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AB287" w14:textId="77777777" w:rsidR="00F80BAB" w:rsidRPr="00F80BAB" w:rsidRDefault="00F80BAB" w:rsidP="00F80BAB">
      <w:pPr>
        <w:tabs>
          <w:tab w:val="left" w:pos="4536"/>
        </w:tabs>
        <w:spacing w:line="360" w:lineRule="auto"/>
        <w:jc w:val="center"/>
        <w:rPr>
          <w:rFonts w:ascii="华文中宋" w:eastAsia="华文中宋" w:hAnsi="华文中宋" w:cs="Times New Roman"/>
          <w:sz w:val="30"/>
          <w:szCs w:val="30"/>
        </w:rPr>
      </w:pPr>
      <w:bookmarkStart w:id="0" w:name="_Hlk164521547"/>
      <w:bookmarkStart w:id="1" w:name="_Hlk164520810"/>
      <w:bookmarkEnd w:id="0"/>
      <w:r w:rsidRPr="00F80BAB">
        <w:rPr>
          <w:rFonts w:ascii="华文中宋" w:eastAsia="华文中宋" w:hAnsi="华文中宋" w:cs="Times New Roman" w:hint="eastAsia"/>
          <w:sz w:val="30"/>
          <w:szCs w:val="30"/>
        </w:rPr>
        <w:t>海淀区九年级</w:t>
      </w:r>
      <w:proofErr w:type="gramStart"/>
      <w:r w:rsidRPr="00F80BAB">
        <w:rPr>
          <w:rFonts w:ascii="华文中宋" w:eastAsia="华文中宋" w:hAnsi="华文中宋" w:cs="Times New Roman" w:hint="eastAsia"/>
          <w:sz w:val="30"/>
          <w:szCs w:val="30"/>
        </w:rPr>
        <w:t>第二学</w:t>
      </w:r>
      <w:proofErr w:type="gramEnd"/>
      <w:r w:rsidRPr="00F80BAB">
        <w:rPr>
          <w:rFonts w:ascii="华文中宋" w:eastAsia="华文中宋" w:hAnsi="华文中宋" w:cs="Times New Roman" w:hint="eastAsia"/>
          <w:sz w:val="30"/>
          <w:szCs w:val="30"/>
        </w:rPr>
        <w:t>期末练习</w:t>
      </w:r>
    </w:p>
    <w:p w14:paraId="51BFA375" w14:textId="77777777" w:rsidR="00F80BAB" w:rsidRPr="00F80BAB" w:rsidRDefault="00F80BAB" w:rsidP="00F80BAB">
      <w:pPr>
        <w:tabs>
          <w:tab w:val="left" w:pos="4536"/>
        </w:tabs>
        <w:spacing w:line="360" w:lineRule="auto"/>
        <w:jc w:val="center"/>
        <w:rPr>
          <w:rFonts w:ascii="华文中宋" w:eastAsia="华文中宋" w:hAnsi="华文中宋" w:cs="Times New Roman"/>
          <w:b/>
          <w:bCs/>
          <w:sz w:val="36"/>
          <w:szCs w:val="28"/>
        </w:rPr>
      </w:pPr>
      <w:r w:rsidRPr="00F80BAB">
        <w:rPr>
          <w:rFonts w:ascii="华文中宋" w:eastAsia="华文中宋" w:hAnsi="华文中宋" w:cs="Times New Roman" w:hint="eastAsia"/>
          <w:b/>
          <w:bCs/>
          <w:sz w:val="36"/>
          <w:szCs w:val="28"/>
        </w:rPr>
        <w:t>数 学</w:t>
      </w:r>
    </w:p>
    <w:p w14:paraId="3FEEA51B" w14:textId="77777777" w:rsidR="00F80BAB" w:rsidRPr="00F80BAB" w:rsidRDefault="00F80BAB" w:rsidP="00F80BAB">
      <w:pPr>
        <w:jc w:val="right"/>
        <w:rPr>
          <w:rFonts w:eastAsia="黑体" w:cs="Times New Roman"/>
          <w:bCs/>
          <w:szCs w:val="21"/>
        </w:rPr>
      </w:pPr>
      <w:r w:rsidRPr="00F80BAB">
        <w:rPr>
          <w:rFonts w:cs="Times New Roman" w:hint="eastAsia"/>
          <w:b/>
          <w:sz w:val="32"/>
        </w:rPr>
        <w:t xml:space="preserve"> </w:t>
      </w:r>
      <w:r w:rsidRPr="00F80BAB">
        <w:rPr>
          <w:rFonts w:cs="Times New Roman"/>
          <w:b/>
          <w:sz w:val="32"/>
        </w:rPr>
        <w:t xml:space="preserve">                     </w:t>
      </w:r>
      <w:r w:rsidRPr="00F80BAB">
        <w:rPr>
          <w:rFonts w:cs="Times New Roman" w:hint="eastAsia"/>
          <w:b/>
          <w:sz w:val="32"/>
        </w:rPr>
        <w:t xml:space="preserve"> </w:t>
      </w:r>
      <w:r w:rsidRPr="00F80BAB">
        <w:rPr>
          <w:rFonts w:eastAsia="黑体" w:cs="Times New Roman"/>
          <w:bCs/>
          <w:sz w:val="36"/>
          <w:szCs w:val="36"/>
        </w:rPr>
        <w:t xml:space="preserve">                    </w:t>
      </w:r>
      <w:r w:rsidRPr="00F80BAB">
        <w:rPr>
          <w:rFonts w:eastAsia="黑体" w:cs="Times New Roman"/>
          <w:bCs/>
          <w:szCs w:val="21"/>
        </w:rPr>
        <w:t>2024.0</w:t>
      </w:r>
      <w:r w:rsidRPr="00F80BAB">
        <w:rPr>
          <w:rFonts w:eastAsia="黑体" w:cs="Times New Roman" w:hint="eastAsia"/>
          <w:bCs/>
          <w:szCs w:val="21"/>
        </w:rPr>
        <w:t>5</w:t>
      </w:r>
    </w:p>
    <w:tbl>
      <w:tblPr>
        <w:tblpPr w:leftFromText="180" w:rightFromText="180" w:vertAnchor="text" w:horzAnchor="margin" w:tblpXSpec="center" w:tblpY="384"/>
        <w:tblW w:w="98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42"/>
        <w:gridCol w:w="9010"/>
      </w:tblGrid>
      <w:tr w:rsidR="00F80BAB" w:rsidRPr="00F80BAB" w14:paraId="676DE1D4" w14:textId="77777777" w:rsidTr="004F68DE">
        <w:trPr>
          <w:trHeight w:val="1803"/>
        </w:trPr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0E256" w14:textId="77777777" w:rsidR="00F80BAB" w:rsidRPr="00F80BAB" w:rsidRDefault="00F80BAB" w:rsidP="00F80BAB">
            <w:pPr>
              <w:tabs>
                <w:tab w:val="left" w:pos="30"/>
              </w:tabs>
              <w:spacing w:line="312" w:lineRule="auto"/>
              <w:ind w:leftChars="-61" w:left="-128"/>
              <w:jc w:val="center"/>
              <w:rPr>
                <w:rFonts w:ascii="黑体" w:eastAsia="黑体" w:hAnsi="黑体" w:cs="Times New Roman"/>
                <w:b/>
                <w:bCs/>
                <w:spacing w:val="4"/>
                <w:sz w:val="18"/>
                <w:szCs w:val="18"/>
              </w:rPr>
            </w:pPr>
            <w:r w:rsidRPr="00F80BAB">
              <w:rPr>
                <w:rFonts w:ascii="黑体" w:eastAsia="黑体" w:hAnsi="黑体" w:cs="Times New Roman" w:hint="eastAsia"/>
                <w:b/>
                <w:bCs/>
                <w:spacing w:val="4"/>
                <w:sz w:val="18"/>
                <w:szCs w:val="18"/>
              </w:rPr>
              <w:t xml:space="preserve"> 考</w:t>
            </w:r>
          </w:p>
          <w:p w14:paraId="7137DBCD" w14:textId="77777777" w:rsidR="00F80BAB" w:rsidRPr="00F80BAB" w:rsidRDefault="00F80BAB" w:rsidP="00F80BAB">
            <w:pPr>
              <w:spacing w:line="312" w:lineRule="auto"/>
              <w:jc w:val="center"/>
              <w:rPr>
                <w:rFonts w:ascii="黑体" w:eastAsia="黑体" w:hAnsi="黑体" w:cs="Times New Roman"/>
                <w:b/>
                <w:bCs/>
                <w:spacing w:val="4"/>
                <w:sz w:val="18"/>
                <w:szCs w:val="18"/>
              </w:rPr>
            </w:pPr>
            <w:r w:rsidRPr="00F80BAB">
              <w:rPr>
                <w:rFonts w:ascii="黑体" w:eastAsia="黑体" w:hAnsi="黑体" w:cs="Times New Roman" w:hint="eastAsia"/>
                <w:b/>
                <w:bCs/>
                <w:spacing w:val="4"/>
                <w:sz w:val="18"/>
                <w:szCs w:val="18"/>
              </w:rPr>
              <w:t>生</w:t>
            </w:r>
          </w:p>
          <w:p w14:paraId="06F82A28" w14:textId="77777777" w:rsidR="00F80BAB" w:rsidRPr="00F80BAB" w:rsidRDefault="00F80BAB" w:rsidP="00F80BAB">
            <w:pPr>
              <w:spacing w:line="312" w:lineRule="auto"/>
              <w:jc w:val="center"/>
              <w:rPr>
                <w:rFonts w:ascii="黑体" w:eastAsia="黑体" w:hAnsi="黑体" w:cs="Times New Roman"/>
                <w:b/>
                <w:bCs/>
                <w:spacing w:val="4"/>
                <w:sz w:val="18"/>
                <w:szCs w:val="18"/>
              </w:rPr>
            </w:pPr>
            <w:r w:rsidRPr="00F80BAB">
              <w:rPr>
                <w:rFonts w:ascii="黑体" w:eastAsia="黑体" w:hAnsi="黑体" w:cs="Times New Roman" w:hint="eastAsia"/>
                <w:b/>
                <w:bCs/>
                <w:spacing w:val="4"/>
                <w:sz w:val="18"/>
                <w:szCs w:val="18"/>
              </w:rPr>
              <w:t>须</w:t>
            </w:r>
          </w:p>
          <w:p w14:paraId="7975FC8C" w14:textId="77777777" w:rsidR="00F80BAB" w:rsidRPr="00F80BAB" w:rsidRDefault="00F80BAB" w:rsidP="00F80BAB">
            <w:pPr>
              <w:spacing w:line="312" w:lineRule="auto"/>
              <w:jc w:val="center"/>
              <w:rPr>
                <w:rFonts w:ascii="黑体" w:eastAsia="黑体" w:hAnsi="黑体" w:cs="Times New Roman"/>
                <w:b/>
                <w:bCs/>
                <w:spacing w:val="4"/>
                <w:sz w:val="18"/>
                <w:szCs w:val="18"/>
              </w:rPr>
            </w:pPr>
            <w:r w:rsidRPr="00F80BAB">
              <w:rPr>
                <w:rFonts w:ascii="黑体" w:eastAsia="黑体" w:hAnsi="黑体" w:cs="Times New Roman" w:hint="eastAsia"/>
                <w:b/>
                <w:bCs/>
                <w:spacing w:val="4"/>
                <w:sz w:val="18"/>
                <w:szCs w:val="18"/>
              </w:rPr>
              <w:t>知</w:t>
            </w:r>
          </w:p>
        </w:tc>
        <w:tc>
          <w:tcPr>
            <w:tcW w:w="90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673A8" w14:textId="77777777" w:rsidR="00F80BAB" w:rsidRPr="00F80BAB" w:rsidRDefault="00F80BAB" w:rsidP="00F80BAB">
            <w:pPr>
              <w:spacing w:line="312" w:lineRule="auto"/>
              <w:rPr>
                <w:rFonts w:cs="Times New Roman"/>
                <w:spacing w:val="-2"/>
                <w:sz w:val="18"/>
                <w:szCs w:val="18"/>
              </w:rPr>
            </w:pPr>
            <w:r w:rsidRPr="00F80BAB">
              <w:rPr>
                <w:rFonts w:cs="Times New Roman"/>
                <w:spacing w:val="-2"/>
                <w:sz w:val="18"/>
                <w:szCs w:val="18"/>
              </w:rPr>
              <w:t>1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．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本试卷共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7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页，共两部分，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28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道题，满分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100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分。考试时间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120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分钟。</w:t>
            </w:r>
          </w:p>
          <w:p w14:paraId="7B6FC3FA" w14:textId="77777777" w:rsidR="00F80BAB" w:rsidRPr="00F80BAB" w:rsidRDefault="00F80BAB" w:rsidP="00F80BAB">
            <w:pPr>
              <w:spacing w:line="312" w:lineRule="auto"/>
              <w:rPr>
                <w:rFonts w:cs="Times New Roman"/>
                <w:spacing w:val="-2"/>
                <w:sz w:val="18"/>
                <w:szCs w:val="18"/>
              </w:rPr>
            </w:pPr>
            <w:r w:rsidRPr="00F80BAB">
              <w:rPr>
                <w:rFonts w:cs="Times New Roman"/>
                <w:spacing w:val="-2"/>
                <w:sz w:val="18"/>
                <w:szCs w:val="18"/>
              </w:rPr>
              <w:t>2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．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在试卷和答题纸上准确填写学校名称、姓名和准考证号。</w:t>
            </w:r>
          </w:p>
          <w:p w14:paraId="09BE46C2" w14:textId="0B7AF2E2" w:rsidR="00F80BAB" w:rsidRPr="00F80BAB" w:rsidRDefault="00F80BAB" w:rsidP="00F80BAB">
            <w:pPr>
              <w:spacing w:line="312" w:lineRule="auto"/>
              <w:rPr>
                <w:rFonts w:cs="Times New Roman"/>
                <w:spacing w:val="-2"/>
                <w:sz w:val="18"/>
                <w:szCs w:val="18"/>
              </w:rPr>
            </w:pPr>
            <w:r w:rsidRPr="00F80BAB">
              <w:rPr>
                <w:rFonts w:cs="Times New Roman"/>
                <w:spacing w:val="-2"/>
                <w:sz w:val="18"/>
                <w:szCs w:val="18"/>
              </w:rPr>
              <w:t>3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．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试题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答案一律填涂或书写在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答题</w:t>
            </w:r>
            <w:r w:rsidR="002B5094">
              <w:rPr>
                <w:rFonts w:cs="Times New Roman" w:hint="eastAsia"/>
                <w:spacing w:val="-2"/>
                <w:sz w:val="18"/>
                <w:szCs w:val="18"/>
              </w:rPr>
              <w:t>卡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上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，在试卷上作答无效。</w:t>
            </w:r>
          </w:p>
          <w:p w14:paraId="63AD3A8B" w14:textId="7F5DE862" w:rsidR="00F80BAB" w:rsidRPr="00F80BAB" w:rsidRDefault="00F80BAB" w:rsidP="00F80BAB">
            <w:pPr>
              <w:spacing w:line="312" w:lineRule="auto"/>
              <w:rPr>
                <w:rFonts w:cs="Times New Roman"/>
                <w:spacing w:val="-2"/>
                <w:sz w:val="18"/>
                <w:szCs w:val="18"/>
              </w:rPr>
            </w:pP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4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．在答题</w:t>
            </w:r>
            <w:r w:rsidR="002B5094">
              <w:rPr>
                <w:rFonts w:cs="Times New Roman" w:hint="eastAsia"/>
                <w:spacing w:val="-2"/>
                <w:sz w:val="18"/>
                <w:szCs w:val="18"/>
              </w:rPr>
              <w:t>卡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上，选择题</w:t>
            </w:r>
            <w:r w:rsidR="002B5094">
              <w:rPr>
                <w:rFonts w:cs="Times New Roman" w:hint="eastAsia"/>
                <w:spacing w:val="-2"/>
                <w:sz w:val="18"/>
                <w:szCs w:val="18"/>
              </w:rPr>
              <w:t>、作图题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用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2</w:t>
            </w:r>
            <w:r w:rsidRPr="00F80BAB">
              <w:rPr>
                <w:rFonts w:cs="Times New Roman"/>
                <w:spacing w:val="-2"/>
                <w:sz w:val="18"/>
                <w:szCs w:val="18"/>
              </w:rPr>
              <w:t>B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铅笔作答，其他试题用黑色字迹签字笔作答。</w:t>
            </w:r>
          </w:p>
          <w:p w14:paraId="07ABDDF0" w14:textId="77777777" w:rsidR="00F80BAB" w:rsidRPr="00F80BAB" w:rsidRDefault="00F80BAB" w:rsidP="00F80BAB">
            <w:pPr>
              <w:spacing w:line="312" w:lineRule="auto"/>
              <w:rPr>
                <w:rFonts w:cs="Times New Roman"/>
                <w:position w:val="-14"/>
                <w:sz w:val="18"/>
                <w:szCs w:val="18"/>
              </w:rPr>
            </w:pP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5</w:t>
            </w:r>
            <w:r w:rsidRPr="00F80BAB">
              <w:rPr>
                <w:rFonts w:cs="Times New Roman" w:hint="eastAsia"/>
                <w:spacing w:val="-2"/>
                <w:sz w:val="18"/>
                <w:szCs w:val="18"/>
              </w:rPr>
              <w:t>．考试结束，请将本试卷、答题纸和草稿纸一并交回。</w:t>
            </w:r>
          </w:p>
        </w:tc>
      </w:tr>
    </w:tbl>
    <w:p w14:paraId="7D7D7135" w14:textId="77777777" w:rsidR="00F80BAB" w:rsidRPr="00F80BAB" w:rsidRDefault="00F80BAB" w:rsidP="00F80BAB">
      <w:pPr>
        <w:spacing w:afterLines="100" w:after="312" w:line="312" w:lineRule="auto"/>
        <w:ind w:firstLine="284"/>
        <w:jc w:val="center"/>
        <w:rPr>
          <w:rFonts w:cs="Times New Roman"/>
          <w:b/>
          <w:bCs/>
        </w:rPr>
      </w:pPr>
      <w:r w:rsidRPr="00F80BAB">
        <w:rPr>
          <w:rFonts w:cs="Times New Roman"/>
          <w:b/>
          <w:bCs/>
        </w:rPr>
        <w:t>学校</w:t>
      </w:r>
      <w:r w:rsidRPr="00F80BAB">
        <w:rPr>
          <w:rFonts w:cs="Times New Roman"/>
          <w:b/>
          <w:bCs/>
        </w:rPr>
        <w:t xml:space="preserve">_____________    </w:t>
      </w:r>
      <w:r w:rsidRPr="00F80BAB">
        <w:rPr>
          <w:rFonts w:cs="Times New Roman" w:hint="eastAsia"/>
          <w:b/>
          <w:bCs/>
        </w:rPr>
        <w:t>姓名</w:t>
      </w:r>
      <w:r w:rsidRPr="00F80BAB">
        <w:rPr>
          <w:rFonts w:cs="Times New Roman"/>
          <w:b/>
          <w:bCs/>
        </w:rPr>
        <w:t xml:space="preserve">______________    </w:t>
      </w:r>
      <w:r w:rsidRPr="00F80BAB">
        <w:rPr>
          <w:rFonts w:cs="Times New Roman" w:hint="eastAsia"/>
          <w:b/>
          <w:bCs/>
        </w:rPr>
        <w:t>准考证号</w:t>
      </w:r>
      <w:r w:rsidRPr="00F80BAB">
        <w:rPr>
          <w:rFonts w:cs="Times New Roman"/>
          <w:b/>
          <w:bCs/>
        </w:rPr>
        <w:t>______________</w:t>
      </w:r>
    </w:p>
    <w:p w14:paraId="506CED5F" w14:textId="77777777" w:rsidR="00F80BAB" w:rsidRPr="00F80BAB" w:rsidRDefault="00F80BAB" w:rsidP="00F80BA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200" w:before="624" w:afterLines="100" w:after="312" w:line="360" w:lineRule="auto"/>
        <w:jc w:val="center"/>
        <w:rPr>
          <w:rFonts w:eastAsia="黑体" w:cs="Times New Roman"/>
          <w:kern w:val="21"/>
          <w:sz w:val="24"/>
          <w:szCs w:val="24"/>
        </w:rPr>
      </w:pPr>
      <w:r w:rsidRPr="00F80BAB">
        <w:rPr>
          <w:rFonts w:eastAsia="黑体" w:cs="Times New Roman"/>
          <w:kern w:val="21"/>
          <w:sz w:val="24"/>
          <w:szCs w:val="24"/>
        </w:rPr>
        <w:t>第一部分</w:t>
      </w:r>
      <w:r w:rsidRPr="00F80BAB">
        <w:rPr>
          <w:rFonts w:eastAsia="黑体" w:cs="Times New Roman"/>
          <w:kern w:val="21"/>
          <w:sz w:val="24"/>
          <w:szCs w:val="24"/>
        </w:rPr>
        <w:t xml:space="preserve">  </w:t>
      </w:r>
      <w:r w:rsidRPr="00F80BAB">
        <w:rPr>
          <w:rFonts w:eastAsia="黑体" w:cs="Times New Roman"/>
          <w:kern w:val="21"/>
          <w:sz w:val="24"/>
          <w:szCs w:val="24"/>
        </w:rPr>
        <w:t>选择题</w:t>
      </w:r>
    </w:p>
    <w:p w14:paraId="7DDB3DBC" w14:textId="77777777" w:rsidR="00F80BAB" w:rsidRPr="00F80BAB" w:rsidRDefault="00F80BAB" w:rsidP="00F80BA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eastAsia="黑体" w:cs="Times New Roman"/>
          <w:kern w:val="21"/>
          <w:szCs w:val="21"/>
        </w:rPr>
      </w:pPr>
      <w:r w:rsidRPr="00F80BAB">
        <w:rPr>
          <w:rFonts w:eastAsia="黑体" w:cs="Times New Roman"/>
          <w:kern w:val="21"/>
          <w:szCs w:val="21"/>
        </w:rPr>
        <w:t>一、选择题（共</w:t>
      </w:r>
      <w:r w:rsidRPr="00F80BAB">
        <w:rPr>
          <w:rFonts w:eastAsia="黑体" w:cs="Times New Roman"/>
          <w:kern w:val="21"/>
          <w:szCs w:val="21"/>
        </w:rPr>
        <w:t>16</w:t>
      </w:r>
      <w:r w:rsidRPr="00F80BAB">
        <w:rPr>
          <w:rFonts w:eastAsia="黑体" w:cs="Times New Roman"/>
          <w:kern w:val="21"/>
          <w:szCs w:val="21"/>
        </w:rPr>
        <w:t>分，每题</w:t>
      </w:r>
      <w:r w:rsidRPr="00F80BAB">
        <w:rPr>
          <w:rFonts w:eastAsia="黑体" w:cs="Times New Roman"/>
          <w:kern w:val="21"/>
          <w:szCs w:val="21"/>
        </w:rPr>
        <w:t>2</w:t>
      </w:r>
      <w:r w:rsidRPr="00F80BAB">
        <w:rPr>
          <w:rFonts w:eastAsia="黑体" w:cs="Times New Roman"/>
          <w:kern w:val="21"/>
          <w:szCs w:val="21"/>
        </w:rPr>
        <w:t>分）</w:t>
      </w:r>
    </w:p>
    <w:p w14:paraId="5EDC4889" w14:textId="77777777" w:rsidR="00F80BAB" w:rsidRPr="00F80BAB" w:rsidRDefault="00F80BAB" w:rsidP="00F80BAB">
      <w:pPr>
        <w:tabs>
          <w:tab w:val="left" w:pos="426"/>
        </w:tabs>
        <w:spacing w:line="360" w:lineRule="auto"/>
        <w:ind w:leftChars="30" w:left="63" w:firstLineChars="100" w:firstLine="210"/>
        <w:rPr>
          <w:rFonts w:eastAsia="黑体" w:cs="Times New Roman"/>
          <w:szCs w:val="21"/>
        </w:rPr>
      </w:pPr>
      <w:r w:rsidRPr="00F80BAB">
        <w:rPr>
          <w:rFonts w:eastAsia="黑体" w:cs="Times New Roman"/>
          <w:szCs w:val="21"/>
        </w:rPr>
        <w:tab/>
      </w:r>
      <w:r w:rsidRPr="00F80BAB">
        <w:rPr>
          <w:rFonts w:eastAsia="黑体" w:cs="Times New Roman"/>
          <w:szCs w:val="21"/>
        </w:rPr>
        <w:t>第</w:t>
      </w:r>
      <w:r w:rsidRPr="00F80BAB">
        <w:rPr>
          <w:rFonts w:eastAsia="黑体" w:cs="Times New Roman"/>
          <w:szCs w:val="21"/>
        </w:rPr>
        <w:t xml:space="preserve">1 </w:t>
      </w:r>
      <w:r w:rsidRPr="00F80BAB">
        <w:rPr>
          <w:rFonts w:ascii="宋体" w:hAnsi="宋体" w:cs="Times New Roman" w:hint="eastAsia"/>
          <w:b/>
          <w:bCs/>
          <w:color w:val="000000"/>
          <w:sz w:val="20"/>
          <w:szCs w:val="20"/>
        </w:rPr>
        <w:t>-</w:t>
      </w:r>
      <w:r w:rsidRPr="00F80BAB">
        <w:rPr>
          <w:rFonts w:eastAsia="黑体" w:cs="Times New Roman"/>
          <w:szCs w:val="21"/>
        </w:rPr>
        <w:t xml:space="preserve"> 8</w:t>
      </w:r>
      <w:r w:rsidRPr="00F80BAB">
        <w:rPr>
          <w:rFonts w:eastAsia="黑体" w:cs="Times New Roman"/>
          <w:szCs w:val="21"/>
        </w:rPr>
        <w:t>题均有四个选项，符合题意的选项只有一个．</w:t>
      </w:r>
    </w:p>
    <w:p w14:paraId="43D797B2" w14:textId="1BD94929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/>
          <w:szCs w:val="21"/>
          <w14:ligatures w14:val="standardContextual"/>
        </w:rPr>
        <w:t>．截至</w:t>
      </w:r>
      <w:r w:rsidRPr="00F80BAB">
        <w:rPr>
          <w:rFonts w:cs="Times New Roman"/>
          <w:szCs w:val="21"/>
          <w14:ligatures w14:val="standardContextual"/>
        </w:rPr>
        <w:object w:dxaOrig="480" w:dyaOrig="260" w14:anchorId="23DE2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3.5pt" o:ole="">
            <v:imagedata r:id="rId7" o:title=""/>
          </v:shape>
          <o:OLEObject Type="Embed" ProgID="Equation.DSMT4" ShapeID="_x0000_i1025" DrawAspect="Content" ObjectID="_1779024080" r:id="rId8"/>
        </w:object>
      </w:r>
      <w:r w:rsidRPr="00F80BAB">
        <w:rPr>
          <w:rFonts w:cs="Times New Roman"/>
          <w:szCs w:val="21"/>
          <w14:ligatures w14:val="standardContextual"/>
        </w:rPr>
        <w:t>年底，我国人工智能核心产业规模接近</w:t>
      </w:r>
      <w:r w:rsidR="002B5094" w:rsidRPr="00F80BAB">
        <w:rPr>
          <w:rFonts w:cs="Times New Roman"/>
          <w:szCs w:val="21"/>
          <w14:ligatures w14:val="standardContextual"/>
        </w:rPr>
        <w:object w:dxaOrig="520" w:dyaOrig="300" w14:anchorId="1D8CC1B7">
          <v:shape id="_x0000_i1026" type="#_x0000_t75" style="width:27pt;height:15pt" o:ole="">
            <v:imagedata r:id="rId9" o:title=""/>
          </v:shape>
          <o:OLEObject Type="Embed" ProgID="Equation.DSMT4" ShapeID="_x0000_i1026" DrawAspect="Content" ObjectID="_1779024081" r:id="rId10"/>
        </w:object>
      </w:r>
      <w:r w:rsidRPr="00F80BAB">
        <w:rPr>
          <w:rFonts w:cs="Times New Roman"/>
          <w:szCs w:val="21"/>
          <w14:ligatures w14:val="standardContextual"/>
        </w:rPr>
        <w:t>亿元，形成了京津冀、长三角、珠三角三大集聚发展区．将</w:t>
      </w:r>
      <w:r w:rsidRPr="00F80BAB">
        <w:rPr>
          <w:rFonts w:cs="Times New Roman"/>
          <w:szCs w:val="21"/>
          <w14:ligatures w14:val="standardContextual"/>
        </w:rPr>
        <w:object w:dxaOrig="1540" w:dyaOrig="260" w14:anchorId="3BF05A1B">
          <v:shape id="_x0000_i1027" type="#_x0000_t75" style="width:76.5pt;height:13.5pt" o:ole="">
            <v:imagedata r:id="rId11" o:title=""/>
          </v:shape>
          <o:OLEObject Type="Embed" ProgID="Equation.DSMT4" ShapeID="_x0000_i1027" DrawAspect="Content" ObjectID="_1779024082" r:id="rId12"/>
        </w:object>
      </w:r>
      <w:r w:rsidRPr="00F80BAB">
        <w:rPr>
          <w:rFonts w:cs="Times New Roman"/>
          <w:szCs w:val="21"/>
          <w14:ligatures w14:val="standardContextual"/>
        </w:rPr>
        <w:t>用科学记数法表示应为</w:t>
      </w:r>
    </w:p>
    <w:p w14:paraId="40E35F08" w14:textId="77777777" w:rsidR="00F80BAB" w:rsidRPr="00F80BAB" w:rsidRDefault="00F80BAB" w:rsidP="00F80BAB">
      <w:pPr>
        <w:spacing w:line="360" w:lineRule="auto"/>
        <w:ind w:leftChars="107" w:left="540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760" w:dyaOrig="300" w14:anchorId="0EBD825F">
          <v:shape id="_x0000_i1028" type="#_x0000_t75" style="width:40.5pt;height:15pt;mso-position-vertical:absolute" o:ole="">
            <v:imagedata r:id="rId13" o:title=""/>
          </v:shape>
          <o:OLEObject Type="Embed" ProgID="Equation.DSMT4" ShapeID="_x0000_i1028" DrawAspect="Content" ObjectID="_1779024083" r:id="rId14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800" w:dyaOrig="300" w14:anchorId="173F31B5">
          <v:shape id="_x0000_i1029" type="#_x0000_t75" style="width:42pt;height:15pt;mso-position-vertical:absolute" o:ole="">
            <v:imagedata r:id="rId15" o:title=""/>
          </v:shape>
          <o:OLEObject Type="Embed" ProgID="Equation.DSMT4" ShapeID="_x0000_i1029" DrawAspect="Content" ObjectID="_1779024084" r:id="rId16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800" w:dyaOrig="300" w14:anchorId="6E62B342">
          <v:shape id="_x0000_i1030" type="#_x0000_t75" style="width:40.5pt;height:14.25pt;mso-position-vertical:absolute" o:ole="">
            <v:imagedata r:id="rId17" o:title=""/>
          </v:shape>
          <o:OLEObject Type="Embed" ProgID="Equation.DSMT4" ShapeID="_x0000_i1030" DrawAspect="Content" ObjectID="_1779024085" r:id="rId18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920" w:dyaOrig="300" w14:anchorId="5B83E841">
          <v:shape id="_x0000_i1031" type="#_x0000_t75" style="width:48pt;height:15pt" o:ole="">
            <v:imagedata r:id="rId19" o:title=""/>
          </v:shape>
          <o:OLEObject Type="Embed" ProgID="Equation.DSMT4" ShapeID="_x0000_i1031" DrawAspect="Content" ObjectID="_1779024086" r:id="rId20"/>
        </w:object>
      </w:r>
    </w:p>
    <w:p w14:paraId="6DC187CD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2</w:t>
      </w:r>
      <w:r w:rsidRPr="00F80BAB">
        <w:rPr>
          <w:rFonts w:cs="Times New Roman"/>
          <w:szCs w:val="21"/>
          <w14:ligatures w14:val="standardContextual"/>
        </w:rPr>
        <w:t>．右图是一</w:t>
      </w:r>
      <w:r w:rsidRPr="00F80BAB">
        <w:rPr>
          <w:rFonts w:cs="Times New Roman" w:hint="eastAsia"/>
          <w:szCs w:val="21"/>
          <w14:ligatures w14:val="standardContextual"/>
        </w:rPr>
        <w:t>张</w:t>
      </w:r>
      <w:r w:rsidRPr="00F80BAB">
        <w:rPr>
          <w:rFonts w:cs="Times New Roman"/>
          <w:szCs w:val="21"/>
          <w14:ligatures w14:val="standardContextual"/>
        </w:rPr>
        <w:t>长方形纸片，用其围成一个几何体的侧面，这个几何体可能是</w:t>
      </w:r>
    </w:p>
    <w:p w14:paraId="3483B1C5" w14:textId="77777777" w:rsidR="00F80BAB" w:rsidRPr="00F80BAB" w:rsidRDefault="00F80BAB" w:rsidP="00F80BAB">
      <w:pPr>
        <w:spacing w:line="360" w:lineRule="auto"/>
        <w:ind w:leftChars="107" w:left="540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179632B" wp14:editId="7F665BDA">
                <wp:simplePos x="0" y="0"/>
                <wp:positionH relativeFrom="column">
                  <wp:posOffset>4405458</wp:posOffset>
                </wp:positionH>
                <wp:positionV relativeFrom="paragraph">
                  <wp:posOffset>95617</wp:posOffset>
                </wp:positionV>
                <wp:extent cx="1621944" cy="425450"/>
                <wp:effectExtent l="0" t="0" r="0" b="0"/>
                <wp:wrapNone/>
                <wp:docPr id="308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032666060" name="Line 30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" y="45720"/>
                            <a:ext cx="0" cy="334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8875276" name="Line 310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20" y="379730"/>
                            <a:ext cx="108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353233" name="Line 3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30495" y="45720"/>
                            <a:ext cx="0" cy="334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5724541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45720" y="45720"/>
                            <a:ext cx="1080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057F9EF0" id="画布 1" o:spid="_x0000_s1026" editas="canvas" style="position:absolute;left:0;text-align:left;margin-left:346.9pt;margin-top:7.55pt;width:127.7pt;height:33.5pt;z-index:251658240" coordsize="16217,4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">
                <v:shape id="_x0000_s1027" type="#_x0000_t75" style="position:absolute;width:16217;height:4254;visibility:visible;mso-wrap-style:square">
                  <v:fill o:detectmouseclick="t"/>
                  <v:path o:connecttype="none"/>
                </v:shape>
                <v:line id="Line 309" o:spid="_x0000_s1028" style="position:absolute;flip:y;visibility:visible;mso-wrap-style:square" from="457,457" to="457,3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">
                  <v:stroke joinstyle="miter"/>
                </v:line>
                <v:line id="Line 310" o:spid="_x0000_s1029" style="position:absolute;flip:x;visibility:visible;mso-wrap-style:square" from="457,3797" to="11257,3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">
                  <v:stroke joinstyle="miter"/>
                </v:line>
                <v:line id="Line 311" o:spid="_x0000_s1030" style="position:absolute;flip:y;visibility:visible;mso-wrap-style:square" from="11304,457" to="11304,3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">
                  <v:stroke joinstyle="miter"/>
                </v:line>
                <v:line id="Line 312" o:spid="_x0000_s1031" style="position:absolute;visibility:visible;mso-wrap-style:square" from="457,457" to="11257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">
                  <v:stroke joinstyle="miter"/>
                </v:line>
              </v:group>
            </w:pict>
          </mc:Fallback>
        </mc:AlternateContent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圆柱</w: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圆锥</w:t>
      </w:r>
    </w:p>
    <w:p w14:paraId="3B47946E" w14:textId="77777777" w:rsidR="00F80BAB" w:rsidRPr="00F80BAB" w:rsidRDefault="00F80BAB" w:rsidP="00F80BAB">
      <w:pPr>
        <w:spacing w:line="360" w:lineRule="auto"/>
        <w:ind w:leftChars="107" w:left="540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球</w: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三棱锥</w:t>
      </w:r>
    </w:p>
    <w:p w14:paraId="44160CD6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3</w:t>
      </w:r>
      <w:r w:rsidRPr="00F80BAB">
        <w:rPr>
          <w:rFonts w:cs="Times New Roman"/>
          <w:szCs w:val="21"/>
          <w14:ligatures w14:val="standardContextual"/>
        </w:rPr>
        <w:t>．五边形的内角和为</w:t>
      </w:r>
    </w:p>
    <w:p w14:paraId="1CF75585" w14:textId="77777777" w:rsidR="00F80BAB" w:rsidRPr="00F80BAB" w:rsidRDefault="00F80BAB" w:rsidP="00F80BAB">
      <w:pPr>
        <w:spacing w:line="360" w:lineRule="auto"/>
        <w:ind w:leftChars="107" w:left="540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460" w:dyaOrig="260" w14:anchorId="6E71FA6D">
          <v:shape id="_x0000_i1032" type="#_x0000_t75" style="width:22.5pt;height:13.5pt" o:ole="">
            <v:imagedata r:id="rId21" o:title=""/>
          </v:shape>
          <o:OLEObject Type="Embed" ProgID="Equation.DSMT4" ShapeID="_x0000_i1032" DrawAspect="Content" ObjectID="_1779024087" r:id="rId22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480" w:dyaOrig="260" w14:anchorId="25A10842">
          <v:shape id="_x0000_i1033" type="#_x0000_t75" style="width:24pt;height:13.5pt" o:ole="">
            <v:imagedata r:id="rId23" o:title=""/>
          </v:shape>
          <o:OLEObject Type="Embed" ProgID="Equation.DSMT4" ShapeID="_x0000_i1033" DrawAspect="Content" ObjectID="_1779024088" r:id="rId24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460" w:dyaOrig="260" w14:anchorId="2DC68BBE">
          <v:shape id="_x0000_i1034" type="#_x0000_t75" style="width:22.5pt;height:13.5pt" o:ole="">
            <v:imagedata r:id="rId25" o:title=""/>
          </v:shape>
          <o:OLEObject Type="Embed" ProgID="Equation.DSMT4" ShapeID="_x0000_i1034" DrawAspect="Content" ObjectID="_1779024089" r:id="rId26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460" w:dyaOrig="260" w14:anchorId="34EBC19B">
          <v:shape id="_x0000_i1035" type="#_x0000_t75" style="width:22.5pt;height:13.5pt" o:ole="">
            <v:imagedata r:id="rId27" o:title=""/>
          </v:shape>
          <o:OLEObject Type="Embed" ProgID="Equation.DSMT4" ShapeID="_x0000_i1035" DrawAspect="Content" ObjectID="_1779024090" r:id="rId28"/>
        </w:object>
      </w:r>
    </w:p>
    <w:p w14:paraId="579898BF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4</w:t>
      </w:r>
      <w:r w:rsidRPr="00F80BAB">
        <w:rPr>
          <w:rFonts w:cs="Times New Roman"/>
          <w:szCs w:val="21"/>
          <w14:ligatures w14:val="standardContextual"/>
        </w:rPr>
        <w:t>．若</w:t>
      </w:r>
      <w:r w:rsidRPr="00F80BAB">
        <w:rPr>
          <w:rFonts w:cs="Times New Roman"/>
          <w:szCs w:val="21"/>
          <w14:ligatures w14:val="standardContextual"/>
        </w:rPr>
        <w:object w:dxaOrig="520" w:dyaOrig="260" w14:anchorId="536F1905">
          <v:shape id="_x0000_i1036" type="#_x0000_t75" style="width:26.25pt;height:13.5pt" o:ole="">
            <v:imagedata r:id="rId29" o:title=""/>
          </v:shape>
          <o:OLEObject Type="Embed" ProgID="Equation.DSMT4" ShapeID="_x0000_i1036" DrawAspect="Content" ObjectID="_1779024091" r:id="rId30"/>
        </w:object>
      </w:r>
      <w:r w:rsidRPr="00F80BAB">
        <w:rPr>
          <w:rFonts w:cs="Times New Roman"/>
          <w:szCs w:val="21"/>
          <w14:ligatures w14:val="standardContextual"/>
        </w:rPr>
        <w:t>，则下列结论正确的是</w:t>
      </w:r>
    </w:p>
    <w:p w14:paraId="1428B187" w14:textId="77777777" w:rsidR="00F80BAB" w:rsidRPr="00F80BAB" w:rsidRDefault="00F80BAB" w:rsidP="00F80BAB">
      <w:pPr>
        <w:spacing w:line="360" w:lineRule="auto"/>
        <w:ind w:leftChars="107" w:left="540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820" w:dyaOrig="260" w14:anchorId="681FBA1E">
          <v:shape id="_x0000_i1037" type="#_x0000_t75" style="width:40.5pt;height:13.5pt" o:ole="">
            <v:imagedata r:id="rId31" o:title=""/>
          </v:shape>
          <o:OLEObject Type="Embed" ProgID="Equation.DSMT4" ShapeID="_x0000_i1037" DrawAspect="Content" ObjectID="_1779024092" r:id="rId32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820" w:dyaOrig="260" w14:anchorId="243400EB">
          <v:shape id="_x0000_i1038" type="#_x0000_t75" style="width:42pt;height:13.5pt" o:ole="">
            <v:imagedata r:id="rId33" o:title=""/>
          </v:shape>
          <o:OLEObject Type="Embed" ProgID="Equation.DSMT4" ShapeID="_x0000_i1038" DrawAspect="Content" ObjectID="_1779024093" r:id="rId34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620" w:dyaOrig="260" w14:anchorId="7A14000C">
          <v:shape id="_x0000_i1039" type="#_x0000_t75" style="width:30pt;height:13.5pt" o:ole="">
            <v:imagedata r:id="rId35" o:title=""/>
          </v:shape>
          <o:OLEObject Type="Embed" ProgID="Equation.DSMT4" ShapeID="_x0000_i1039" DrawAspect="Content" ObjectID="_1779024094" r:id="rId36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560" w:dyaOrig="580" w14:anchorId="6C52D3E7">
          <v:shape id="_x0000_i1040" type="#_x0000_t75" style="width:27.75pt;height:29.25pt" o:ole="">
            <v:imagedata r:id="rId37" o:title=""/>
          </v:shape>
          <o:OLEObject Type="Embed" ProgID="Equation.DSMT4" ShapeID="_x0000_i1040" DrawAspect="Content" ObjectID="_1779024095" r:id="rId38"/>
        </w:object>
      </w:r>
    </w:p>
    <w:p w14:paraId="782F4F39" w14:textId="77777777" w:rsidR="00F80BAB" w:rsidRPr="00F80BAB" w:rsidRDefault="00F80BAB" w:rsidP="00F80BAB">
      <w:pPr>
        <w:spacing w:line="360" w:lineRule="auto"/>
        <w:ind w:left="450" w:hangingChars="150" w:hanging="45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ascii="华文中宋" w:eastAsia="华文中宋" w:hAnsi="华文中宋" w:cs="Times New Roman" w:hint="eastAsia"/>
          <w:noProof/>
          <w:sz w:val="30"/>
          <w:szCs w:val="30"/>
          <w14:ligatures w14:val="standardContextual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0C16BAB0" wp14:editId="481638B2">
                <wp:simplePos x="0" y="0"/>
                <wp:positionH relativeFrom="column">
                  <wp:posOffset>1626870</wp:posOffset>
                </wp:positionH>
                <wp:positionV relativeFrom="paragraph">
                  <wp:posOffset>293370</wp:posOffset>
                </wp:positionV>
                <wp:extent cx="2160000" cy="468834"/>
                <wp:effectExtent l="38100" t="0" r="0" b="0"/>
                <wp:wrapNone/>
                <wp:docPr id="252801978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66210130" name="Freeform 138"/>
                        <wps:cNvSpPr>
                          <a:spLocks/>
                        </wps:cNvSpPr>
                        <wps:spPr bwMode="auto">
                          <a:xfrm>
                            <a:off x="2053916" y="154200"/>
                            <a:ext cx="106676" cy="53341"/>
                          </a:xfrm>
                          <a:custGeom>
                            <a:avLst/>
                            <a:gdLst>
                              <a:gd name="T0" fmla="*/ 0 w 220"/>
                              <a:gd name="T1" fmla="*/ 0 h 110"/>
                              <a:gd name="T2" fmla="*/ 220 w 220"/>
                              <a:gd name="T3" fmla="*/ 55 h 110"/>
                              <a:gd name="T4" fmla="*/ 0 w 220"/>
                              <a:gd name="T5" fmla="*/ 110 h 110"/>
                              <a:gd name="T6" fmla="*/ 78 w 220"/>
                              <a:gd name="T7" fmla="*/ 55 h 110"/>
                              <a:gd name="T8" fmla="*/ 0 w 220"/>
                              <a:gd name="T9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0" h="110">
                                <a:moveTo>
                                  <a:pt x="0" y="0"/>
                                </a:moveTo>
                                <a:lnTo>
                                  <a:pt x="220" y="55"/>
                                </a:lnTo>
                                <a:lnTo>
                                  <a:pt x="0" y="110"/>
                                </a:lnTo>
                                <a:lnTo>
                                  <a:pt x="78" y="5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69719" tIns="34860" rIns="69719" bIns="34860" anchor="t" anchorCtr="0" upright="1">
                          <a:noAutofit/>
                        </wps:bodyPr>
                      </wps:wsp>
                      <wpg:wgp>
                        <wpg:cNvPr id="1286032544" name="Group 143"/>
                        <wpg:cNvGrpSpPr>
                          <a:grpSpLocks/>
                        </wpg:cNvGrpSpPr>
                        <wpg:grpSpPr bwMode="auto">
                          <a:xfrm>
                            <a:off x="531342" y="160503"/>
                            <a:ext cx="1348503" cy="20369"/>
                            <a:chOff x="1305" y="587"/>
                            <a:chExt cx="2781" cy="42"/>
                          </a:xfrm>
                        </wpg:grpSpPr>
                        <wps:wsp>
                          <wps:cNvPr id="104954168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05" y="58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7847719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32" y="58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822693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59" y="58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3877896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86" y="58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44390691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81831" y="160503"/>
                            <a:ext cx="0" cy="20369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9565896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81842" y="180867"/>
                            <a:ext cx="1798006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9655013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879842" y="180867"/>
                            <a:ext cx="211898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6881182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-29203" y="180867"/>
                            <a:ext cx="111040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426385182" name="Group 152"/>
                        <wpg:cNvGrpSpPr>
                          <a:grpSpLocks/>
                        </wpg:cNvGrpSpPr>
                        <wpg:grpSpPr bwMode="auto">
                          <a:xfrm>
                            <a:off x="509524" y="163969"/>
                            <a:ext cx="1410087" cy="198325"/>
                            <a:chOff x="1260" y="721"/>
                            <a:chExt cx="2908" cy="409"/>
                          </a:xfrm>
                        </wpg:grpSpPr>
                        <wps:wsp>
                          <wps:cNvPr id="1796160402" name="Rectangle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0" y="721"/>
                              <a:ext cx="139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49222A" w14:textId="77777777" w:rsidR="00F80BAB" w:rsidRPr="00110099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color w:val="000000"/>
                                    <w:kern w:val="0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902801883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88" y="721"/>
                              <a:ext cx="139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0A409" w14:textId="77777777" w:rsidR="00F80BAB" w:rsidRPr="00110099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color w:val="000000"/>
                                    <w:kern w:val="0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57554101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16" y="721"/>
                              <a:ext cx="139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91D3FF" w14:textId="77777777" w:rsidR="00F80BAB" w:rsidRPr="00110099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color w:val="000000"/>
                                    <w:kern w:val="0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88162483" name="Rectangl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9" y="721"/>
                              <a:ext cx="139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7EB899" w14:textId="77777777" w:rsidR="00F80BAB" w:rsidRPr="00110099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color w:val="000000"/>
                                    <w:kern w:val="0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72816991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9920" y="149222"/>
                            <a:ext cx="1339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7CB30D" w14:textId="77777777" w:rsidR="00F80BAB" w:rsidRPr="00110099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110099">
                                <w:rPr>
                                  <w:rFonts w:cs="Times New Roman"/>
                                  <w:color w:val="000000"/>
                                  <w:kern w:val="0"/>
                                  <w:szCs w:val="21"/>
                                </w:rPr>
                                <w:t>–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97528092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520661" y="169717"/>
                            <a:ext cx="21820" cy="218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69719" tIns="34860" rIns="69719" bIns="34860" anchor="t" anchorCtr="0" upright="1">
                          <a:noAutofit/>
                        </wps:bodyPr>
                      </wps:wsp>
                      <wpg:wgp>
                        <wpg:cNvPr id="677971320" name="Group 158"/>
                        <wpg:cNvGrpSpPr>
                          <a:grpSpLocks/>
                        </wpg:cNvGrpSpPr>
                        <wpg:grpSpPr bwMode="auto">
                          <a:xfrm>
                            <a:off x="698131" y="9"/>
                            <a:ext cx="81948" cy="198321"/>
                            <a:chOff x="1649" y="256"/>
                            <a:chExt cx="169" cy="409"/>
                          </a:xfrm>
                        </wpg:grpSpPr>
                        <wps:wsp>
                          <wps:cNvPr id="1624578665" name="Oval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0" y="599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8036026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0" y="599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8749420" name="Rectangle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9" y="256"/>
                              <a:ext cx="169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EDE206" w14:textId="77777777" w:rsidR="00F80BAB" w:rsidRPr="00110099" w:rsidRDefault="00F80BAB" w:rsidP="00F80BAB">
                                <w:pPr>
                                  <w:rPr>
                                    <w:i/>
                                    <w:iCs/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31724093" name="Group 162"/>
                        <wpg:cNvGrpSpPr>
                          <a:grpSpLocks/>
                        </wpg:cNvGrpSpPr>
                        <wpg:grpSpPr bwMode="auto">
                          <a:xfrm>
                            <a:off x="1186455" y="9"/>
                            <a:ext cx="94079" cy="198321"/>
                            <a:chOff x="2656" y="256"/>
                            <a:chExt cx="194" cy="409"/>
                          </a:xfrm>
                        </wpg:grpSpPr>
                        <wps:wsp>
                          <wps:cNvPr id="1806869619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715" y="599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866052" name="Oval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15" y="599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957960" name="Rectangle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6" y="256"/>
                              <a:ext cx="194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04D406" w14:textId="77777777" w:rsidR="00F80BAB" w:rsidRPr="00110099" w:rsidRDefault="00F80BAB" w:rsidP="00F80BAB">
                                <w:pPr>
                                  <w:rPr>
                                    <w:i/>
                                    <w:iCs/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606067890" name="Group 166"/>
                        <wpg:cNvGrpSpPr>
                          <a:grpSpLocks/>
                        </wpg:cNvGrpSpPr>
                        <wpg:grpSpPr bwMode="auto">
                          <a:xfrm>
                            <a:off x="1517634" y="9"/>
                            <a:ext cx="94070" cy="198321"/>
                            <a:chOff x="3339" y="256"/>
                            <a:chExt cx="194" cy="409"/>
                          </a:xfrm>
                        </wpg:grpSpPr>
                        <wps:wsp>
                          <wps:cNvPr id="1403840994" name="Oval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5" y="599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8240991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5" y="599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6649875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9" y="256"/>
                              <a:ext cx="194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46CDD5" w14:textId="77777777" w:rsidR="00F80BAB" w:rsidRPr="00110099" w:rsidRDefault="00F80BAB" w:rsidP="00F80BAB">
                                <w:pPr>
                                  <w:rPr>
                                    <w:i/>
                                    <w:iCs/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257709694" name="Group 170"/>
                        <wpg:cNvGrpSpPr>
                          <a:grpSpLocks/>
                        </wpg:cNvGrpSpPr>
                        <wpg:grpSpPr bwMode="auto">
                          <a:xfrm>
                            <a:off x="1828944" y="9"/>
                            <a:ext cx="96494" cy="198321"/>
                            <a:chOff x="3981" y="256"/>
                            <a:chExt cx="199" cy="409"/>
                          </a:xfrm>
                        </wpg:grpSpPr>
                        <wps:wsp>
                          <wps:cNvPr id="55160631" name="Oval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6" y="599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3353895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6" y="599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8797842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81" y="256"/>
                              <a:ext cx="199" cy="4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5354B2" w14:textId="77777777" w:rsidR="00F80BAB" w:rsidRPr="00110099" w:rsidRDefault="00F80BAB" w:rsidP="00F80BAB">
                                <w:pPr>
                                  <w:rPr>
                                    <w:i/>
                                    <w:iCs/>
                                    <w:szCs w:val="21"/>
                                  </w:rPr>
                                </w:pPr>
                                <w:r w:rsidRPr="00110099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0C16BAB0" id="画布 2" o:spid="_x0000_s1026" editas="canvas" style="position:absolute;left:0;text-align:left;margin-left:128.1pt;margin-top:23.1pt;width:170.1pt;height:36.9pt;z-index:251664384" coordsize="21596,4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">
                <v:shape id="_x0000_s1027" type="#_x0000_t75" style="position:absolute;width:21596;height:4686;visibility:visible;mso-wrap-style:square">
                  <v:fill o:detectmouseclick="t"/>
                  <v:path o:connecttype="none"/>
                </v:shape>
                <v:shape id="Freeform 138" o:spid="_x0000_s1028" style="position:absolute;left:20539;top:1542;width:1066;height:533;visibility:visible;mso-wrap-style:square;v-text-anchor:top" coordsize="220,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" path="m,l220,55,,110,78,55,,xe" fillcolor="black" stroked="f">
                  <v:path arrowok="t" o:connecttype="custom" o:connectlocs="0,0;106676,26671;0,53341;37821,26671;0,0" o:connectangles="0,0,0,0,0"/>
                </v:shape>
                <v:group id="Group 143" o:spid="_x0000_s1029" style="position:absolute;left:5313;top:1605;width:13485;height:203" coordorigin="1305,587" coordsize="2781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">
                  <v:line id="Line 139" o:spid="_x0000_s1030" style="position:absolute;visibility:visible;mso-wrap-style:square" from="1305,587" to="1305,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">
                    <v:stroke joinstyle="miter"/>
                  </v:line>
                  <v:line id="Line 140" o:spid="_x0000_s1031" style="position:absolute;visibility:visible;mso-wrap-style:square" from="2232,587" to="2232,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">
                    <v:stroke joinstyle="miter"/>
                  </v:line>
                  <v:line id="Line 141" o:spid="_x0000_s1032" style="position:absolute;visibility:visible;mso-wrap-style:square" from="3159,587" to="3159,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">
                    <v:stroke joinstyle="miter"/>
                  </v:line>
                  <v:line id="Line 142" o:spid="_x0000_s1033" style="position:absolute;visibility:visible;mso-wrap-style:square" from="4086,587" to="4086,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">
                    <v:stroke joinstyle="miter"/>
                  </v:line>
                </v:group>
                <v:line id="Line 144" o:spid="_x0000_s1034" style="position:absolute;visibility:visible;mso-wrap-style:square" from="818,1605" to="818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">
                  <v:stroke joinstyle="miter"/>
                </v:line>
                <v:line id="Line 145" o:spid="_x0000_s1035" style="position:absolute;visibility:visible;mso-wrap-style:square" from="818,1808" to="18798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">
                  <v:stroke joinstyle="miter"/>
                </v:line>
                <v:line id="Line 146" o:spid="_x0000_s1036" style="position:absolute;visibility:visible;mso-wrap-style:square" from="18798,1808" to="20917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">
                  <v:stroke joinstyle="miter"/>
                </v:line>
                <v:line id="Line 147" o:spid="_x0000_s1037" style="position:absolute;visibility:visible;mso-wrap-style:square" from="-292,1808" to="818,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">
                  <v:stroke joinstyle="miter"/>
                </v:line>
                <v:group id="Group 152" o:spid="_x0000_s1038" style="position:absolute;left:5095;top:1639;width:14101;height:1983" coordorigin="1260,721" coordsize="2908,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">
                  <v:rect id="Rectangle 148" o:spid="_x0000_s1039" style="position:absolute;left:1260;top:721;width:13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" filled="f" stroked="f">
                    <v:textbox style="mso-fit-shape-to-text:t" inset="0,0,0,0">
                      <w:txbxContent>
                        <w:p w14:paraId="6549222A" w14:textId="77777777" w:rsidR="00F80BAB" w:rsidRPr="00110099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color w:val="000000"/>
                              <w:kern w:val="0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49" o:spid="_x0000_s1040" style="position:absolute;left:2188;top:721;width:13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41B0A409" w14:textId="77777777" w:rsidR="00F80BAB" w:rsidRPr="00110099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color w:val="000000"/>
                              <w:kern w:val="0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50" o:spid="_x0000_s1041" style="position:absolute;left:3116;top:721;width:13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" filled="f" stroked="f">
                    <v:textbox style="mso-fit-shape-to-text:t" inset="0,0,0,0">
                      <w:txbxContent>
                        <w:p w14:paraId="3091D3FF" w14:textId="77777777" w:rsidR="00F80BAB" w:rsidRPr="00110099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color w:val="000000"/>
                              <w:kern w:val="0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51" o:spid="_x0000_s1042" style="position:absolute;left:4029;top:721;width:13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" filled="f" stroked="f">
                    <v:textbox style="mso-fit-shape-to-text:t" inset="0,0,0,0">
                      <w:txbxContent>
                        <w:p w14:paraId="657EB899" w14:textId="77777777" w:rsidR="00F80BAB" w:rsidRPr="00110099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color w:val="000000"/>
                              <w:kern w:val="0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rect>
                </v:group>
                <v:rect id="Rectangle 153" o:spid="_x0000_s1043" style="position:absolute;left:299;top:1492;width:1340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" filled="f" stroked="f">
                  <v:textbox style="mso-fit-shape-to-text:t" inset="0,0,0,0">
                    <w:txbxContent>
                      <w:p w14:paraId="497CB30D" w14:textId="77777777" w:rsidR="00F80BAB" w:rsidRPr="00110099" w:rsidRDefault="00F80BAB" w:rsidP="00F80BAB">
                        <w:pPr>
                          <w:rPr>
                            <w:szCs w:val="21"/>
                          </w:rPr>
                        </w:pPr>
                        <w:r w:rsidRPr="00110099">
                          <w:rPr>
                            <w:rFonts w:cs="Times New Roman"/>
                            <w:color w:val="000000"/>
                            <w:kern w:val="0"/>
                            <w:szCs w:val="21"/>
                          </w:rPr>
                          <w:t>–1</w:t>
                        </w:r>
                      </w:p>
                    </w:txbxContent>
                  </v:textbox>
                </v:rect>
                <v:oval id="Oval 154" o:spid="_x0000_s1044" style="position:absolute;left:5206;top:1697;width:218;height: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" fillcolor="black" strokeweight="0">
                  <v:textbox inset="1.93664mm,.96833mm,1.93664mm,.96833mm"/>
                </v:oval>
                <v:group id="Group 158" o:spid="_x0000_s1045" style="position:absolute;left:6981;width:819;height:1983" coordorigin="1649,256" coordsize="169,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">
                  <v:oval id="Oval 155" o:spid="_x0000_s1046" style="position:absolute;left:1680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" fillcolor="black" strokeweight="0"/>
                  <v:oval id="Oval 156" o:spid="_x0000_s1047" style="position:absolute;left:1680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" filled="f">
                    <v:stroke joinstyle="miter"/>
                  </v:oval>
                  <v:rect id="Rectangle 157" o:spid="_x0000_s1048" style="position:absolute;left:1649;top:256;width:16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4FEDE206" w14:textId="77777777" w:rsidR="00F80BAB" w:rsidRPr="00110099" w:rsidRDefault="00F80BAB" w:rsidP="00F80BAB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62" o:spid="_x0000_s1049" style="position:absolute;left:11864;width:941;height:1983" coordorigin="2656,256" coordsize="194,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">
                  <v:oval id="Oval 159" o:spid="_x0000_s1050" style="position:absolute;left:2715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" fillcolor="black" strokeweight="0"/>
                  <v:oval id="Oval 160" o:spid="_x0000_s1051" style="position:absolute;left:2715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" filled="f">
                    <v:stroke joinstyle="miter"/>
                  </v:oval>
                  <v:rect id="Rectangle 161" o:spid="_x0000_s1052" style="position:absolute;left:2656;top:256;width:194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" filled="f" stroked="f">
                    <v:textbox style="mso-fit-shape-to-text:t" inset="0,0,0,0">
                      <w:txbxContent>
                        <w:p w14:paraId="7404D406" w14:textId="77777777" w:rsidR="00F80BAB" w:rsidRPr="00110099" w:rsidRDefault="00F80BAB" w:rsidP="00F80BAB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166" o:spid="_x0000_s1053" style="position:absolute;left:15176;width:941;height:1983" coordorigin="3339,256" coordsize="194,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">
                  <v:oval id="Oval 163" o:spid="_x0000_s1054" style="position:absolute;left:3405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" fillcolor="black" strokeweight="0"/>
                  <v:oval id="Oval 164" o:spid="_x0000_s1055" style="position:absolute;left:3405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" filled="f">
                    <v:stroke joinstyle="miter"/>
                  </v:oval>
                  <v:rect id="Rectangle 165" o:spid="_x0000_s1056" style="position:absolute;left:3339;top:256;width:194;height: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7846CDD5" w14:textId="77777777" w:rsidR="00F80BAB" w:rsidRPr="00110099" w:rsidRDefault="00F80BAB" w:rsidP="00F80BAB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170" o:spid="_x0000_s1057" style="position:absolute;left:18289;width:965;height:1983" coordorigin="3981,256" coordsize="199,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">
                  <v:oval id="Oval 167" o:spid="_x0000_s1058" style="position:absolute;left:4056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" fillcolor="black" strokeweight="0"/>
                  <v:oval id="Oval 168" o:spid="_x0000_s1059" style="position:absolute;left:4056;top:59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" filled="f">
                    <v:stroke joinstyle="miter"/>
                  </v:oval>
                  <v:rect id="Rectangle 169" o:spid="_x0000_s1060" style="position:absolute;left:3981;top:256;width:199;height:4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" filled="f" stroked="f">
                    <v:textbox style="mso-fit-shape-to-text:t" inset="0,0,0,0">
                      <w:txbxContent>
                        <w:p w14:paraId="4F5354B2" w14:textId="77777777" w:rsidR="00F80BAB" w:rsidRPr="00110099" w:rsidRDefault="00F80BAB" w:rsidP="00F80BAB">
                          <w:pPr>
                            <w:rPr>
                              <w:i/>
                              <w:iCs/>
                              <w:szCs w:val="21"/>
                            </w:rPr>
                          </w:pPr>
                          <w:r w:rsidRPr="00110099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Pr="00F80BAB">
        <w:rPr>
          <w:rFonts w:cs="Times New Roman"/>
          <w:szCs w:val="21"/>
          <w14:ligatures w14:val="standardContextual"/>
        </w:rPr>
        <w:t>5</w:t>
      </w:r>
      <w:r w:rsidRPr="00F80BAB">
        <w:rPr>
          <w:rFonts w:cs="Times New Roman"/>
          <w:szCs w:val="21"/>
          <w14:ligatures w14:val="standardContextual"/>
        </w:rPr>
        <w:t>．如图，</w:t>
      </w:r>
      <w:r w:rsidRPr="00F80BAB">
        <w:rPr>
          <w:rFonts w:cs="Times New Roman" w:hint="eastAsia"/>
          <w:szCs w:val="21"/>
          <w14:ligatures w14:val="standardContextual"/>
        </w:rPr>
        <w:t>实数</w:t>
      </w:r>
      <w:r w:rsidRPr="00F80BAB">
        <w:rPr>
          <w:rFonts w:cs="Times New Roman"/>
          <w:szCs w:val="21"/>
          <w14:ligatures w14:val="standardContextual"/>
        </w:rPr>
        <w:object w:dxaOrig="340" w:dyaOrig="340" w14:anchorId="40983563">
          <v:shape id="_x0000_i1041" type="#_x0000_t75" style="width:16.5pt;height:16.5pt" o:ole="">
            <v:imagedata r:id="rId39" o:title=""/>
          </v:shape>
          <o:OLEObject Type="Embed" ProgID="Equation.DSMT4" ShapeID="_x0000_i1041" DrawAspect="Content" ObjectID="_1779024096" r:id="rId40"/>
        </w:object>
      </w:r>
      <w:r w:rsidRPr="00F80BAB">
        <w:rPr>
          <w:rFonts w:cs="Times New Roman" w:hint="eastAsia"/>
          <w:szCs w:val="21"/>
          <w14:ligatures w14:val="standardContextual"/>
        </w:rPr>
        <w:t>在</w:t>
      </w:r>
      <w:r w:rsidRPr="00F80BAB">
        <w:rPr>
          <w:rFonts w:cs="Times New Roman"/>
          <w:szCs w:val="21"/>
          <w14:ligatures w14:val="standardContextual"/>
        </w:rPr>
        <w:t>数轴上</w:t>
      </w:r>
      <w:r w:rsidRPr="00F80BAB">
        <w:rPr>
          <w:rFonts w:cs="Times New Roman" w:hint="eastAsia"/>
          <w:szCs w:val="21"/>
          <w14:ligatures w14:val="standardContextual"/>
        </w:rPr>
        <w:t>对应</w:t>
      </w:r>
      <w:r w:rsidRPr="00F80BAB">
        <w:rPr>
          <w:rFonts w:cs="Times New Roman"/>
          <w:szCs w:val="21"/>
          <w14:ligatures w14:val="standardContextual"/>
        </w:rPr>
        <w:t>的点</w:t>
      </w:r>
      <w:r w:rsidRPr="00F80BAB">
        <w:rPr>
          <w:rFonts w:cs="Times New Roman" w:hint="eastAsia"/>
          <w:szCs w:val="21"/>
          <w14:ligatures w14:val="standardContextual"/>
        </w:rPr>
        <w:t>可能</w:t>
      </w:r>
      <w:r w:rsidRPr="00F80BAB">
        <w:rPr>
          <w:rFonts w:cs="Times New Roman"/>
          <w:szCs w:val="21"/>
          <w14:ligatures w14:val="standardContextual"/>
        </w:rPr>
        <w:t>是</w:t>
      </w:r>
    </w:p>
    <w:p w14:paraId="49FF2CFA" w14:textId="77777777" w:rsidR="00F80BAB" w:rsidRPr="00F80BAB" w:rsidRDefault="00F80BAB" w:rsidP="00F80BAB">
      <w:pPr>
        <w:tabs>
          <w:tab w:val="left" w:pos="6804"/>
        </w:tabs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5D6D429E" w14:textId="77777777" w:rsidR="00F80BAB" w:rsidRPr="00F80BAB" w:rsidRDefault="00F80BAB" w:rsidP="00F80BAB">
      <w:pPr>
        <w:tabs>
          <w:tab w:val="left" w:pos="426"/>
        </w:tabs>
        <w:spacing w:line="360" w:lineRule="auto"/>
        <w:ind w:leftChars="114" w:left="554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点</w:t>
      </w:r>
      <w:r w:rsidRPr="00F80BAB">
        <w:rPr>
          <w:rFonts w:cs="Times New Roman"/>
          <w:szCs w:val="21"/>
          <w14:ligatures w14:val="standardContextual"/>
        </w:rPr>
        <w:object w:dxaOrig="220" w:dyaOrig="240" w14:anchorId="2A44E32B">
          <v:shape id="_x0000_i1042" type="#_x0000_t75" style="width:11.25pt;height:12pt" o:ole="">
            <v:imagedata r:id="rId41" o:title=""/>
          </v:shape>
          <o:OLEObject Type="Embed" ProgID="Equation.DSMT4" ShapeID="_x0000_i1042" DrawAspect="Content" ObjectID="_1779024097" r:id="rId42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点</w:t>
      </w:r>
      <w:r w:rsidRPr="00F80BAB">
        <w:rPr>
          <w:rFonts w:cs="Times New Roman"/>
          <w:szCs w:val="21"/>
          <w14:ligatures w14:val="standardContextual"/>
        </w:rPr>
        <w:object w:dxaOrig="220" w:dyaOrig="240" w14:anchorId="2FCBB80C">
          <v:shape id="_x0000_i1043" type="#_x0000_t75" style="width:11.25pt;height:12pt" o:ole="">
            <v:imagedata r:id="rId43" o:title=""/>
          </v:shape>
          <o:OLEObject Type="Embed" ProgID="Equation.DSMT4" ShapeID="_x0000_i1043" DrawAspect="Content" ObjectID="_1779024098" r:id="rId44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点</w:t>
      </w:r>
      <w:r w:rsidRPr="00F80BAB">
        <w:rPr>
          <w:rFonts w:cs="Times New Roman"/>
          <w:szCs w:val="21"/>
          <w14:ligatures w14:val="standardContextual"/>
        </w:rPr>
        <w:object w:dxaOrig="220" w:dyaOrig="260" w14:anchorId="35606C84">
          <v:shape id="_x0000_i1044" type="#_x0000_t75" style="width:11.25pt;height:13.5pt" o:ole="">
            <v:imagedata r:id="rId45" o:title=""/>
          </v:shape>
          <o:OLEObject Type="Embed" ProgID="Equation.DSMT4" ShapeID="_x0000_i1044" DrawAspect="Content" ObjectID="_1779024099" r:id="rId46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点</w:t>
      </w:r>
      <w:r w:rsidRPr="00F80BAB">
        <w:rPr>
          <w:rFonts w:cs="Times New Roman"/>
          <w:szCs w:val="21"/>
          <w14:ligatures w14:val="standardContextual"/>
        </w:rPr>
        <w:object w:dxaOrig="240" w:dyaOrig="240" w14:anchorId="4F2FDAB8">
          <v:shape id="_x0000_i1045" type="#_x0000_t75" style="width:12pt;height:12pt" o:ole="">
            <v:imagedata r:id="rId47" o:title=""/>
          </v:shape>
          <o:OLEObject Type="Embed" ProgID="Equation.DSMT4" ShapeID="_x0000_i1045" DrawAspect="Content" ObjectID="_1779024100" r:id="rId48"/>
        </w:object>
      </w:r>
    </w:p>
    <w:p w14:paraId="43A19265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51D75355" wp14:editId="14DEBEE5">
                <wp:simplePos x="0" y="0"/>
                <wp:positionH relativeFrom="column">
                  <wp:posOffset>4553585</wp:posOffset>
                </wp:positionH>
                <wp:positionV relativeFrom="paragraph">
                  <wp:posOffset>414713</wp:posOffset>
                </wp:positionV>
                <wp:extent cx="1367790" cy="1009257"/>
                <wp:effectExtent l="0" t="0" r="3810" b="635"/>
                <wp:wrapNone/>
                <wp:docPr id="156966930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7462315" name="Freeform 616"/>
                        <wps:cNvSpPr>
                          <a:spLocks/>
                        </wps:cNvSpPr>
                        <wps:spPr bwMode="auto">
                          <a:xfrm>
                            <a:off x="401737" y="188143"/>
                            <a:ext cx="21580" cy="59209"/>
                          </a:xfrm>
                          <a:custGeom>
                            <a:avLst/>
                            <a:gdLst>
                              <a:gd name="T0" fmla="*/ 39 w 39"/>
                              <a:gd name="T1" fmla="*/ 0 h 107"/>
                              <a:gd name="T2" fmla="*/ 0 w 39"/>
                              <a:gd name="T3" fmla="*/ 107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9" h="107">
                                <a:moveTo>
                                  <a:pt x="39" y="0"/>
                                </a:moveTo>
                                <a:cubicBezTo>
                                  <a:pt x="39" y="39"/>
                                  <a:pt x="25" y="77"/>
                                  <a:pt x="0" y="107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40404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9660" tIns="39830" rIns="79660" bIns="39830" anchor="t" anchorCtr="0" upright="1">
                          <a:noAutofit/>
                        </wps:bodyPr>
                      </wps:wsp>
                      <wps:wsp>
                        <wps:cNvPr id="1023265065" name="Freeform 617"/>
                        <wps:cNvSpPr>
                          <a:spLocks/>
                        </wps:cNvSpPr>
                        <wps:spPr bwMode="auto">
                          <a:xfrm>
                            <a:off x="112888" y="86324"/>
                            <a:ext cx="321502" cy="734306"/>
                          </a:xfrm>
                          <a:custGeom>
                            <a:avLst/>
                            <a:gdLst>
                              <a:gd name="T0" fmla="*/ 94 w 581"/>
                              <a:gd name="T1" fmla="*/ 1327 h 1327"/>
                              <a:gd name="T2" fmla="*/ 581 w 581"/>
                              <a:gd name="T3" fmla="*/ 0 h 13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81" h="1327">
                                <a:moveTo>
                                  <a:pt x="94" y="1327"/>
                                </a:moveTo>
                                <a:cubicBezTo>
                                  <a:pt x="0" y="829"/>
                                  <a:pt x="187" y="320"/>
                                  <a:pt x="581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79660" tIns="39830" rIns="79660" bIns="39830" anchor="t" anchorCtr="0" upright="1">
                          <a:noAutofit/>
                        </wps:bodyPr>
                      </wps:wsp>
                      <wps:wsp>
                        <wps:cNvPr id="1313980504" name="Line 618"/>
                        <wps:cNvCnPr>
                          <a:cxnSpLocks noChangeShapeType="1"/>
                        </wps:cNvCnPr>
                        <wps:spPr bwMode="auto">
                          <a:xfrm>
                            <a:off x="46483" y="188141"/>
                            <a:ext cx="1131613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956849" name="Line 619"/>
                        <wps:cNvCnPr>
                          <a:cxnSpLocks noChangeShapeType="1"/>
                        </wps:cNvCnPr>
                        <wps:spPr bwMode="auto">
                          <a:xfrm>
                            <a:off x="42610" y="678970"/>
                            <a:ext cx="1124974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6685287" name="Line 620"/>
                        <wps:cNvCnPr>
                          <a:cxnSpLocks noChangeShapeType="1"/>
                        </wps:cNvCnPr>
                        <wps:spPr bwMode="auto">
                          <a:xfrm>
                            <a:off x="330908" y="188142"/>
                            <a:ext cx="587111" cy="490828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798966" name="Line 6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51619" y="188142"/>
                            <a:ext cx="179288" cy="490828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3836221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869824" y="678377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E5154B" w14:textId="77777777" w:rsidR="00F80BAB" w:rsidRPr="009802CC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9802CC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65243131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54202" y="678259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6EB5E9" w14:textId="77777777" w:rsidR="00F80BAB" w:rsidRPr="009802CC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9802CC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63090466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246034" y="5020"/>
                            <a:ext cx="895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45996B" w14:textId="77777777" w:rsidR="00F80BAB" w:rsidRPr="009802CC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9802CC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4550915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457367" y="145194"/>
                            <a:ext cx="6731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1B5551" w14:textId="77777777" w:rsidR="00F80BAB" w:rsidRPr="009802CC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9802CC">
                                <w:rPr>
                                  <w:rFonts w:cs="Times New Roman"/>
                                  <w:color w:val="000000"/>
                                  <w:kern w:val="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1927900474" name="Group 628"/>
                        <wpg:cNvGrpSpPr>
                          <a:grpSpLocks/>
                        </wpg:cNvGrpSpPr>
                        <wpg:grpSpPr bwMode="auto">
                          <a:xfrm>
                            <a:off x="1225664" y="600801"/>
                            <a:ext cx="80790" cy="260077"/>
                            <a:chOff x="2198" y="1144"/>
                            <a:chExt cx="146" cy="470"/>
                          </a:xfrm>
                        </wpg:grpSpPr>
                        <wps:wsp>
                          <wps:cNvPr id="1235566357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8" y="1144"/>
                              <a:ext cx="6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A4EE26" w14:textId="77777777" w:rsidR="00F80BAB" w:rsidRPr="009802CC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9802CC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11203319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8" y="1256"/>
                              <a:ext cx="7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510CF6" w14:textId="77777777" w:rsidR="00F80BAB" w:rsidRPr="009802CC" w:rsidRDefault="00F80BAB" w:rsidP="00F80BAB">
                                <w:pPr>
                                  <w:rPr>
                                    <w:sz w:val="13"/>
                                    <w:szCs w:val="13"/>
                                  </w:rPr>
                                </w:pPr>
                                <w:r w:rsidRPr="009802CC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3"/>
                                    <w:szCs w:val="13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552461160" name="Group 631"/>
                        <wpg:cNvGrpSpPr>
                          <a:grpSpLocks/>
                        </wpg:cNvGrpSpPr>
                        <wpg:grpSpPr bwMode="auto">
                          <a:xfrm>
                            <a:off x="1219033" y="86324"/>
                            <a:ext cx="80789" cy="271145"/>
                            <a:chOff x="2203" y="202"/>
                            <a:chExt cx="146" cy="490"/>
                          </a:xfrm>
                        </wpg:grpSpPr>
                        <wps:wsp>
                          <wps:cNvPr id="1942464866" name="Rectangle 6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3" y="202"/>
                              <a:ext cx="6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6AF517" w14:textId="77777777" w:rsidR="00F80BAB" w:rsidRPr="009802CC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9802CC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21189201" name="Rectangle 6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3" y="334"/>
                              <a:ext cx="76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491DEA" w14:textId="77777777" w:rsidR="00F80BAB" w:rsidRPr="009802CC" w:rsidRDefault="00F80BAB" w:rsidP="00F80BAB">
                                <w:pPr>
                                  <w:rPr>
                                    <w:sz w:val="13"/>
                                    <w:szCs w:val="13"/>
                                  </w:rPr>
                                </w:pPr>
                                <w:r w:rsidRPr="009802CC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3"/>
                                    <w:szCs w:val="13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51D75355" id="画布 9" o:spid="_x0000_s1061" editas="canvas" style="position:absolute;left:0;text-align:left;margin-left:358.55pt;margin-top:32.65pt;width:107.7pt;height:79.45pt;z-index:251659264" coordsize="13677,10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">
                <v:shape id="_x0000_s1062" type="#_x0000_t75" style="position:absolute;width:13677;height:10090;visibility:visible;mso-wrap-style:square">
                  <v:fill o:detectmouseclick="t"/>
                  <v:path o:connecttype="none"/>
                </v:shape>
                <v:shape id="Freeform 616" o:spid="_x0000_s1063" style="position:absolute;left:4017;top:1881;width:216;height:592;visibility:visible;mso-wrap-style:square;v-text-anchor:top" coordsize="39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" path="m39,c39,39,25,77,,107e" filled="f" strokecolor="#404040">
                  <v:stroke joinstyle="miter"/>
                  <v:path arrowok="t" o:connecttype="custom" o:connectlocs="21580,0;0,59209" o:connectangles="0,0"/>
                </v:shape>
                <v:shape id="Freeform 617" o:spid="_x0000_s1064" style="position:absolute;left:1128;top:863;width:3215;height:7343;visibility:visible;mso-wrap-style:square;v-text-anchor:top" coordsize="581,1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" path="m94,1327c,829,187,320,581,e" filled="f">
                  <v:stroke joinstyle="miter"/>
                  <v:path arrowok="t" o:connecttype="custom" o:connectlocs="52016,734306;321502,0" o:connectangles="0,0"/>
                </v:shape>
                <v:line id="Line 618" o:spid="_x0000_s1065" style="position:absolute;visibility:visible;mso-wrap-style:square" from="464,1881" to="11780,1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">
                  <v:stroke joinstyle="miter"/>
                </v:line>
                <v:line id="Line 619" o:spid="_x0000_s1066" style="position:absolute;visibility:visible;mso-wrap-style:square" from="426,6789" to="11675,6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">
                  <v:stroke joinstyle="miter"/>
                </v:line>
                <v:line id="Line 620" o:spid="_x0000_s1067" style="position:absolute;visibility:visible;mso-wrap-style:square" from="3309,1881" to="9180,6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">
                  <v:stroke joinstyle="miter"/>
                </v:line>
                <v:line id="Line 621" o:spid="_x0000_s1068" style="position:absolute;flip:x;visibility:visible;mso-wrap-style:square" from="1516,1881" to="3309,6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">
                  <v:stroke joinstyle="miter"/>
                </v:line>
                <v:rect id="Rectangle 622" o:spid="_x0000_s1069" style="position:absolute;left:8698;top:6783;width:8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" filled="f" stroked="f">
                  <v:textbox style="mso-fit-shape-to-text:t" inset="0,0,0,0">
                    <w:txbxContent>
                      <w:p w14:paraId="4AE5154B" w14:textId="77777777" w:rsidR="00F80BAB" w:rsidRPr="009802CC" w:rsidRDefault="00F80BAB" w:rsidP="00F80BAB">
                        <w:pPr>
                          <w:rPr>
                            <w:szCs w:val="21"/>
                          </w:rPr>
                        </w:pPr>
                        <w:r w:rsidRPr="009802CC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A</w:t>
                        </w:r>
                      </w:p>
                    </w:txbxContent>
                  </v:textbox>
                </v:rect>
                <v:rect id="Rectangle 623" o:spid="_x0000_s1070" style="position:absolute;left:542;top:6782;width:8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" filled="f" stroked="f">
                  <v:textbox style="mso-fit-shape-to-text:t" inset="0,0,0,0">
                    <w:txbxContent>
                      <w:p w14:paraId="516EB5E9" w14:textId="77777777" w:rsidR="00F80BAB" w:rsidRPr="009802CC" w:rsidRDefault="00F80BAB" w:rsidP="00F80BAB">
                        <w:pPr>
                          <w:rPr>
                            <w:szCs w:val="21"/>
                          </w:rPr>
                        </w:pPr>
                        <w:r w:rsidRPr="009802CC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B</w:t>
                        </w:r>
                      </w:p>
                    </w:txbxContent>
                  </v:textbox>
                </v:rect>
                <v:rect id="Rectangle 624" o:spid="_x0000_s1071" style="position:absolute;left:2460;top:50;width:89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" filled="f" stroked="f">
                  <v:textbox style="mso-fit-shape-to-text:t" inset="0,0,0,0">
                    <w:txbxContent>
                      <w:p w14:paraId="1F45996B" w14:textId="77777777" w:rsidR="00F80BAB" w:rsidRPr="009802CC" w:rsidRDefault="00F80BAB" w:rsidP="00F80BAB">
                        <w:pPr>
                          <w:rPr>
                            <w:szCs w:val="21"/>
                          </w:rPr>
                        </w:pPr>
                        <w:r w:rsidRPr="009802CC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C</w:t>
                        </w:r>
                      </w:p>
                    </w:txbxContent>
                  </v:textbox>
                </v:rect>
                <v:rect id="Rectangle 625" o:spid="_x0000_s1072" style="position:absolute;left:4573;top:1451;width:67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" filled="f" stroked="f">
                  <v:textbox style="mso-fit-shape-to-text:t" inset="0,0,0,0">
                    <w:txbxContent>
                      <w:p w14:paraId="4C1B5551" w14:textId="77777777" w:rsidR="00F80BAB" w:rsidRPr="009802CC" w:rsidRDefault="00F80BAB" w:rsidP="00F80BAB">
                        <w:pPr>
                          <w:rPr>
                            <w:szCs w:val="21"/>
                          </w:rPr>
                        </w:pPr>
                        <w:r w:rsidRPr="009802CC">
                          <w:rPr>
                            <w:rFonts w:cs="Times New Roman"/>
                            <w:color w:val="000000"/>
                            <w:kern w:val="0"/>
                            <w:szCs w:val="21"/>
                          </w:rPr>
                          <w:t>1</w:t>
                        </w:r>
                      </w:p>
                    </w:txbxContent>
                  </v:textbox>
                </v:rect>
                <v:group id="Group 628" o:spid="_x0000_s1073" style="position:absolute;left:12256;top:6008;width:808;height:2600" coordorigin="2198,1144" coordsize="146,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">
                  <v:rect id="Rectangle 626" o:spid="_x0000_s1074" style="position:absolute;left:2198;top:1144;width:68;height:3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4FA4EE26" w14:textId="77777777" w:rsidR="00F80BAB" w:rsidRPr="009802CC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9802CC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rect>
                  <v:rect id="Rectangle 627" o:spid="_x0000_s1075" style="position:absolute;left:2268;top:1256;width:76;height:3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" filled="f" stroked="f">
                    <v:textbox style="mso-fit-shape-to-text:t" inset="0,0,0,0">
                      <w:txbxContent>
                        <w:p w14:paraId="05510CF6" w14:textId="77777777" w:rsidR="00F80BAB" w:rsidRPr="009802CC" w:rsidRDefault="00F80BAB" w:rsidP="00F80BAB">
                          <w:pPr>
                            <w:rPr>
                              <w:sz w:val="13"/>
                              <w:szCs w:val="13"/>
                            </w:rPr>
                          </w:pPr>
                          <w:r w:rsidRPr="009802CC">
                            <w:rPr>
                              <w:rFonts w:cs="Times New Roman"/>
                              <w:color w:val="000000"/>
                              <w:kern w:val="0"/>
                              <w:sz w:val="13"/>
                              <w:szCs w:val="13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  <v:group id="Group 631" o:spid="_x0000_s1076" style="position:absolute;left:12190;top:863;width:808;height:2711" coordorigin="2203,202" coordsize="146,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">
                  <v:rect id="Rectangle 629" o:spid="_x0000_s1077" style="position:absolute;left:2203;top:202;width:68;height:3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" filled="f" stroked="f">
                    <v:textbox style="mso-fit-shape-to-text:t" inset="0,0,0,0">
                      <w:txbxContent>
                        <w:p w14:paraId="116AF517" w14:textId="77777777" w:rsidR="00F80BAB" w:rsidRPr="009802CC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9802CC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l</w:t>
                          </w:r>
                        </w:p>
                      </w:txbxContent>
                    </v:textbox>
                  </v:rect>
                  <v:rect id="Rectangle 630" o:spid="_x0000_s1078" style="position:absolute;left:2273;top:334;width:76;height:3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" filled="f" stroked="f">
                    <v:textbox style="mso-fit-shape-to-text:t" inset="0,0,0,0">
                      <w:txbxContent>
                        <w:p w14:paraId="4F491DEA" w14:textId="77777777" w:rsidR="00F80BAB" w:rsidRPr="009802CC" w:rsidRDefault="00F80BAB" w:rsidP="00F80BAB">
                          <w:pPr>
                            <w:rPr>
                              <w:sz w:val="13"/>
                              <w:szCs w:val="13"/>
                            </w:rPr>
                          </w:pPr>
                          <w:r w:rsidRPr="009802CC">
                            <w:rPr>
                              <w:rFonts w:cs="Times New Roman"/>
                              <w:color w:val="000000"/>
                              <w:kern w:val="0"/>
                              <w:sz w:val="13"/>
                              <w:szCs w:val="13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Pr="00F80BAB">
        <w:rPr>
          <w:rFonts w:cs="Times New Roman"/>
          <w:szCs w:val="21"/>
          <w14:ligatures w14:val="standardContextual"/>
        </w:rPr>
        <w:t>6</w:t>
      </w:r>
      <w:r w:rsidRPr="00F80BAB">
        <w:rPr>
          <w:rFonts w:cs="Times New Roman"/>
          <w:szCs w:val="21"/>
          <w14:ligatures w14:val="standardContextual"/>
        </w:rPr>
        <w:t>．如图，</w:t>
      </w:r>
      <w:r w:rsidRPr="00F80BAB">
        <w:rPr>
          <w:rFonts w:cs="Times New Roman"/>
          <w:szCs w:val="21"/>
          <w14:ligatures w14:val="standardContextual"/>
        </w:rPr>
        <w:object w:dxaOrig="540" w:dyaOrig="320" w14:anchorId="79E6ABB8">
          <v:shape id="_x0000_i1046" type="#_x0000_t75" style="width:27pt;height:16.5pt" o:ole="">
            <v:imagedata r:id="rId49" o:title=""/>
          </v:shape>
          <o:OLEObject Type="Embed" ProgID="Equation.DSMT4" ShapeID="_x0000_i1046" DrawAspect="Content" ObjectID="_1779024101" r:id="rId50"/>
        </w:object>
      </w:r>
      <w:r w:rsidRPr="00F80BAB">
        <w:rPr>
          <w:rFonts w:cs="Times New Roman"/>
          <w:szCs w:val="21"/>
          <w14:ligatures w14:val="standardContextual"/>
        </w:rPr>
        <w:t>，点</w:t>
      </w:r>
      <w:r w:rsidRPr="00F80BAB">
        <w:rPr>
          <w:rFonts w:cs="Times New Roman"/>
          <w:szCs w:val="21"/>
          <w14:ligatures w14:val="standardContextual"/>
        </w:rPr>
        <w:object w:dxaOrig="220" w:dyaOrig="240" w14:anchorId="21569ABF">
          <v:shape id="_x0000_i1047" type="#_x0000_t75" style="width:11.25pt;height:12pt" o:ole="">
            <v:imagedata r:id="rId51" o:title=""/>
          </v:shape>
          <o:OLEObject Type="Embed" ProgID="Equation.DSMT4" ShapeID="_x0000_i1047" DrawAspect="Content" ObjectID="_1779024102" r:id="rId52"/>
        </w:object>
      </w:r>
      <w:r w:rsidRPr="00F80BAB">
        <w:rPr>
          <w:rFonts w:cs="Times New Roman"/>
          <w:szCs w:val="21"/>
          <w14:ligatures w14:val="standardContextual"/>
        </w:rPr>
        <w:t>在</w:t>
      </w:r>
      <w:r w:rsidRPr="00F80BAB">
        <w:rPr>
          <w:rFonts w:cs="Times New Roman"/>
          <w:szCs w:val="21"/>
          <w14:ligatures w14:val="standardContextual"/>
        </w:rPr>
        <w:object w:dxaOrig="180" w:dyaOrig="320" w14:anchorId="127B5041">
          <v:shape id="_x0000_i1048" type="#_x0000_t75" style="width:9pt;height:16.5pt" o:ole="">
            <v:imagedata r:id="rId53" o:title=""/>
          </v:shape>
          <o:OLEObject Type="Embed" ProgID="Equation.DSMT4" ShapeID="_x0000_i1048" DrawAspect="Content" ObjectID="_1779024103" r:id="rId54"/>
        </w:object>
      </w:r>
      <w:r w:rsidRPr="00F80BAB">
        <w:rPr>
          <w:rFonts w:cs="Times New Roman"/>
          <w:szCs w:val="21"/>
          <w14:ligatures w14:val="standardContextual"/>
        </w:rPr>
        <w:t>上，以点</w:t>
      </w:r>
      <w:r w:rsidRPr="00F80BAB">
        <w:rPr>
          <w:rFonts w:cs="Times New Roman"/>
          <w:szCs w:val="21"/>
          <w14:ligatures w14:val="standardContextual"/>
        </w:rPr>
        <w:object w:dxaOrig="220" w:dyaOrig="240" w14:anchorId="1FC2904D">
          <v:shape id="_x0000_i1049" type="#_x0000_t75" style="width:11.25pt;height:12pt" o:ole="">
            <v:imagedata r:id="rId51" o:title=""/>
          </v:shape>
          <o:OLEObject Type="Embed" ProgID="Equation.DSMT4" ShapeID="_x0000_i1049" DrawAspect="Content" ObjectID="_1779024104" r:id="rId55"/>
        </w:object>
      </w:r>
      <w:r w:rsidRPr="00F80BAB">
        <w:rPr>
          <w:rFonts w:cs="Times New Roman"/>
          <w:szCs w:val="21"/>
          <w14:ligatures w14:val="standardContextual"/>
        </w:rPr>
        <w:t>为圆心，适当长度为半径画弧，分别交</w:t>
      </w:r>
      <w:r w:rsidRPr="00F80BAB">
        <w:rPr>
          <w:rFonts w:cs="Times New Roman"/>
          <w:szCs w:val="21"/>
          <w14:ligatures w14:val="standardContextual"/>
        </w:rPr>
        <w:object w:dxaOrig="180" w:dyaOrig="320" w14:anchorId="0626A6C7">
          <v:shape id="_x0000_i1050" type="#_x0000_t75" style="width:9pt;height:16.5pt" o:ole="">
            <v:imagedata r:id="rId56" o:title=""/>
          </v:shape>
          <o:OLEObject Type="Embed" ProgID="Equation.DSMT4" ShapeID="_x0000_i1050" DrawAspect="Content" ObjectID="_1779024105" r:id="rId57"/>
        </w:objec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object w:dxaOrig="200" w:dyaOrig="320" w14:anchorId="13D8DABD">
          <v:shape id="_x0000_i1051" type="#_x0000_t75" style="width:9.75pt;height:16.5pt" o:ole="">
            <v:imagedata r:id="rId58" o:title=""/>
          </v:shape>
          <o:OLEObject Type="Embed" ProgID="Equation.DSMT4" ShapeID="_x0000_i1051" DrawAspect="Content" ObjectID="_1779024106" r:id="rId59"/>
        </w:object>
      </w:r>
      <w:r w:rsidRPr="00F80BAB">
        <w:rPr>
          <w:rFonts w:cs="Times New Roman"/>
          <w:szCs w:val="21"/>
          <w14:ligatures w14:val="standardContextual"/>
        </w:rPr>
        <w:t>于点</w:t>
      </w:r>
      <w:r w:rsidRPr="00F80BAB">
        <w:rPr>
          <w:rFonts w:cs="Times New Roman"/>
          <w:i/>
          <w:iCs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，连接</w:t>
      </w:r>
      <w:r w:rsidRPr="00F80BAB">
        <w:rPr>
          <w:rFonts w:cs="Times New Roman"/>
          <w:i/>
          <w:iCs/>
          <w:szCs w:val="21"/>
          <w14:ligatures w14:val="standardContextual"/>
        </w:rPr>
        <w:t>AC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BC</w:t>
      </w:r>
      <w:r w:rsidRPr="00F80BAB">
        <w:rPr>
          <w:rFonts w:cs="Times New Roman"/>
          <w:szCs w:val="21"/>
          <w14:ligatures w14:val="standardContextual"/>
        </w:rPr>
        <w:t>．若</w:t>
      </w:r>
      <w:r w:rsidRPr="00F80BAB">
        <w:rPr>
          <w:rFonts w:cs="Times New Roman"/>
          <w:szCs w:val="21"/>
          <w14:ligatures w14:val="standardContextual"/>
        </w:rPr>
        <w:object w:dxaOrig="800" w:dyaOrig="260" w14:anchorId="014C5237">
          <v:shape id="_x0000_i1052" type="#_x0000_t75" alt="eqIdd99a4db08057f209d02d55abbb8595cf" style="width:39pt;height:13.5pt" o:ole="">
            <v:imagedata r:id="rId60" o:title=""/>
          </v:shape>
          <o:OLEObject Type="Embed" ProgID="Equation.DSMT4" ShapeID="_x0000_i1052" DrawAspect="Content" ObjectID="_1779024107" r:id="rId61"/>
        </w:object>
      </w:r>
      <w:r w:rsidRPr="00F80BAB">
        <w:rPr>
          <w:rFonts w:cs="Times New Roman"/>
          <w:szCs w:val="21"/>
          <w14:ligatures w14:val="standardContextual"/>
        </w:rPr>
        <w:t>，则</w:t>
      </w:r>
      <w:r w:rsidRPr="00F80BAB">
        <w:rPr>
          <w:rFonts w:cs="Times New Roman"/>
          <w:szCs w:val="21"/>
          <w14:ligatures w14:val="standardContextual"/>
        </w:rPr>
        <w:object w:dxaOrig="639" w:dyaOrig="260" w14:anchorId="67FABB61">
          <v:shape id="_x0000_i1053" type="#_x0000_t75" style="width:31.5pt;height:13.5pt" o:ole="">
            <v:imagedata r:id="rId62" o:title=""/>
          </v:shape>
          <o:OLEObject Type="Embed" ProgID="Equation.DSMT4" ShapeID="_x0000_i1053" DrawAspect="Content" ObjectID="_1779024108" r:id="rId63"/>
        </w:object>
      </w:r>
      <w:r w:rsidRPr="00F80BAB">
        <w:rPr>
          <w:rFonts w:cs="Times New Roman"/>
          <w:szCs w:val="21"/>
          <w14:ligatures w14:val="standardContextual"/>
        </w:rPr>
        <w:t>的大小为</w:t>
      </w:r>
    </w:p>
    <w:p w14:paraId="287A1538" w14:textId="77777777" w:rsidR="00F80BAB" w:rsidRPr="00F80BAB" w:rsidRDefault="00F80BAB" w:rsidP="00F80BAB">
      <w:pPr>
        <w:spacing w:line="360" w:lineRule="auto"/>
        <w:ind w:leftChars="114" w:left="554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360" w:dyaOrig="260" w14:anchorId="18F3694F">
          <v:shape id="_x0000_i1054" type="#_x0000_t75" style="width:18.75pt;height:13.5pt" o:ole="">
            <v:imagedata r:id="rId64" o:title=""/>
          </v:shape>
          <o:OLEObject Type="Embed" ProgID="Equation.DSMT4" ShapeID="_x0000_i1054" DrawAspect="Content" ObjectID="_1779024109" r:id="rId65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360" w:dyaOrig="260" w14:anchorId="4D1BBE4F">
          <v:shape id="_x0000_i1055" type="#_x0000_t75" style="width:18.75pt;height:13.5pt" o:ole="">
            <v:imagedata r:id="rId66" o:title=""/>
          </v:shape>
          <o:OLEObject Type="Embed" ProgID="Equation.DSMT4" ShapeID="_x0000_i1055" DrawAspect="Content" ObjectID="_1779024110" r:id="rId67"/>
        </w:object>
      </w:r>
    </w:p>
    <w:p w14:paraId="6E8CC7BA" w14:textId="77777777" w:rsidR="00F80BAB" w:rsidRPr="00F80BAB" w:rsidRDefault="00F80BAB" w:rsidP="00F80BAB">
      <w:pPr>
        <w:spacing w:line="360" w:lineRule="auto"/>
        <w:ind w:leftChars="114" w:left="554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360" w:dyaOrig="260" w14:anchorId="3C60C8E5">
          <v:shape id="_x0000_i1056" type="#_x0000_t75" style="width:18.75pt;height:13.5pt" o:ole="">
            <v:imagedata r:id="rId68" o:title=""/>
          </v:shape>
          <o:OLEObject Type="Embed" ProgID="Equation.DSMT4" ShapeID="_x0000_i1056" DrawAspect="Content" ObjectID="_1779024111" r:id="rId69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360" w:dyaOrig="260" w14:anchorId="6807DE1E">
          <v:shape id="_x0000_i1057" type="#_x0000_t75" style="width:18.75pt;height:13.5pt" o:ole="">
            <v:imagedata r:id="rId70" o:title=""/>
          </v:shape>
          <o:OLEObject Type="Embed" ProgID="Equation.DSMT4" ShapeID="_x0000_i1057" DrawAspect="Content" ObjectID="_1779024112" r:id="rId71"/>
        </w:object>
      </w:r>
    </w:p>
    <w:p w14:paraId="29D7283A" w14:textId="59FD6F61" w:rsidR="00F80BAB" w:rsidRPr="00F80BAB" w:rsidRDefault="00F80BAB" w:rsidP="00F80BAB">
      <w:pPr>
        <w:tabs>
          <w:tab w:val="left" w:pos="6946"/>
        </w:tabs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lastRenderedPageBreak/>
        <w:t>7</w:t>
      </w:r>
      <w:r w:rsidRPr="00F80BAB">
        <w:rPr>
          <w:rFonts w:cs="Times New Roman"/>
          <w:szCs w:val="21"/>
          <w14:ligatures w14:val="standardContextual"/>
        </w:rPr>
        <w:t>．</w:t>
      </w:r>
      <w:r w:rsidRPr="00F80BAB">
        <w:rPr>
          <w:rFonts w:cs="Times New Roman" w:hint="eastAsia"/>
          <w:szCs w:val="21"/>
          <w14:ligatures w14:val="standardContextual"/>
        </w:rPr>
        <w:t>九年级</w:t>
      </w:r>
      <w:r w:rsidR="002B5094">
        <w:rPr>
          <w:rFonts w:cs="Times New Roman" w:hint="eastAsia"/>
          <w:szCs w:val="21"/>
          <w14:ligatures w14:val="standardContextual"/>
        </w:rPr>
        <w:t>（</w:t>
      </w:r>
      <w:r w:rsidR="002B5094">
        <w:rPr>
          <w:rFonts w:cs="Times New Roman" w:hint="eastAsia"/>
          <w:szCs w:val="21"/>
          <w14:ligatures w14:val="standardContextual"/>
        </w:rPr>
        <w:t>1</w:t>
      </w:r>
      <w:r w:rsidR="002B5094">
        <w:rPr>
          <w:rFonts w:cs="Times New Roman" w:hint="eastAsia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t>班羽毛球小组共有</w:t>
      </w:r>
      <w:r w:rsidRPr="00F80BAB">
        <w:rPr>
          <w:rFonts w:cs="Times New Roman"/>
          <w:szCs w:val="21"/>
          <w14:ligatures w14:val="standardContextual"/>
        </w:rPr>
        <w:object w:dxaOrig="180" w:dyaOrig="240" w14:anchorId="10E11871">
          <v:shape id="_x0000_i1058" type="#_x0000_t75" style="width:9pt;height:13.5pt" o:ole="">
            <v:imagedata r:id="rId72" o:title=""/>
          </v:shape>
          <o:OLEObject Type="Embed" ProgID="Equation.DSMT4" ShapeID="_x0000_i1058" DrawAspect="Content" ObjectID="_1779024113" r:id="rId73"/>
        </w:object>
      </w:r>
      <w:r w:rsidRPr="00F80BAB">
        <w:rPr>
          <w:rFonts w:cs="Times New Roman"/>
          <w:szCs w:val="21"/>
          <w14:ligatures w14:val="standardContextual"/>
        </w:rPr>
        <w:t>名队员，其中两名男生，两名女生．从中随机</w:t>
      </w:r>
      <w:r w:rsidRPr="00F80BAB">
        <w:rPr>
          <w:rFonts w:cs="Times New Roman" w:hint="eastAsia"/>
          <w:szCs w:val="21"/>
          <w14:ligatures w14:val="standardContextual"/>
        </w:rPr>
        <w:t>选取</w:t>
      </w:r>
      <w:r w:rsidRPr="00F80BAB">
        <w:rPr>
          <w:rFonts w:cs="Times New Roman"/>
          <w:szCs w:val="21"/>
          <w14:ligatures w14:val="standardContextual"/>
        </w:rPr>
        <w:t>两人，恰好能组成一组混双搭档的概率是</w:t>
      </w:r>
    </w:p>
    <w:p w14:paraId="3E2F0413" w14:textId="77777777" w:rsidR="00F80BAB" w:rsidRPr="00F80BAB" w:rsidRDefault="00F80BAB" w:rsidP="00F80BAB">
      <w:pPr>
        <w:spacing w:line="360" w:lineRule="auto"/>
        <w:ind w:leftChars="114" w:left="554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220" w:dyaOrig="560" w14:anchorId="26735DFA">
          <v:shape id="_x0000_i1059" type="#_x0000_t75" style="width:11.25pt;height:27.75pt" o:ole="">
            <v:imagedata r:id="rId74" o:title=""/>
          </v:shape>
          <o:OLEObject Type="Embed" ProgID="Equation.DSMT4" ShapeID="_x0000_i1059" DrawAspect="Content" ObjectID="_1779024114" r:id="rId75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200" w:dyaOrig="560" w14:anchorId="32E8F8C4">
          <v:shape id="_x0000_i1060" type="#_x0000_t75" style="width:11.25pt;height:27.75pt" o:ole="">
            <v:imagedata r:id="rId76" o:title=""/>
          </v:shape>
          <o:OLEObject Type="Embed" ProgID="Equation.DSMT4" ShapeID="_x0000_i1060" DrawAspect="Content" ObjectID="_1779024115" r:id="rId77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220" w:dyaOrig="560" w14:anchorId="2E9C52D8">
          <v:shape id="_x0000_i1061" type="#_x0000_t75" style="width:11.25pt;height:27.75pt" o:ole="">
            <v:imagedata r:id="rId78" o:title=""/>
          </v:shape>
          <o:OLEObject Type="Embed" ProgID="Equation.DSMT4" ShapeID="_x0000_i1061" DrawAspect="Content" ObjectID="_1779024116" r:id="rId79"/>
        </w:object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object w:dxaOrig="220" w:dyaOrig="560" w14:anchorId="3E22E191">
          <v:shape id="_x0000_i1062" type="#_x0000_t75" style="width:11.25pt;height:27.75pt" o:ole="">
            <v:imagedata r:id="rId80" o:title=""/>
          </v:shape>
          <o:OLEObject Type="Embed" ProgID="Equation.DSMT4" ShapeID="_x0000_i1062" DrawAspect="Content" ObjectID="_1779024117" r:id="rId81"/>
        </w:object>
      </w:r>
    </w:p>
    <w:p w14:paraId="2CBC1FED" w14:textId="77777777" w:rsidR="00F80BAB" w:rsidRPr="00F80BAB" w:rsidRDefault="00F80BAB" w:rsidP="00F80BAB">
      <w:pPr>
        <w:spacing w:after="160" w:line="360" w:lineRule="auto"/>
        <w:ind w:left="340" w:hanging="340"/>
        <w:rPr>
          <w:rFonts w:cs="Times New Roman"/>
          <w:szCs w:val="21"/>
          <w:lang w:val="zh-TW" w:bidi="zh-TW"/>
          <w14:ligatures w14:val="standardContextual"/>
        </w:rPr>
      </w:pPr>
      <w:r w:rsidRPr="00F80BAB">
        <w:rPr>
          <w:rFonts w:cs="Times New Roman"/>
          <w:noProof/>
          <w:szCs w:val="21"/>
          <w:lang w:val="zh-TW" w:eastAsia="zh-TW" w:bidi="en-US"/>
          <w14:ligatures w14:val="standardContextual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80082A6" wp14:editId="677C3950">
                <wp:simplePos x="0" y="0"/>
                <wp:positionH relativeFrom="column">
                  <wp:posOffset>5513966</wp:posOffset>
                </wp:positionH>
                <wp:positionV relativeFrom="paragraph">
                  <wp:posOffset>371457</wp:posOffset>
                </wp:positionV>
                <wp:extent cx="586027" cy="1215050"/>
                <wp:effectExtent l="0" t="0" r="0" b="4445"/>
                <wp:wrapNone/>
                <wp:docPr id="1850928926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027" cy="1215050"/>
                          <a:chOff x="0" y="0"/>
                          <a:chExt cx="586027" cy="1215050"/>
                        </a:xfrm>
                      </wpg:grpSpPr>
                      <pic:pic xmlns:pic="http://schemas.openxmlformats.org/drawingml/2006/picture">
                        <pic:nvPicPr>
                          <pic:cNvPr id="1035974806" name="图片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549" b="5820"/>
                          <a:stretch/>
                        </pic:blipFill>
                        <pic:spPr bwMode="auto">
                          <a:xfrm>
                            <a:off x="0" y="0"/>
                            <a:ext cx="525145" cy="939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8436455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570" y="893258"/>
                            <a:ext cx="538457" cy="3217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0D7A71" w14:textId="77777777" w:rsidR="00F80BAB" w:rsidRPr="00FC6281" w:rsidRDefault="00F80BAB" w:rsidP="00F80BAB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FC6281">
                                <w:rPr>
                                  <w:rFonts w:cs="Times New Roman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680082A6" id="组合 2" o:spid="_x0000_s1079" style="position:absolute;left:0;text-align:left;margin-left:434.15pt;margin-top:29.25pt;width:46.15pt;height:95.65pt;z-index:251666432" coordsize="5860,121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">
                <v:shape id="图片 1" o:spid="_x0000_s1080" type="#_x0000_t75" style="position:absolute;width:5251;height:9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">
                  <v:imagedata r:id="rId83" o:title="" cropbottom="3814f" cropleft="32472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81" type="#_x0000_t202" style="position:absolute;left:475;top:8932;width:5385;height:3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" filled="f" stroked="f">
                  <v:textbox>
                    <w:txbxContent>
                      <w:p w14:paraId="430D7A71" w14:textId="77777777" w:rsidR="00F80BAB" w:rsidRPr="00FC6281" w:rsidRDefault="00F80BAB" w:rsidP="00F80BAB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FC6281">
                          <w:rPr>
                            <w:rFonts w:cs="Times New Roman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80BAB">
        <w:rPr>
          <w:rFonts w:cs="Times New Roman"/>
          <w:noProof/>
          <w:szCs w:val="21"/>
          <w:lang w:val="zh-TW" w:eastAsia="zh-TW" w:bidi="en-US"/>
          <w14:ligatures w14:val="standardContextual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D4F013B" wp14:editId="6D476861">
                <wp:simplePos x="0" y="0"/>
                <wp:positionH relativeFrom="column">
                  <wp:posOffset>4637405</wp:posOffset>
                </wp:positionH>
                <wp:positionV relativeFrom="paragraph">
                  <wp:posOffset>358140</wp:posOffset>
                </wp:positionV>
                <wp:extent cx="621030" cy="1210945"/>
                <wp:effectExtent l="0" t="0" r="0" b="0"/>
                <wp:wrapSquare wrapText="bothSides"/>
                <wp:docPr id="130722206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030" cy="1210945"/>
                          <a:chOff x="0" y="0"/>
                          <a:chExt cx="621056" cy="1211520"/>
                        </a:xfrm>
                      </wpg:grpSpPr>
                      <pic:pic xmlns:pic="http://schemas.openxmlformats.org/drawingml/2006/picture">
                        <pic:nvPicPr>
                          <pic:cNvPr id="272045816" name="图片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9426" b="5820"/>
                          <a:stretch/>
                        </pic:blipFill>
                        <pic:spPr bwMode="auto">
                          <a:xfrm>
                            <a:off x="0" y="0"/>
                            <a:ext cx="527050" cy="939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2576" y="889575"/>
                            <a:ext cx="538480" cy="321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1F121F" w14:textId="77777777" w:rsidR="00F80BAB" w:rsidRPr="00FC6281" w:rsidRDefault="00F80BAB" w:rsidP="00F80BAB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 w:rsidRPr="00FC6281">
                                <w:rPr>
                                  <w:rFonts w:cs="Times New Roman"/>
                                  <w:szCs w:val="21"/>
                                </w:rPr>
                                <w:t>图</w:t>
                              </w:r>
                              <w:r w:rsidRPr="00FC6281">
                                <w:rPr>
                                  <w:rFonts w:cs="Times New Roman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1D4F013B" id="组合 1" o:spid="_x0000_s1082" style="position:absolute;left:0;text-align:left;margin-left:365.15pt;margin-top:28.2pt;width:48.9pt;height:95.35pt;z-index:251665408;mso-width-relative:margin;mso-height-relative:margin" coordsize="6210,12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">
                <v:shape id="图片 1" o:spid="_x0000_s1083" type="#_x0000_t75" style="position:absolute;width:5270;height:9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">
                  <v:imagedata r:id="rId85" o:title="" cropbottom="3814f" cropright="32392f"/>
                </v:shape>
                <v:shape id="文本框 2" o:spid="_x0000_s1084" type="#_x0000_t202" style="position:absolute;left:825;top:8895;width:5385;height:3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771F121F" w14:textId="77777777" w:rsidR="00F80BAB" w:rsidRPr="00FC6281" w:rsidRDefault="00F80BAB" w:rsidP="00F80BAB">
                        <w:pPr>
                          <w:rPr>
                            <w:rFonts w:cs="Times New Roman"/>
                            <w:szCs w:val="21"/>
                          </w:rPr>
                        </w:pPr>
                        <w:r w:rsidRPr="00FC6281">
                          <w:rPr>
                            <w:rFonts w:cs="Times New Roman"/>
                            <w:szCs w:val="21"/>
                          </w:rPr>
                          <w:t>图</w:t>
                        </w:r>
                        <w:r w:rsidRPr="00FC6281">
                          <w:rPr>
                            <w:rFonts w:cs="Times New Roman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80BAB">
        <w:rPr>
          <w:rFonts w:cs="Times New Roman"/>
          <w:szCs w:val="21"/>
          <w:lang w:val="zh-TW" w:bidi="zh-TW"/>
          <w14:ligatures w14:val="standardContextual"/>
        </w:rPr>
        <w:t>8</w:t>
      </w:r>
      <w:r w:rsidRPr="00F80BAB">
        <w:rPr>
          <w:rFonts w:cs="Times New Roman"/>
          <w:szCs w:val="21"/>
          <w:lang w:val="zh-TW" w:bidi="zh-TW"/>
          <w14:ligatures w14:val="standardContextual"/>
        </w:rPr>
        <w:t>．某种型号</w: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的</w:t>
      </w:r>
      <w:r w:rsidRPr="00F80BAB">
        <w:rPr>
          <w:rFonts w:cs="Times New Roman"/>
          <w:szCs w:val="21"/>
          <w:lang w:val="zh-TW" w:bidi="zh-TW"/>
          <w14:ligatures w14:val="standardContextual"/>
        </w:rPr>
        <w:t>纸杯</w: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如图</w: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1</w: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所示，</w:t>
      </w:r>
      <w:r w:rsidRPr="00F80BAB">
        <w:rPr>
          <w:rFonts w:cs="Times New Roman"/>
          <w:szCs w:val="21"/>
          <w:lang w:val="zh-TW" w:bidi="en-US"/>
          <w14:ligatures w14:val="standardContextual"/>
        </w:rPr>
        <w:t>若将</w:t>
      </w:r>
      <w:r w:rsidRPr="00F80BAB">
        <w:rPr>
          <w:rFonts w:cs="Times New Roman"/>
          <w:position w:val="-6"/>
          <w:szCs w:val="21"/>
          <w:lang w:val="zh-TW" w:eastAsia="zh-TW" w:bidi="zh-TW"/>
          <w14:ligatures w14:val="standardContextual"/>
        </w:rPr>
        <w:object w:dxaOrig="180" w:dyaOrig="200" w14:anchorId="5B343AE3">
          <v:shape id="_x0000_i1063" type="#_x0000_t75" style="width:9pt;height:9.75pt" o:ole="">
            <v:imagedata r:id="rId86" o:title=""/>
          </v:shape>
          <o:OLEObject Type="Embed" ProgID="Equation.DSMT4" ShapeID="_x0000_i1063" DrawAspect="Content" ObjectID="_1779024118" r:id="rId87"/>
        </w:object>
      </w:r>
      <w:r w:rsidRPr="00F80BAB">
        <w:rPr>
          <w:rFonts w:cs="Times New Roman"/>
          <w:szCs w:val="21"/>
          <w:lang w:val="zh-TW" w:bidi="en-US"/>
          <w14:ligatures w14:val="standardContextual"/>
        </w:rPr>
        <w:t>个这种型号的杯子</w:t>
      </w:r>
      <w:r w:rsidRPr="00F80BAB">
        <w:rPr>
          <w:rFonts w:cs="Times New Roman" w:hint="eastAsia"/>
          <w:szCs w:val="21"/>
          <w:lang w:val="zh-TW" w:bidi="en-US"/>
          <w14:ligatures w14:val="standardContextual"/>
        </w:rPr>
        <w:t>按</w:t>
      </w:r>
      <w:r w:rsidRPr="00F80BAB">
        <w:rPr>
          <w:rFonts w:cs="Times New Roman"/>
          <w:szCs w:val="21"/>
          <w:lang w:val="zh-TW" w:bidi="zh-TW"/>
          <w14:ligatures w14:val="standardContextual"/>
        </w:rPr>
        <w:t>图</w:t>
      </w:r>
      <w:r w:rsidRPr="00F80BAB">
        <w:rPr>
          <w:rFonts w:cs="Times New Roman"/>
          <w:szCs w:val="21"/>
          <w:lang w:val="zh-TW" w:bidi="zh-TW"/>
          <w14:ligatures w14:val="standardContextual"/>
        </w:rPr>
        <w:t>2</w:t>
      </w:r>
      <w:r w:rsidRPr="00F80BAB">
        <w:rPr>
          <w:rFonts w:cs="Times New Roman"/>
          <w:szCs w:val="21"/>
          <w:lang w:val="zh-TW" w:bidi="zh-TW"/>
          <w14:ligatures w14:val="standardContextual"/>
        </w:rPr>
        <w:t>中的方式叠放在一起，叠在一起的杯子的总高度为</w:t>
      </w:r>
      <w:r w:rsidRPr="00F80BAB">
        <w:rPr>
          <w:rFonts w:cs="Times New Roman"/>
          <w:position w:val="-4"/>
          <w:szCs w:val="21"/>
          <w:lang w:val="zh-TW" w:eastAsia="zh-TW" w:bidi="zh-TW"/>
          <w14:ligatures w14:val="standardContextual"/>
        </w:rPr>
        <w:object w:dxaOrig="260" w:dyaOrig="240" w14:anchorId="7DC3EDAE">
          <v:shape id="_x0000_i1064" type="#_x0000_t75" style="width:13.5pt;height:12pt" o:ole="">
            <v:imagedata r:id="rId88" o:title=""/>
          </v:shape>
          <o:OLEObject Type="Embed" ProgID="Equation.DSMT4" ShapeID="_x0000_i1064" DrawAspect="Content" ObjectID="_1779024119" r:id="rId89"/>
        </w:object>
      </w:r>
      <w:r w:rsidRPr="00F80BAB">
        <w:rPr>
          <w:rFonts w:cs="Times New Roman"/>
          <w:lang w:val="zh-TW" w:bidi="zh-TW"/>
          <w14:ligatures w14:val="standardContextual"/>
        </w:rPr>
        <w:t>．</w: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则</w:t>
      </w:r>
      <w:r w:rsidRPr="00F80BAB">
        <w:rPr>
          <w:rFonts w:cs="Times New Roman"/>
          <w:position w:val="-4"/>
          <w:szCs w:val="21"/>
          <w:lang w:val="zh-TW" w:eastAsia="zh-TW" w:bidi="zh-TW"/>
          <w14:ligatures w14:val="standardContextual"/>
        </w:rPr>
        <w:object w:dxaOrig="260" w:dyaOrig="240" w14:anchorId="60821688">
          <v:shape id="_x0000_i1065" type="#_x0000_t75" style="width:13.5pt;height:12pt" o:ole="">
            <v:imagedata r:id="rId88" o:title=""/>
          </v:shape>
          <o:OLEObject Type="Embed" ProgID="Equation.DSMT4" ShapeID="_x0000_i1065" DrawAspect="Content" ObjectID="_1779024120" r:id="rId90"/>
        </w:objec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与</w:t>
      </w:r>
      <w:r w:rsidRPr="00F80BAB">
        <w:rPr>
          <w:rFonts w:cs="Times New Roman"/>
          <w:position w:val="-6"/>
          <w:szCs w:val="21"/>
          <w:lang w:val="zh-TW" w:eastAsia="zh-TW" w:bidi="zh-TW"/>
          <w14:ligatures w14:val="standardContextual"/>
        </w:rPr>
        <w:object w:dxaOrig="180" w:dyaOrig="200" w14:anchorId="79A75604">
          <v:shape id="_x0000_i1066" type="#_x0000_t75" style="width:9pt;height:9.75pt" o:ole="">
            <v:imagedata r:id="rId91" o:title=""/>
          </v:shape>
          <o:OLEObject Type="Embed" ProgID="Equation.DSMT4" ShapeID="_x0000_i1066" DrawAspect="Content" ObjectID="_1779024121" r:id="rId92"/>
        </w:object>
      </w:r>
      <w:r w:rsidRPr="00F80BAB">
        <w:rPr>
          <w:rFonts w:cs="Times New Roman" w:hint="eastAsia"/>
          <w:szCs w:val="21"/>
          <w:lang w:val="zh-TW" w:bidi="zh-TW"/>
          <w14:ligatures w14:val="standardContextual"/>
        </w:rPr>
        <w:t>满足的函数关系可能是</w:t>
      </w:r>
    </w:p>
    <w:p w14:paraId="48218477" w14:textId="0875B0A6" w:rsidR="00F80BAB" w:rsidRPr="00F80BAB" w:rsidRDefault="00F80BAB" w:rsidP="00F80BAB">
      <w:pPr>
        <w:spacing w:after="160" w:line="360" w:lineRule="auto"/>
        <w:ind w:firstLine="400"/>
        <w:rPr>
          <w:rFonts w:ascii="宋体" w:eastAsia="等线" w:hAnsi="宋体" w:cs="宋体"/>
          <w:szCs w:val="21"/>
          <w:lang w:eastAsia="zh-TW" w:bidi="zh-TW"/>
          <w14:ligatures w14:val="standardContextual"/>
        </w:rPr>
      </w:pPr>
      <w:r w:rsidRPr="00F80BAB">
        <w:rPr>
          <w:rFonts w:cs="Times New Roman"/>
          <w:lang w:val="zh-TW" w:eastAsia="zh-TW" w:bidi="zh-TW"/>
          <w14:ligatures w14:val="standardContextual"/>
        </w:rPr>
        <w:t>（</w:t>
      </w:r>
      <w:r w:rsidRPr="00F80BAB">
        <w:rPr>
          <w:rFonts w:cs="Times New Roman"/>
          <w:lang w:val="zh-TW" w:eastAsia="zh-TW" w:bidi="zh-TW"/>
          <w14:ligatures w14:val="standardContextual"/>
        </w:rPr>
        <w:t>A</w:t>
      </w:r>
      <w:r w:rsidRPr="00F80BAB">
        <w:rPr>
          <w:rFonts w:cs="Times New Roman"/>
          <w:lang w:val="zh-TW" w:eastAsia="zh-TW" w:bidi="zh-TW"/>
          <w14:ligatures w14:val="standardContextual"/>
        </w:rPr>
        <w:t>）</w:t>
      </w:r>
      <w:r w:rsidRPr="00F80BAB">
        <w:rPr>
          <w:rFonts w:cs="Times New Roman"/>
          <w:position w:val="-6"/>
          <w:szCs w:val="21"/>
          <w:lang w:eastAsia="zh-TW" w:bidi="zh-TW"/>
          <w14:ligatures w14:val="standardContextual"/>
        </w:rPr>
        <w:object w:dxaOrig="840" w:dyaOrig="260" w14:anchorId="239BC5E6">
          <v:shape id="_x0000_i1067" type="#_x0000_t75" style="width:42pt;height:13.5pt" o:ole="">
            <v:imagedata r:id="rId93" o:title=""/>
          </v:shape>
          <o:OLEObject Type="Embed" ProgID="Equation.DSMT4" ShapeID="_x0000_i1067" DrawAspect="Content" ObjectID="_1779024122" r:id="rId94"/>
        </w:object>
      </w:r>
      <w:r w:rsidRPr="00F80BAB">
        <w:rPr>
          <w:rFonts w:ascii="宋体" w:eastAsia="PMingLiU" w:hAnsi="宋体" w:cs="宋体"/>
          <w:szCs w:val="21"/>
          <w:lang w:eastAsia="zh-TW" w:bidi="zh-TW"/>
          <w14:ligatures w14:val="standardContextual"/>
        </w:rPr>
        <w:t xml:space="preserve">      </w:t>
      </w:r>
      <w:r w:rsidRPr="00F80BAB">
        <w:rPr>
          <w:rFonts w:ascii="宋体" w:eastAsia="等线" w:hAnsi="宋体" w:cs="宋体" w:hint="eastAsia"/>
          <w:szCs w:val="21"/>
          <w:lang w:eastAsia="zh-TW" w:bidi="zh-TW"/>
          <w14:ligatures w14:val="standardContextual"/>
        </w:rPr>
        <w:t xml:space="preserve">        </w:t>
      </w:r>
      <w:r w:rsidRPr="00F80BAB">
        <w:rPr>
          <w:rFonts w:ascii="宋体" w:eastAsia="PMingLiU" w:hAnsi="宋体" w:cs="宋体"/>
          <w:szCs w:val="21"/>
          <w:lang w:eastAsia="zh-TW" w:bidi="zh-TW"/>
          <w14:ligatures w14:val="standardContextual"/>
        </w:rPr>
        <w:t xml:space="preserve"> </w:t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cs="Times New Roman"/>
          <w:lang w:val="zh-TW" w:eastAsia="zh-TW" w:bidi="zh-TW"/>
          <w14:ligatures w14:val="standardContextual"/>
        </w:rPr>
        <w:t>（</w:t>
      </w:r>
      <w:r w:rsidRPr="00F80BAB">
        <w:rPr>
          <w:rFonts w:cs="Times New Roman" w:hint="eastAsia"/>
          <w:lang w:val="zh-TW" w:eastAsia="zh-TW" w:bidi="zh-TW"/>
          <w14:ligatures w14:val="standardContextual"/>
        </w:rPr>
        <w:t>B</w:t>
      </w:r>
      <w:r w:rsidRPr="00F80BAB">
        <w:rPr>
          <w:rFonts w:cs="Times New Roman"/>
          <w:lang w:val="zh-TW" w:eastAsia="zh-TW" w:bidi="zh-TW"/>
          <w14:ligatures w14:val="standardContextual"/>
        </w:rPr>
        <w:t>）</w:t>
      </w:r>
      <w:r w:rsidR="002B5094" w:rsidRPr="00F80BAB">
        <w:rPr>
          <w:rFonts w:cs="Times New Roman"/>
          <w:position w:val="-22"/>
          <w:szCs w:val="21"/>
          <w:lang w:eastAsia="zh-TW" w:bidi="zh-TW"/>
          <w14:ligatures w14:val="standardContextual"/>
        </w:rPr>
        <w:object w:dxaOrig="880" w:dyaOrig="560" w14:anchorId="7E727815">
          <v:shape id="_x0000_i1068" type="#_x0000_t75" style="width:43.5pt;height:27.75pt" o:ole="">
            <v:imagedata r:id="rId95" o:title=""/>
          </v:shape>
          <o:OLEObject Type="Embed" ProgID="Equation.DSMT4" ShapeID="_x0000_i1068" DrawAspect="Content" ObjectID="_1779024123" r:id="rId96"/>
        </w:object>
      </w:r>
      <w:r w:rsidRPr="00F80BAB">
        <w:rPr>
          <w:rFonts w:ascii="宋体" w:eastAsia="PMingLiU" w:hAnsi="宋体" w:cs="宋体"/>
          <w:szCs w:val="21"/>
          <w:lang w:eastAsia="zh-TW" w:bidi="zh-TW"/>
          <w14:ligatures w14:val="standardContextual"/>
        </w:rPr>
        <w:t xml:space="preserve">         </w:t>
      </w:r>
    </w:p>
    <w:p w14:paraId="48E39A01" w14:textId="2841C6C0" w:rsidR="00F80BAB" w:rsidRPr="00F80BAB" w:rsidRDefault="00F80BAB" w:rsidP="00F80BAB">
      <w:pPr>
        <w:tabs>
          <w:tab w:val="left" w:pos="142"/>
        </w:tabs>
        <w:spacing w:after="160" w:line="360" w:lineRule="auto"/>
        <w:ind w:firstLineChars="135" w:firstLine="283"/>
        <w:rPr>
          <w:rFonts w:cs="Times New Roman"/>
          <w:szCs w:val="21"/>
          <w:lang w:eastAsia="zh-TW" w:bidi="zh-TW"/>
          <w14:ligatures w14:val="standardContextual"/>
        </w:rPr>
      </w:pPr>
      <w:r w:rsidRPr="00F80BAB">
        <w:rPr>
          <w:rFonts w:cs="Times New Roman"/>
          <w:lang w:val="zh-TW" w:eastAsia="zh-TW" w:bidi="zh-TW"/>
          <w14:ligatures w14:val="standardContextual"/>
        </w:rPr>
        <w:t>（</w:t>
      </w:r>
      <w:r w:rsidRPr="00F80BAB">
        <w:rPr>
          <w:rFonts w:cs="Times New Roman" w:hint="eastAsia"/>
          <w:lang w:val="zh-TW" w:eastAsia="zh-TW" w:bidi="zh-TW"/>
          <w14:ligatures w14:val="standardContextual"/>
        </w:rPr>
        <w:t>C</w:t>
      </w:r>
      <w:r w:rsidRPr="00F80BAB">
        <w:rPr>
          <w:rFonts w:cs="Times New Roman"/>
          <w:lang w:val="zh-TW" w:eastAsia="zh-TW" w:bidi="zh-TW"/>
          <w14:ligatures w14:val="standardContextual"/>
        </w:rPr>
        <w:t>）</w:t>
      </w:r>
      <w:r w:rsidRPr="00F80BAB">
        <w:rPr>
          <w:rFonts w:cs="Times New Roman"/>
          <w:position w:val="-6"/>
          <w:szCs w:val="21"/>
          <w:lang w:eastAsia="zh-TW" w:bidi="zh-TW"/>
          <w14:ligatures w14:val="standardContextual"/>
        </w:rPr>
        <w:object w:dxaOrig="1219" w:dyaOrig="260" w14:anchorId="70959F6E">
          <v:shape id="_x0000_i1069" type="#_x0000_t75" style="width:60.75pt;height:13.5pt" o:ole="">
            <v:imagedata r:id="rId97" o:title=""/>
          </v:shape>
          <o:OLEObject Type="Embed" ProgID="Equation.DSMT4" ShapeID="_x0000_i1069" DrawAspect="Content" ObjectID="_1779024124" r:id="rId98"/>
        </w:object>
      </w:r>
      <w:r w:rsidRPr="00F80BAB">
        <w:rPr>
          <w:rFonts w:ascii="宋体" w:hAnsi="宋体" w:cs="宋体" w:hint="eastAsia"/>
          <w:szCs w:val="21"/>
          <w:lang w:eastAsia="zh-TW" w:bidi="zh-TW"/>
          <w14:ligatures w14:val="standardContextual"/>
        </w:rPr>
        <w:t xml:space="preserve"> </w:t>
      </w:r>
      <w:r w:rsidRPr="00F80BAB">
        <w:rPr>
          <w:rFonts w:ascii="宋体" w:eastAsia="PMingLiU" w:hAnsi="宋体" w:cs="宋体"/>
          <w:szCs w:val="21"/>
          <w:lang w:eastAsia="zh-TW" w:bidi="zh-TW"/>
          <w14:ligatures w14:val="standardContextual"/>
        </w:rPr>
        <w:t xml:space="preserve">     </w:t>
      </w:r>
      <w:r w:rsidRPr="00F80BAB">
        <w:rPr>
          <w:rFonts w:ascii="宋体" w:eastAsia="等线" w:hAnsi="宋体" w:cs="宋体" w:hint="eastAsia"/>
          <w:szCs w:val="21"/>
          <w:lang w:eastAsia="zh-TW" w:bidi="zh-TW"/>
          <w14:ligatures w14:val="standardContextual"/>
        </w:rPr>
        <w:t xml:space="preserve">  </w:t>
      </w:r>
      <w:r w:rsidRPr="00F80BAB">
        <w:rPr>
          <w:rFonts w:ascii="宋体" w:eastAsia="PMingLiU" w:hAnsi="宋体" w:cs="宋体"/>
          <w:szCs w:val="21"/>
          <w:lang w:eastAsia="zh-TW" w:bidi="zh-TW"/>
          <w14:ligatures w14:val="standardContextual"/>
        </w:rPr>
        <w:t xml:space="preserve">   </w:t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ascii="宋体" w:eastAsia="等线" w:hAnsi="宋体" w:cs="宋体"/>
          <w:szCs w:val="21"/>
          <w:lang w:eastAsia="zh-TW" w:bidi="zh-TW"/>
          <w14:ligatures w14:val="standardContextual"/>
        </w:rPr>
        <w:tab/>
      </w:r>
      <w:r w:rsidRPr="00F80BAB">
        <w:rPr>
          <w:rFonts w:cs="Times New Roman" w:hint="eastAsia"/>
          <w:szCs w:val="21"/>
          <w:lang w:eastAsia="zh-TW" w:bidi="zh-TW"/>
          <w14:ligatures w14:val="standardContextual"/>
        </w:rPr>
        <w:t>（</w:t>
      </w:r>
      <w:r w:rsidRPr="00F80BAB">
        <w:rPr>
          <w:rFonts w:cs="Times New Roman" w:hint="eastAsia"/>
          <w:szCs w:val="21"/>
          <w:lang w:eastAsia="zh-TW" w:bidi="zh-TW"/>
          <w14:ligatures w14:val="standardContextual"/>
        </w:rPr>
        <w:t>D</w:t>
      </w:r>
      <w:r w:rsidRPr="00F80BAB">
        <w:rPr>
          <w:rFonts w:cs="Times New Roman" w:hint="eastAsia"/>
          <w:szCs w:val="21"/>
          <w:lang w:eastAsia="zh-TW" w:bidi="zh-TW"/>
          <w14:ligatures w14:val="standardContextual"/>
        </w:rPr>
        <w:t>）</w:t>
      </w:r>
      <w:r w:rsidR="002B5094" w:rsidRPr="00F80BAB">
        <w:rPr>
          <w:rFonts w:cs="Times New Roman"/>
          <w:position w:val="-6"/>
          <w:szCs w:val="21"/>
          <w:lang w:eastAsia="zh-TW" w:bidi="zh-TW"/>
          <w14:ligatures w14:val="standardContextual"/>
        </w:rPr>
        <w:object w:dxaOrig="1219" w:dyaOrig="260" w14:anchorId="79ECEE96">
          <v:shape id="_x0000_i1070" type="#_x0000_t75" style="width:60.75pt;height:13.5pt" o:ole="">
            <v:imagedata r:id="rId99" o:title=""/>
          </v:shape>
          <o:OLEObject Type="Embed" ProgID="Equation.DSMT4" ShapeID="_x0000_i1070" DrawAspect="Content" ObjectID="_1779024125" r:id="rId100"/>
        </w:object>
      </w:r>
    </w:p>
    <w:p w14:paraId="5E97EADC" w14:textId="77777777" w:rsidR="00F80BAB" w:rsidRPr="00F80BAB" w:rsidRDefault="00F80BAB" w:rsidP="00F80BAB">
      <w:pPr>
        <w:tabs>
          <w:tab w:val="left" w:pos="426"/>
          <w:tab w:val="left" w:pos="2310"/>
          <w:tab w:val="left" w:pos="4200"/>
          <w:tab w:val="left" w:pos="6090"/>
        </w:tabs>
        <w:adjustRightInd w:val="0"/>
        <w:snapToGrid w:val="0"/>
        <w:spacing w:beforeLines="200" w:before="624" w:line="360" w:lineRule="auto"/>
        <w:jc w:val="center"/>
        <w:rPr>
          <w:rFonts w:eastAsia="黑体" w:cs="Times New Roman"/>
          <w:kern w:val="21"/>
          <w:sz w:val="24"/>
          <w:szCs w:val="24"/>
        </w:rPr>
      </w:pPr>
      <w:r w:rsidRPr="00F80BAB">
        <w:rPr>
          <w:rFonts w:eastAsia="黑体" w:cs="Times New Roman"/>
          <w:kern w:val="21"/>
          <w:sz w:val="24"/>
          <w:szCs w:val="24"/>
        </w:rPr>
        <w:t>第二部分</w:t>
      </w:r>
      <w:r w:rsidRPr="00F80BAB">
        <w:rPr>
          <w:rFonts w:eastAsia="黑体" w:cs="Times New Roman"/>
          <w:kern w:val="21"/>
          <w:sz w:val="24"/>
          <w:szCs w:val="24"/>
        </w:rPr>
        <w:t xml:space="preserve">  </w:t>
      </w:r>
      <w:r w:rsidRPr="00F80BAB">
        <w:rPr>
          <w:rFonts w:eastAsia="黑体" w:cs="Times New Roman"/>
          <w:kern w:val="21"/>
          <w:sz w:val="24"/>
          <w:szCs w:val="24"/>
        </w:rPr>
        <w:t>非选择题</w:t>
      </w:r>
    </w:p>
    <w:p w14:paraId="0519D33E" w14:textId="77777777" w:rsidR="00F80BAB" w:rsidRPr="00F80BAB" w:rsidRDefault="00F80BAB" w:rsidP="00F80BAB">
      <w:pPr>
        <w:tabs>
          <w:tab w:val="left" w:pos="284"/>
          <w:tab w:val="left" w:pos="426"/>
        </w:tabs>
        <w:spacing w:afterLines="50" w:after="156" w:line="360" w:lineRule="auto"/>
        <w:rPr>
          <w:rFonts w:eastAsia="黑体" w:cs="Times New Roman"/>
          <w:bCs/>
          <w:szCs w:val="21"/>
        </w:rPr>
      </w:pPr>
      <w:r w:rsidRPr="00F80BAB">
        <w:rPr>
          <w:rFonts w:eastAsia="黑体" w:cs="Times New Roman"/>
          <w:bCs/>
          <w:szCs w:val="21"/>
        </w:rPr>
        <w:t>二、填空题（共</w:t>
      </w:r>
      <w:r w:rsidRPr="00F80BAB">
        <w:rPr>
          <w:rFonts w:eastAsia="黑体" w:cs="Times New Roman"/>
          <w:bCs/>
          <w:szCs w:val="21"/>
        </w:rPr>
        <w:t>16</w:t>
      </w:r>
      <w:r w:rsidRPr="00F80BAB">
        <w:rPr>
          <w:rFonts w:eastAsia="黑体" w:cs="Times New Roman"/>
          <w:bCs/>
          <w:szCs w:val="21"/>
        </w:rPr>
        <w:t>分，每题</w:t>
      </w:r>
      <w:r w:rsidRPr="00F80BAB">
        <w:rPr>
          <w:rFonts w:eastAsia="黑体" w:cs="Times New Roman"/>
          <w:bCs/>
          <w:szCs w:val="21"/>
        </w:rPr>
        <w:t>2</w:t>
      </w:r>
      <w:r w:rsidRPr="00F80BAB">
        <w:rPr>
          <w:rFonts w:eastAsia="黑体" w:cs="Times New Roman"/>
          <w:bCs/>
          <w:szCs w:val="21"/>
        </w:rPr>
        <w:t>分）</w:t>
      </w:r>
    </w:p>
    <w:p w14:paraId="4AC9926B" w14:textId="52221135" w:rsidR="00F80BAB" w:rsidRPr="00F80BAB" w:rsidRDefault="00F80BAB" w:rsidP="002B5094">
      <w:pPr>
        <w:tabs>
          <w:tab w:val="left" w:pos="284"/>
        </w:tabs>
        <w:spacing w:line="360" w:lineRule="auto"/>
        <w:ind w:leftChars="-64" w:left="-134" w:firstLineChars="63" w:firstLine="132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9</w:t>
      </w:r>
      <w:r w:rsidRPr="00F80BAB">
        <w:rPr>
          <w:rFonts w:cs="Times New Roman"/>
          <w:szCs w:val="21"/>
          <w14:ligatures w14:val="standardContextual"/>
        </w:rPr>
        <w:t>．</w:t>
      </w:r>
      <w:r w:rsidR="00BC6814">
        <w:rPr>
          <w:rFonts w:cs="Times New Roman"/>
          <w:szCs w:val="21"/>
          <w14:ligatures w14:val="standardContextual"/>
        </w:rPr>
        <w:tab/>
      </w:r>
      <w:r w:rsidRPr="00F80BAB">
        <w:rPr>
          <w:rFonts w:cs="Times New Roman"/>
          <w:szCs w:val="21"/>
          <w14:ligatures w14:val="standardContextual"/>
        </w:rPr>
        <w:t>若代数式</w:t>
      </w:r>
      <w:r w:rsidRPr="00F80BAB">
        <w:rPr>
          <w:rFonts w:cs="Times New Roman"/>
          <w:szCs w:val="21"/>
          <w14:ligatures w14:val="standardContextual"/>
        </w:rPr>
        <w:object w:dxaOrig="520" w:dyaOrig="560" w14:anchorId="530534E2">
          <v:shape id="_x0000_i1071" type="#_x0000_t75" style="width:26.25pt;height:27.75pt" o:ole="">
            <v:imagedata r:id="rId101" o:title=""/>
          </v:shape>
          <o:OLEObject Type="Embed" ProgID="Equation.DSMT4" ShapeID="_x0000_i1071" DrawAspect="Content" ObjectID="_1779024126" r:id="rId102"/>
        </w:object>
      </w:r>
      <w:r w:rsidRPr="00F80BAB">
        <w:rPr>
          <w:rFonts w:cs="Times New Roman"/>
          <w:szCs w:val="21"/>
          <w14:ligatures w14:val="standardContextual"/>
        </w:rPr>
        <w:t>有意义，则实数</w:t>
      </w:r>
      <w:r w:rsidRPr="00F80BAB">
        <w:rPr>
          <w:rFonts w:cs="Times New Roman"/>
          <w:szCs w:val="21"/>
          <w14:ligatures w14:val="standardContextual"/>
        </w:rPr>
        <w:object w:dxaOrig="180" w:dyaOrig="200" w14:anchorId="09CA9952">
          <v:shape id="_x0000_i1072" type="#_x0000_t75" style="width:9pt;height:9.75pt" o:ole="">
            <v:imagedata r:id="rId103" o:title=""/>
          </v:shape>
          <o:OLEObject Type="Embed" ProgID="Equation.DSMT4" ShapeID="_x0000_i1072" DrawAspect="Content" ObjectID="_1779024127" r:id="rId104"/>
        </w:object>
      </w:r>
      <w:r w:rsidRPr="00F80BAB">
        <w:rPr>
          <w:rFonts w:cs="Times New Roman"/>
          <w:szCs w:val="21"/>
          <w14:ligatures w14:val="standardContextual"/>
        </w:rPr>
        <w:t>的取值范围是</w:t>
      </w:r>
      <w:r w:rsidR="00D92BAB"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3202E2BF" w14:textId="6EC65C7B" w:rsidR="00F80BAB" w:rsidRPr="00F80BAB" w:rsidRDefault="000632F0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39D0AC7D" wp14:editId="6F2805D5">
                <wp:simplePos x="0" y="0"/>
                <wp:positionH relativeFrom="column">
                  <wp:posOffset>4446675</wp:posOffset>
                </wp:positionH>
                <wp:positionV relativeFrom="paragraph">
                  <wp:posOffset>133985</wp:posOffset>
                </wp:positionV>
                <wp:extent cx="1260000" cy="1102570"/>
                <wp:effectExtent l="0" t="0" r="0" b="0"/>
                <wp:wrapNone/>
                <wp:docPr id="505264161" name="画布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40113658" name="Line 635"/>
                        <wps:cNvCnPr>
                          <a:cxnSpLocks noChangeShapeType="1"/>
                        </wps:cNvCnPr>
                        <wps:spPr bwMode="auto">
                          <a:xfrm flipH="1">
                            <a:off x="93047" y="170042"/>
                            <a:ext cx="766980" cy="625238"/>
                          </a:xfrm>
                          <a:prstGeom prst="line">
                            <a:avLst/>
                          </a:pr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8097453" name="Line 636"/>
                        <wps:cNvCnPr>
                          <a:cxnSpLocks noChangeShapeType="1"/>
                        </wps:cNvCnPr>
                        <wps:spPr bwMode="auto">
                          <a:xfrm>
                            <a:off x="93047" y="795281"/>
                            <a:ext cx="1030298" cy="7284"/>
                          </a:xfrm>
                          <a:prstGeom prst="line">
                            <a:avLst/>
                          </a:pr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574972" name="Line 63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60026" y="170043"/>
                            <a:ext cx="263318" cy="632521"/>
                          </a:xfrm>
                          <a:prstGeom prst="line">
                            <a:avLst/>
                          </a:pr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85750" name="Line 638"/>
                        <wps:cNvCnPr>
                          <a:cxnSpLocks noChangeShapeType="1"/>
                        </wps:cNvCnPr>
                        <wps:spPr bwMode="auto">
                          <a:xfrm>
                            <a:off x="605672" y="377334"/>
                            <a:ext cx="175919" cy="422989"/>
                          </a:xfrm>
                          <a:prstGeom prst="line">
                            <a:avLst/>
                          </a:pr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6950109" name="Rectangle 639"/>
                        <wps:cNvSpPr>
                          <a:spLocks noChangeArrowheads="1"/>
                        </wps:cNvSpPr>
                        <wps:spPr bwMode="auto">
                          <a:xfrm>
                            <a:off x="805401" y="0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071DA1" w14:textId="77777777" w:rsidR="00F80BAB" w:rsidRPr="00506639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73631090" name="Rectangle 640"/>
                        <wps:cNvSpPr>
                          <a:spLocks noChangeArrowheads="1"/>
                        </wps:cNvSpPr>
                        <wps:spPr bwMode="auto">
                          <a:xfrm>
                            <a:off x="516051" y="209397"/>
                            <a:ext cx="965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0898C1" w14:textId="77777777" w:rsidR="00F80BAB" w:rsidRPr="00506639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506639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2788575" name="Rectangle 641"/>
                        <wps:cNvSpPr>
                          <a:spLocks noChangeArrowheads="1"/>
                        </wps:cNvSpPr>
                        <wps:spPr bwMode="auto">
                          <a:xfrm>
                            <a:off x="40019" y="789231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D91A46" w14:textId="77777777" w:rsidR="00F80BAB" w:rsidRPr="00506639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5988426" name="Rectangle 642"/>
                        <wps:cNvSpPr>
                          <a:spLocks noChangeArrowheads="1"/>
                        </wps:cNvSpPr>
                        <wps:spPr bwMode="auto">
                          <a:xfrm>
                            <a:off x="729844" y="805598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D1DA80" w14:textId="77777777" w:rsidR="00F80BAB" w:rsidRPr="00506639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506639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72984895" name="Rectangle 643"/>
                        <wps:cNvSpPr>
                          <a:spLocks noChangeArrowheads="1"/>
                        </wps:cNvSpPr>
                        <wps:spPr bwMode="auto">
                          <a:xfrm>
                            <a:off x="1096424" y="809515"/>
                            <a:ext cx="895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B84FFF" w14:textId="77777777" w:rsidR="00F80BAB" w:rsidRPr="00506639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39D0AC7D" id="画布 10" o:spid="_x0000_s1085" editas="canvas" style="position:absolute;left:0;text-align:left;margin-left:350.15pt;margin-top:10.55pt;width:99.2pt;height:86.8pt;z-index:251660288" coordsize="12598,11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">
                <v:shape id="_x0000_s1086" type="#_x0000_t75" style="position:absolute;width:12598;height:11023;visibility:visible;mso-wrap-style:square">
                  <v:fill o:detectmouseclick="t"/>
                  <v:path o:connecttype="none"/>
                </v:shape>
                <v:line id="Line 635" o:spid="_x0000_s1087" style="position:absolute;flip:x;visibility:visible;mso-wrap-style:square" from="930,1700" to="8600,7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" strokeweight="1pt">
                  <v:stroke joinstyle="miter"/>
                </v:line>
                <v:line id="Line 636" o:spid="_x0000_s1088" style="position:absolute;visibility:visible;mso-wrap-style:square" from="930,7952" to="11233,8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" strokeweight="1pt">
                  <v:stroke joinstyle="miter"/>
                </v:line>
                <v:line id="Line 637" o:spid="_x0000_s1089" style="position:absolute;flip:x y;visibility:visible;mso-wrap-style:square" from="8600,1700" to="11233,8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" strokeweight="1pt">
                  <v:stroke joinstyle="miter"/>
                </v:line>
                <v:line id="Line 638" o:spid="_x0000_s1090" style="position:absolute;visibility:visible;mso-wrap-style:square" from="6056,3773" to="7815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" strokeweight="1pt">
                  <v:stroke joinstyle="miter"/>
                </v:line>
                <v:rect id="Rectangle 639" o:spid="_x0000_s1091" style="position:absolute;left:8054;width:8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" filled="f" stroked="f">
                  <v:textbox style="mso-fit-shape-to-text:t" inset="0,0,0,0">
                    <w:txbxContent>
                      <w:p w14:paraId="7E071DA1" w14:textId="77777777" w:rsidR="00F80BAB" w:rsidRPr="00506639" w:rsidRDefault="00F80BAB" w:rsidP="00F80BAB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A</w:t>
                        </w:r>
                      </w:p>
                    </w:txbxContent>
                  </v:textbox>
                </v:rect>
                <v:rect id="Rectangle 640" o:spid="_x0000_s1092" style="position:absolute;left:5160;top:2093;width:96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" filled="f" stroked="f">
                  <v:textbox style="mso-fit-shape-to-text:t" inset="0,0,0,0">
                    <w:txbxContent>
                      <w:p w14:paraId="720898C1" w14:textId="77777777" w:rsidR="00F80BAB" w:rsidRPr="00506639" w:rsidRDefault="00F80BAB" w:rsidP="00F80BAB">
                        <w:pPr>
                          <w:rPr>
                            <w:szCs w:val="21"/>
                          </w:rPr>
                        </w:pPr>
                        <w:r w:rsidRPr="00506639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D</w:t>
                        </w:r>
                      </w:p>
                    </w:txbxContent>
                  </v:textbox>
                </v:rect>
                <v:rect id="Rectangle 641" o:spid="_x0000_s1093" style="position:absolute;left:400;top:7892;width:8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" filled="f" stroked="f">
                  <v:textbox style="mso-fit-shape-to-text:t" inset="0,0,0,0">
                    <w:txbxContent>
                      <w:p w14:paraId="4ED91A46" w14:textId="77777777" w:rsidR="00F80BAB" w:rsidRPr="00506639" w:rsidRDefault="00F80BAB" w:rsidP="00F80BAB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B</w:t>
                        </w:r>
                      </w:p>
                    </w:txbxContent>
                  </v:textbox>
                </v:rect>
                <v:rect id="Rectangle 642" o:spid="_x0000_s1094" style="position:absolute;left:7298;top:8055;width:81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" filled="f" stroked="f">
                  <v:textbox style="mso-fit-shape-to-text:t" inset="0,0,0,0">
                    <w:txbxContent>
                      <w:p w14:paraId="79D1DA80" w14:textId="77777777" w:rsidR="00F80BAB" w:rsidRPr="00506639" w:rsidRDefault="00F80BAB" w:rsidP="00F80BAB">
                        <w:pPr>
                          <w:rPr>
                            <w:szCs w:val="21"/>
                          </w:rPr>
                        </w:pPr>
                        <w:r w:rsidRPr="00506639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E</w:t>
                        </w:r>
                      </w:p>
                    </w:txbxContent>
                  </v:textbox>
                </v:rect>
                <v:rect id="Rectangle 643" o:spid="_x0000_s1095" style="position:absolute;left:10964;top:8095;width:89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" filled="f" stroked="f">
                  <v:textbox style="mso-fit-shape-to-text:t" inset="0,0,0,0">
                    <w:txbxContent>
                      <w:p w14:paraId="02B84FFF" w14:textId="77777777" w:rsidR="00F80BAB" w:rsidRPr="00506639" w:rsidRDefault="00F80BAB" w:rsidP="00F80BAB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F80BAB" w:rsidRPr="00F80BAB">
        <w:rPr>
          <w:rFonts w:cs="Times New Roman"/>
          <w:szCs w:val="21"/>
          <w14:ligatures w14:val="standardContextual"/>
        </w:rPr>
        <w:t>10</w:t>
      </w:r>
      <w:r w:rsidR="00F80BAB" w:rsidRPr="00F80BAB">
        <w:rPr>
          <w:rFonts w:cs="Times New Roman"/>
          <w:szCs w:val="21"/>
          <w14:ligatures w14:val="standardContextual"/>
        </w:rPr>
        <w:t>．</w:t>
      </w:r>
      <w:r w:rsidR="002B5094" w:rsidRPr="00F80BAB">
        <w:rPr>
          <w:rFonts w:cs="Times New Roman"/>
          <w:szCs w:val="21"/>
          <w14:ligatures w14:val="standardContextual"/>
        </w:rPr>
        <w:t>若</w:t>
      </w:r>
      <w:r w:rsidR="002B5094" w:rsidRPr="00F80BAB">
        <w:rPr>
          <w:rFonts w:cs="Times New Roman"/>
          <w:szCs w:val="21"/>
          <w14:ligatures w14:val="standardContextual"/>
        </w:rPr>
        <w:object w:dxaOrig="460" w:dyaOrig="260" w14:anchorId="30D1054B">
          <v:shape id="_x0000_i1073" type="#_x0000_t75" style="width:22.5pt;height:13.5pt" o:ole="">
            <v:imagedata r:id="rId105" o:title=""/>
          </v:shape>
          <o:OLEObject Type="Embed" ProgID="Equation.DSMT4" ShapeID="_x0000_i1073" DrawAspect="Content" ObjectID="_1779024128" r:id="rId106"/>
        </w:object>
      </w:r>
      <w:r w:rsidR="002B5094" w:rsidRPr="00F80BAB">
        <w:rPr>
          <w:rFonts w:cs="Times New Roman"/>
          <w:szCs w:val="21"/>
          <w14:ligatures w14:val="standardContextual"/>
        </w:rPr>
        <w:t>是方程</w:t>
      </w:r>
      <w:r w:rsidR="002B5094" w:rsidRPr="00F80BAB">
        <w:rPr>
          <w:rFonts w:cs="Times New Roman"/>
          <w:szCs w:val="21"/>
          <w14:ligatures w14:val="standardContextual"/>
        </w:rPr>
        <w:object w:dxaOrig="1340" w:dyaOrig="300" w14:anchorId="5DC4E46A">
          <v:shape id="_x0000_i1074" type="#_x0000_t75" style="width:67.5pt;height:15pt" o:ole="">
            <v:imagedata r:id="rId107" o:title=""/>
          </v:shape>
          <o:OLEObject Type="Embed" ProgID="Equation.DSMT4" ShapeID="_x0000_i1074" DrawAspect="Content" ObjectID="_1779024129" r:id="rId108"/>
        </w:object>
      </w:r>
      <w:r w:rsidR="002B5094" w:rsidRPr="00F80BAB">
        <w:rPr>
          <w:rFonts w:cs="Times New Roman"/>
          <w:szCs w:val="21"/>
          <w14:ligatures w14:val="standardContextual"/>
        </w:rPr>
        <w:t>的一个根，则实数</w:t>
      </w:r>
      <w:r w:rsidR="002B5094" w:rsidRPr="00F80BAB">
        <w:rPr>
          <w:rFonts w:cs="Times New Roman"/>
          <w:szCs w:val="21"/>
          <w14:ligatures w14:val="standardContextual"/>
        </w:rPr>
        <w:object w:dxaOrig="240" w:dyaOrig="200" w14:anchorId="657B8C00">
          <v:shape id="_x0000_i1075" type="#_x0000_t75" style="width:12pt;height:11.25pt" o:ole="">
            <v:imagedata r:id="rId109" o:title=""/>
          </v:shape>
          <o:OLEObject Type="Embed" ProgID="Equation.DSMT4" ShapeID="_x0000_i1075" DrawAspect="Content" ObjectID="_1779024130" r:id="rId110"/>
        </w:object>
      </w:r>
      <w:r w:rsidR="002B5094" w:rsidRPr="00F80BAB">
        <w:rPr>
          <w:rFonts w:cs="Times New Roman"/>
          <w:szCs w:val="21"/>
          <w14:ligatures w14:val="standardContextual"/>
        </w:rPr>
        <w:t>的值为</w:t>
      </w:r>
      <w:r w:rsidR="002B5094"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="002B5094" w:rsidRPr="00F80BAB">
        <w:rPr>
          <w:rFonts w:cs="Times New Roman"/>
          <w:szCs w:val="21"/>
          <w14:ligatures w14:val="standardContextual"/>
        </w:rPr>
        <w:t>．</w:t>
      </w:r>
    </w:p>
    <w:p w14:paraId="2217C251" w14:textId="2AB14C3C" w:rsidR="00F80BAB" w:rsidRPr="00F80BAB" w:rsidRDefault="00F80BAB" w:rsidP="000632F0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1</w:t>
      </w:r>
      <w:r w:rsidRPr="00F80BAB">
        <w:rPr>
          <w:rFonts w:cs="Times New Roman"/>
          <w:szCs w:val="21"/>
          <w14:ligatures w14:val="standardContextual"/>
        </w:rPr>
        <w:t>．如图，在</w:t>
      </w:r>
      <w:r w:rsidRPr="00F80BAB">
        <w:rPr>
          <w:rFonts w:ascii="宋体" w:hAnsi="宋体" w:cs="宋体" w:hint="eastAsia"/>
          <w:szCs w:val="21"/>
          <w14:ligatures w14:val="standardContextual"/>
        </w:rPr>
        <w:t>△</w:t>
      </w:r>
      <w:r w:rsidRPr="00F80BAB">
        <w:rPr>
          <w:rFonts w:cs="Times New Roman"/>
          <w:szCs w:val="21"/>
          <w14:ligatures w14:val="standardContextual"/>
        </w:rPr>
        <w:object w:dxaOrig="499" w:dyaOrig="260" w14:anchorId="01462966">
          <v:shape id="_x0000_i1076" type="#_x0000_t75" style="width:24.75pt;height:13.5pt" o:ole="">
            <v:imagedata r:id="rId111" o:title=""/>
          </v:shape>
          <o:OLEObject Type="Embed" ProgID="Equation.DSMT4" ShapeID="_x0000_i1076" DrawAspect="Content" ObjectID="_1779024131" r:id="rId112"/>
        </w:object>
      </w:r>
      <w:r w:rsidRPr="00F80BAB">
        <w:rPr>
          <w:rFonts w:cs="Times New Roman"/>
          <w:szCs w:val="21"/>
          <w14:ligatures w14:val="standardContextual"/>
        </w:rPr>
        <w:t>中，</w:t>
      </w:r>
      <w:r w:rsidRPr="00F80BAB">
        <w:rPr>
          <w:rFonts w:cs="Times New Roman"/>
          <w:szCs w:val="21"/>
          <w14:ligatures w14:val="standardContextual"/>
        </w:rPr>
        <w:object w:dxaOrig="240" w:dyaOrig="240" w14:anchorId="7BAECD5F">
          <v:shape id="_x0000_i1077" type="#_x0000_t75" style="width:12pt;height:12pt" o:ole="">
            <v:imagedata r:id="rId113" o:title=""/>
          </v:shape>
          <o:OLEObject Type="Embed" ProgID="Equation.DSMT4" ShapeID="_x0000_i1077" DrawAspect="Content" ObjectID="_1779024132" r:id="rId114"/>
        </w:objec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 w:hint="eastAsia"/>
          <w:i/>
          <w:iCs/>
          <w:szCs w:val="21"/>
          <w14:ligatures w14:val="standardContextual"/>
        </w:rPr>
        <w:t>E</w:t>
      </w:r>
      <w:r w:rsidRPr="00F80BAB">
        <w:rPr>
          <w:rFonts w:cs="Times New Roman" w:hint="eastAsia"/>
          <w:szCs w:val="21"/>
          <w14:ligatures w14:val="standardContextual"/>
        </w:rPr>
        <w:t>分别在边</w:t>
      </w:r>
      <w:r w:rsidRPr="00F80BAB">
        <w:rPr>
          <w:rFonts w:cs="Times New Roman"/>
          <w:szCs w:val="21"/>
          <w14:ligatures w14:val="standardContextual"/>
        </w:rPr>
        <w:object w:dxaOrig="360" w:dyaOrig="240" w14:anchorId="7C09B2DD">
          <v:shape id="_x0000_i1078" type="#_x0000_t75" style="width:18.75pt;height:12pt" o:ole="">
            <v:imagedata r:id="rId115" o:title=""/>
          </v:shape>
          <o:OLEObject Type="Embed" ProgID="Equation.DSMT4" ShapeID="_x0000_i1078" DrawAspect="Content" ObjectID="_1779024133" r:id="rId116"/>
        </w:objec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 w:hint="eastAsia"/>
          <w:i/>
          <w:iCs/>
          <w:szCs w:val="21"/>
          <w14:ligatures w14:val="standardContextual"/>
        </w:rPr>
        <w:t>BC</w:t>
      </w:r>
      <w:r w:rsidRPr="00F80BAB">
        <w:rPr>
          <w:rFonts w:cs="Times New Roman"/>
          <w:szCs w:val="21"/>
          <w14:ligatures w14:val="standardContextual"/>
        </w:rPr>
        <w:t>上，</w:t>
      </w:r>
      <w:r w:rsidRPr="00F80BAB">
        <w:rPr>
          <w:rFonts w:cs="Times New Roman"/>
          <w:szCs w:val="21"/>
          <w14:ligatures w14:val="standardContextual"/>
        </w:rPr>
        <w:object w:dxaOrig="900" w:dyaOrig="279" w14:anchorId="1B1FCFAF">
          <v:shape id="_x0000_i1079" type="#_x0000_t75" style="width:45pt;height:14.25pt" o:ole="">
            <v:imagedata r:id="rId117" o:title=""/>
          </v:shape>
          <o:OLEObject Type="Embed" ProgID="Equation.DSMT4" ShapeID="_x0000_i1079" DrawAspect="Content" ObjectID="_1779024134" r:id="rId118"/>
        </w:objec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04866031" w14:textId="28FD2E98" w:rsidR="00F80BAB" w:rsidRPr="00F80BAB" w:rsidRDefault="00F80BAB" w:rsidP="00F80BAB">
      <w:pPr>
        <w:spacing w:line="360" w:lineRule="auto"/>
        <w:ind w:left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若</w:t>
      </w:r>
      <w:r w:rsidRPr="00F80BAB">
        <w:rPr>
          <w:rFonts w:cs="Times New Roman"/>
          <w:szCs w:val="21"/>
          <w14:ligatures w14:val="standardContextual"/>
        </w:rPr>
        <w:object w:dxaOrig="700" w:dyaOrig="240" w14:anchorId="2E6F28BE">
          <v:shape id="_x0000_i1080" type="#_x0000_t75" style="width:35.25pt;height:12pt" o:ole="">
            <v:imagedata r:id="rId119" o:title=""/>
          </v:shape>
          <o:OLEObject Type="Embed" ProgID="Equation.DSMT4" ShapeID="_x0000_i1080" DrawAspect="Content" ObjectID="_1779024135" r:id="rId120"/>
        </w:objec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object w:dxaOrig="680" w:dyaOrig="240" w14:anchorId="797AD564">
          <v:shape id="_x0000_i1081" type="#_x0000_t75" style="width:34.5pt;height:12pt" o:ole="">
            <v:imagedata r:id="rId121" o:title=""/>
          </v:shape>
          <o:OLEObject Type="Embed" ProgID="Equation.DSMT4" ShapeID="_x0000_i1081" DrawAspect="Content" ObjectID="_1779024136" r:id="rId122"/>
        </w:object>
      </w:r>
      <w:r w:rsidRPr="00F80BAB">
        <w:rPr>
          <w:rFonts w:cs="Times New Roman"/>
          <w:szCs w:val="21"/>
          <w14:ligatures w14:val="standardContextual"/>
        </w:rPr>
        <w:t>，则</w:t>
      </w:r>
      <w:r w:rsidRPr="00F80BAB">
        <w:rPr>
          <w:rFonts w:cs="Times New Roman"/>
          <w:szCs w:val="21"/>
          <w14:ligatures w14:val="standardContextual"/>
        </w:rPr>
        <w:object w:dxaOrig="400" w:dyaOrig="560" w14:anchorId="78594B65">
          <v:shape id="_x0000_i1082" type="#_x0000_t75" style="width:20.25pt;height:27.75pt" o:ole="">
            <v:imagedata r:id="rId123" o:title=""/>
          </v:shape>
          <o:OLEObject Type="Embed" ProgID="Equation.DSMT4" ShapeID="_x0000_i1082" DrawAspect="Content" ObjectID="_1779024137" r:id="rId124"/>
        </w:object>
      </w:r>
      <w:r w:rsidRPr="00F80BAB">
        <w:rPr>
          <w:rFonts w:cs="Times New Roman"/>
          <w:szCs w:val="21"/>
          <w14:ligatures w14:val="standardContextual"/>
        </w:rPr>
        <w:t>的值为</w:t>
      </w:r>
      <w:r w:rsidR="00D92BAB"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3224E535" w14:textId="77777777" w:rsidR="00F80BAB" w:rsidRPr="00F80BAB" w:rsidRDefault="00F80BAB" w:rsidP="00F80BAB">
      <w:pPr>
        <w:spacing w:line="360" w:lineRule="auto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4E1C0A4" w14:textId="28AEF86D" w:rsidR="000632F0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="000632F0">
        <w:rPr>
          <w:rFonts w:cs="Times New Roman" w:hint="eastAsia"/>
          <w:szCs w:val="21"/>
          <w14:ligatures w14:val="standardContextual"/>
        </w:rPr>
        <w:t>2</w:t>
      </w:r>
      <w:r w:rsidRPr="00F80BAB">
        <w:rPr>
          <w:rFonts w:cs="Times New Roman"/>
          <w:szCs w:val="21"/>
          <w14:ligatures w14:val="standardContextual"/>
        </w:rPr>
        <w:t>．在平面直角坐标系</w:t>
      </w:r>
      <w:proofErr w:type="spellStart"/>
      <w:r w:rsidRPr="00F80BAB">
        <w:rPr>
          <w:rFonts w:cs="Times New Roman"/>
          <w:i/>
          <w:iCs/>
          <w:szCs w:val="21"/>
          <w14:ligatures w14:val="standardContextual"/>
        </w:rPr>
        <w:t>xOy</w:t>
      </w:r>
      <w:proofErr w:type="spellEnd"/>
      <w:r w:rsidRPr="00F80BAB">
        <w:rPr>
          <w:rFonts w:cs="Times New Roman"/>
          <w:szCs w:val="21"/>
          <w14:ligatures w14:val="standardContextual"/>
        </w:rPr>
        <w:t>中，点</w:t>
      </w:r>
      <w:r w:rsidRPr="00F80BAB">
        <w:rPr>
          <w:rFonts w:cs="Times New Roman"/>
          <w:szCs w:val="21"/>
          <w14:ligatures w14:val="standardContextual"/>
        </w:rPr>
        <w:object w:dxaOrig="859" w:dyaOrig="320" w14:anchorId="14AE5B74">
          <v:shape id="_x0000_i1083" type="#_x0000_t75" style="width:42.75pt;height:16.5pt" o:ole="">
            <v:imagedata r:id="rId125" o:title=""/>
          </v:shape>
          <o:OLEObject Type="Embed" ProgID="Equation.DSMT4" ShapeID="_x0000_i1083" DrawAspect="Content" ObjectID="_1779024138" r:id="rId126"/>
        </w:objec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object w:dxaOrig="900" w:dyaOrig="320" w14:anchorId="7FF72B0E">
          <v:shape id="_x0000_i1084" type="#_x0000_t75" style="width:44.25pt;height:16.5pt" o:ole="">
            <v:imagedata r:id="rId127" o:title=""/>
          </v:shape>
          <o:OLEObject Type="Embed" ProgID="Equation.DSMT4" ShapeID="_x0000_i1084" DrawAspect="Content" ObjectID="_1779024139" r:id="rId128"/>
        </w:object>
      </w:r>
      <w:r w:rsidRPr="00F80BAB">
        <w:rPr>
          <w:rFonts w:cs="Times New Roman"/>
          <w:szCs w:val="21"/>
          <w14:ligatures w14:val="standardContextual"/>
        </w:rPr>
        <w:t>在反比例函数</w:t>
      </w:r>
      <w:r w:rsidRPr="00F80BAB">
        <w:rPr>
          <w:rFonts w:cs="Times New Roman"/>
          <w:szCs w:val="21"/>
          <w14:ligatures w14:val="standardContextual"/>
        </w:rPr>
        <w:object w:dxaOrig="560" w:dyaOrig="560" w14:anchorId="483BC7F3">
          <v:shape id="_x0000_i1085" type="#_x0000_t75" style="width:27.75pt;height:29.25pt" o:ole="">
            <v:imagedata r:id="rId129" o:title=""/>
          </v:shape>
          <o:OLEObject Type="Embed" ProgID="Equation.DSMT4" ShapeID="_x0000_i1085" DrawAspect="Content" ObjectID="_1779024140" r:id="rId130"/>
        </w:object>
      </w:r>
      <w:r w:rsidRPr="00F80BAB">
        <w:rPr>
          <w:rFonts w:cs="Times New Roman" w:hint="eastAsia"/>
          <w:szCs w:val="21"/>
          <w14:ligatures w14:val="standardContextual"/>
        </w:rPr>
        <w:t xml:space="preserve"> (</w:t>
      </w:r>
      <w:r w:rsidRPr="00F80BAB">
        <w:rPr>
          <w:rFonts w:cs="Times New Roman"/>
          <w:szCs w:val="21"/>
          <w14:ligatures w14:val="standardContextual"/>
        </w:rPr>
        <w:object w:dxaOrig="499" w:dyaOrig="260" w14:anchorId="38728587">
          <v:shape id="_x0000_i1086" type="#_x0000_t75" style="width:24pt;height:13.5pt" o:ole="">
            <v:imagedata r:id="rId131" o:title=""/>
          </v:shape>
          <o:OLEObject Type="Embed" ProgID="Equation.DSMT4" ShapeID="_x0000_i1086" DrawAspect="Content" ObjectID="_1779024141" r:id="rId132"/>
        </w:object>
      </w:r>
      <w:r w:rsidRPr="00F80BAB">
        <w:rPr>
          <w:rFonts w:cs="Times New Roman" w:hint="eastAsia"/>
          <w:szCs w:val="21"/>
          <w14:ligatures w14:val="standardContextual"/>
        </w:rPr>
        <w:t xml:space="preserve">) </w:t>
      </w:r>
      <w:r w:rsidRPr="00F80BAB">
        <w:rPr>
          <w:rFonts w:cs="Times New Roman"/>
          <w:szCs w:val="21"/>
          <w14:ligatures w14:val="standardContextual"/>
        </w:rPr>
        <w:t>的</w:t>
      </w:r>
      <w:proofErr w:type="gramStart"/>
      <w:r w:rsidRPr="00F80BAB">
        <w:rPr>
          <w:rFonts w:cs="Times New Roman"/>
          <w:szCs w:val="21"/>
          <w14:ligatures w14:val="standardContextual"/>
        </w:rPr>
        <w:t>图象</w:t>
      </w:r>
      <w:proofErr w:type="gramEnd"/>
      <w:r w:rsidRPr="00F80BAB">
        <w:rPr>
          <w:rFonts w:cs="Times New Roman"/>
          <w:szCs w:val="21"/>
          <w14:ligatures w14:val="standardContextual"/>
        </w:rPr>
        <w:t>上．</w:t>
      </w:r>
    </w:p>
    <w:p w14:paraId="4C79FEF1" w14:textId="2025F5CD" w:rsidR="00F80BAB" w:rsidRPr="00F80BAB" w:rsidRDefault="00F80BAB" w:rsidP="000632F0">
      <w:pPr>
        <w:spacing w:line="360" w:lineRule="auto"/>
        <w:ind w:left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若</w:t>
      </w:r>
      <w:r w:rsidRPr="00F80BAB">
        <w:rPr>
          <w:rFonts w:cs="Times New Roman"/>
          <w:szCs w:val="21"/>
          <w14:ligatures w14:val="standardContextual"/>
        </w:rPr>
        <w:object w:dxaOrig="639" w:dyaOrig="320" w14:anchorId="1C795420">
          <v:shape id="_x0000_i1087" type="#_x0000_t75" style="width:30.75pt;height:16.5pt" o:ole="">
            <v:imagedata r:id="rId133" o:title=""/>
          </v:shape>
          <o:OLEObject Type="Embed" ProgID="Equation.DSMT4" ShapeID="_x0000_i1087" DrawAspect="Content" ObjectID="_1779024142" r:id="rId134"/>
        </w:objec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 w:hint="eastAsia"/>
          <w:szCs w:val="21"/>
          <w14:ligatures w14:val="standardContextual"/>
        </w:rPr>
        <w:t>则</w:t>
      </w:r>
      <w:r w:rsidRPr="00F80BAB">
        <w:rPr>
          <w:rFonts w:cs="Times New Roman"/>
          <w:szCs w:val="21"/>
          <w14:ligatures w14:val="standardContextual"/>
        </w:rPr>
        <w:t>满足条件的</w:t>
      </w:r>
      <w:r w:rsidRPr="00F80BAB">
        <w:rPr>
          <w:rFonts w:cs="Times New Roman"/>
          <w:szCs w:val="21"/>
          <w14:ligatures w14:val="standardContextual"/>
        </w:rPr>
        <w:object w:dxaOrig="180" w:dyaOrig="260" w14:anchorId="759D1F6C">
          <v:shape id="_x0000_i1088" type="#_x0000_t75" style="width:9pt;height:13.5pt" o:ole="">
            <v:imagedata r:id="rId135" o:title=""/>
          </v:shape>
          <o:OLEObject Type="Embed" ProgID="Equation.DSMT4" ShapeID="_x0000_i1088" DrawAspect="Content" ObjectID="_1779024143" r:id="rId136"/>
        </w:object>
      </w:r>
      <w:r w:rsidRPr="00F80BAB">
        <w:rPr>
          <w:rFonts w:cs="Times New Roman"/>
          <w:szCs w:val="21"/>
          <w14:ligatures w14:val="standardContextual"/>
        </w:rPr>
        <w:t>的值</w:t>
      </w:r>
      <w:r w:rsidRPr="00F80BAB">
        <w:rPr>
          <w:rFonts w:cs="Times New Roman" w:hint="eastAsia"/>
          <w:szCs w:val="21"/>
          <w14:ligatures w14:val="standardContextual"/>
        </w:rPr>
        <w:t>可以是</w:t>
      </w:r>
      <w:r w:rsidR="00D92BAB"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 w:hint="eastAsia"/>
          <w:szCs w:val="21"/>
          <w14:ligatures w14:val="standardContextual"/>
        </w:rPr>
        <w:t>写出一个即可</w:t>
      </w:r>
      <w:r w:rsidRPr="00F80BAB">
        <w:rPr>
          <w:rFonts w:cs="Times New Roman"/>
          <w:szCs w:val="21"/>
          <w14:ligatures w14:val="standardContextual"/>
        </w:rPr>
        <w:t>）．</w:t>
      </w:r>
    </w:p>
    <w:p w14:paraId="7F363179" w14:textId="1E231605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="00831FC5">
        <w:rPr>
          <w:rFonts w:cs="Times New Roman" w:hint="eastAsia"/>
          <w:szCs w:val="21"/>
          <w14:ligatures w14:val="standardContextual"/>
        </w:rPr>
        <w:t>3</w:t>
      </w:r>
      <w:r w:rsidRPr="00F80BAB">
        <w:rPr>
          <w:rFonts w:cs="Times New Roman"/>
          <w:szCs w:val="21"/>
          <w14:ligatures w14:val="standardContextual"/>
        </w:rPr>
        <w:t>．如图所示的网格是正方形网格，</w:t>
      </w:r>
      <w:r w:rsidR="002C5821" w:rsidRPr="00F80BAB">
        <w:rPr>
          <w:rFonts w:cs="Times New Roman"/>
          <w:szCs w:val="21"/>
          <w14:ligatures w14:val="standardContextual"/>
        </w:rPr>
        <w:object w:dxaOrig="220" w:dyaOrig="240" w14:anchorId="682FD63F">
          <v:shape id="_x0000_i1089" type="#_x0000_t75" style="width:11.25pt;height:12pt" o:ole="">
            <v:imagedata r:id="rId137" o:title=""/>
          </v:shape>
          <o:OLEObject Type="Embed" ProgID="Equation.DSMT4" ShapeID="_x0000_i1089" DrawAspect="Content" ObjectID="_1779024144" r:id="rId138"/>
        </w:object>
      </w:r>
      <w:r w:rsidR="002C5821" w:rsidRPr="00F80BAB">
        <w:rPr>
          <w:rFonts w:cs="Times New Roman"/>
          <w:szCs w:val="21"/>
          <w14:ligatures w14:val="standardContextual"/>
        </w:rPr>
        <w:t>，</w:t>
      </w:r>
      <w:r w:rsidR="002C5821" w:rsidRPr="00F80BAB">
        <w:rPr>
          <w:rFonts w:cs="Times New Roman"/>
          <w:szCs w:val="21"/>
          <w14:ligatures w14:val="standardContextual"/>
        </w:rPr>
        <w:object w:dxaOrig="220" w:dyaOrig="240" w14:anchorId="0E3B12B2">
          <v:shape id="_x0000_i1090" type="#_x0000_t75" style="width:11.25pt;height:12pt" o:ole="">
            <v:imagedata r:id="rId139" o:title=""/>
          </v:shape>
          <o:OLEObject Type="Embed" ProgID="Equation.DSMT4" ShapeID="_x0000_i1090" DrawAspect="Content" ObjectID="_1779024145" r:id="rId140"/>
        </w:object>
      </w:r>
      <w:r w:rsidR="002C5821" w:rsidRPr="00F80BAB">
        <w:rPr>
          <w:rFonts w:cs="Times New Roman"/>
          <w:szCs w:val="21"/>
          <w14:ligatures w14:val="standardContextual"/>
        </w:rPr>
        <w:t>，</w:t>
      </w:r>
      <w:r w:rsidR="002C5821" w:rsidRPr="00F80BAB">
        <w:rPr>
          <w:rFonts w:cs="Times New Roman"/>
          <w:szCs w:val="21"/>
          <w14:ligatures w14:val="standardContextual"/>
        </w:rPr>
        <w:object w:dxaOrig="240" w:dyaOrig="260" w14:anchorId="0B48E80C">
          <v:shape id="_x0000_i1091" type="#_x0000_t75" style="width:12pt;height:13.5pt" o:ole="">
            <v:imagedata r:id="rId141" o:title=""/>
          </v:shape>
          <o:OLEObject Type="Embed" ProgID="Equation.DSMT4" ShapeID="_x0000_i1091" DrawAspect="Content" ObjectID="_1779024146" r:id="rId142"/>
        </w:object>
      </w:r>
      <w:r w:rsidR="002C5821" w:rsidRPr="00F80BAB">
        <w:rPr>
          <w:rFonts w:cs="Times New Roman"/>
          <w:szCs w:val="21"/>
          <w14:ligatures w14:val="standardContextual"/>
        </w:rPr>
        <w:t>是网格线的交点，</w:t>
      </w:r>
      <w:r w:rsidRPr="00F80BAB">
        <w:rPr>
          <w:rFonts w:cs="Times New Roman" w:hint="eastAsia"/>
          <w:i/>
          <w:iCs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在以</w:t>
      </w:r>
      <w:r w:rsidRPr="00F80BAB">
        <w:rPr>
          <w:rFonts w:cs="Times New Roman" w:hint="eastAsia"/>
          <w:i/>
          <w:iCs/>
          <w:szCs w:val="21"/>
          <w14:ligatures w14:val="standardContextual"/>
        </w:rPr>
        <w:t>AB</w:t>
      </w:r>
      <w:r w:rsidRPr="00F80BAB">
        <w:rPr>
          <w:rFonts w:cs="Times New Roman" w:hint="eastAsia"/>
          <w:szCs w:val="21"/>
          <w14:ligatures w14:val="standardContextual"/>
        </w:rPr>
        <w:t>为直径的半圆上</w:t>
      </w:r>
      <w:r w:rsidR="002C5821" w:rsidRPr="00F80BAB">
        <w:rPr>
          <w:rFonts w:cs="Times New Roman"/>
          <w:szCs w:val="21"/>
          <w14:ligatures w14:val="standardContextual"/>
        </w:rPr>
        <w:t>．</w:t>
      </w:r>
    </w:p>
    <w:p w14:paraId="5D14EB90" w14:textId="43108ED0" w:rsidR="00F80BAB" w:rsidRPr="00F80BAB" w:rsidRDefault="002C5821" w:rsidP="00F80BAB">
      <w:pPr>
        <w:spacing w:line="360" w:lineRule="auto"/>
        <w:ind w:left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6F2A02C7" wp14:editId="7ED959BE">
                <wp:simplePos x="0" y="0"/>
                <wp:positionH relativeFrom="column">
                  <wp:posOffset>4451405</wp:posOffset>
                </wp:positionH>
                <wp:positionV relativeFrom="paragraph">
                  <wp:posOffset>68253</wp:posOffset>
                </wp:positionV>
                <wp:extent cx="1260000" cy="890836"/>
                <wp:effectExtent l="0" t="0" r="0" b="5080"/>
                <wp:wrapNone/>
                <wp:docPr id="227262619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0210073" name="Freeform 138"/>
                        <wps:cNvSpPr>
                          <a:spLocks/>
                        </wps:cNvSpPr>
                        <wps:spPr bwMode="auto">
                          <a:xfrm>
                            <a:off x="234392" y="233590"/>
                            <a:ext cx="791648" cy="397826"/>
                          </a:xfrm>
                          <a:custGeom>
                            <a:avLst/>
                            <a:gdLst>
                              <a:gd name="T0" fmla="*/ 1 w 1986"/>
                              <a:gd name="T1" fmla="*/ 991 h 998"/>
                              <a:gd name="T2" fmla="*/ 993 w 1986"/>
                              <a:gd name="T3" fmla="*/ 0 h 998"/>
                              <a:gd name="T4" fmla="*/ 1986 w 1986"/>
                              <a:gd name="T5" fmla="*/ 990 h 998"/>
                              <a:gd name="T6" fmla="*/ 1986 w 1986"/>
                              <a:gd name="T7" fmla="*/ 998 h 9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6" h="998">
                                <a:moveTo>
                                  <a:pt x="1" y="991"/>
                                </a:moveTo>
                                <a:cubicBezTo>
                                  <a:pt x="0" y="444"/>
                                  <a:pt x="444" y="0"/>
                                  <a:pt x="993" y="0"/>
                                </a:cubicBezTo>
                                <a:cubicBezTo>
                                  <a:pt x="1541" y="0"/>
                                  <a:pt x="1985" y="443"/>
                                  <a:pt x="1986" y="990"/>
                                </a:cubicBezTo>
                                <a:cubicBezTo>
                                  <a:pt x="1986" y="993"/>
                                  <a:pt x="1986" y="995"/>
                                  <a:pt x="1986" y="998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57327" tIns="28663" rIns="57327" bIns="28663" anchor="t" anchorCtr="0" upright="1">
                          <a:noAutofit/>
                        </wps:bodyPr>
                      </wps:wsp>
                      <wpg:wgp>
                        <wpg:cNvPr id="372832388" name="Group 143"/>
                        <wpg:cNvGrpSpPr>
                          <a:grpSpLocks/>
                        </wpg:cNvGrpSpPr>
                        <wpg:grpSpPr bwMode="auto">
                          <a:xfrm>
                            <a:off x="36683" y="34275"/>
                            <a:ext cx="1187078" cy="595938"/>
                            <a:chOff x="92" y="86"/>
                            <a:chExt cx="2978" cy="1495"/>
                          </a:xfrm>
                        </wpg:grpSpPr>
                        <wps:wsp>
                          <wps:cNvPr id="931182529" name="Freeform 139"/>
                          <wps:cNvSpPr>
                            <a:spLocks noEditPoints="1"/>
                          </wps:cNvSpPr>
                          <wps:spPr bwMode="auto">
                            <a:xfrm>
                              <a:off x="92" y="1572"/>
                              <a:ext cx="2978" cy="9"/>
                            </a:xfrm>
                            <a:custGeom>
                              <a:avLst/>
                              <a:gdLst>
                                <a:gd name="T0" fmla="*/ 56 w 2978"/>
                                <a:gd name="T1" fmla="*/ 9 h 9"/>
                                <a:gd name="T2" fmla="*/ 93 w 2978"/>
                                <a:gd name="T3" fmla="*/ 0 h 9"/>
                                <a:gd name="T4" fmla="*/ 93 w 2978"/>
                                <a:gd name="T5" fmla="*/ 9 h 9"/>
                                <a:gd name="T6" fmla="*/ 240 w 2978"/>
                                <a:gd name="T7" fmla="*/ 0 h 9"/>
                                <a:gd name="T8" fmla="*/ 185 w 2978"/>
                                <a:gd name="T9" fmla="*/ 0 h 9"/>
                                <a:gd name="T10" fmla="*/ 332 w 2978"/>
                                <a:gd name="T11" fmla="*/ 9 h 9"/>
                                <a:gd name="T12" fmla="*/ 369 w 2978"/>
                                <a:gd name="T13" fmla="*/ 0 h 9"/>
                                <a:gd name="T14" fmla="*/ 369 w 2978"/>
                                <a:gd name="T15" fmla="*/ 9 h 9"/>
                                <a:gd name="T16" fmla="*/ 517 w 2978"/>
                                <a:gd name="T17" fmla="*/ 0 h 9"/>
                                <a:gd name="T18" fmla="*/ 462 w 2978"/>
                                <a:gd name="T19" fmla="*/ 0 h 9"/>
                                <a:gd name="T20" fmla="*/ 609 w 2978"/>
                                <a:gd name="T21" fmla="*/ 9 h 9"/>
                                <a:gd name="T22" fmla="*/ 646 w 2978"/>
                                <a:gd name="T23" fmla="*/ 0 h 9"/>
                                <a:gd name="T24" fmla="*/ 646 w 2978"/>
                                <a:gd name="T25" fmla="*/ 9 h 9"/>
                                <a:gd name="T26" fmla="*/ 794 w 2978"/>
                                <a:gd name="T27" fmla="*/ 0 h 9"/>
                                <a:gd name="T28" fmla="*/ 738 w 2978"/>
                                <a:gd name="T29" fmla="*/ 0 h 9"/>
                                <a:gd name="T30" fmla="*/ 886 w 2978"/>
                                <a:gd name="T31" fmla="*/ 9 h 9"/>
                                <a:gd name="T32" fmla="*/ 923 w 2978"/>
                                <a:gd name="T33" fmla="*/ 0 h 9"/>
                                <a:gd name="T34" fmla="*/ 923 w 2978"/>
                                <a:gd name="T35" fmla="*/ 9 h 9"/>
                                <a:gd name="T36" fmla="*/ 1070 w 2978"/>
                                <a:gd name="T37" fmla="*/ 0 h 9"/>
                                <a:gd name="T38" fmla="*/ 1015 w 2978"/>
                                <a:gd name="T39" fmla="*/ 0 h 9"/>
                                <a:gd name="T40" fmla="*/ 1163 w 2978"/>
                                <a:gd name="T41" fmla="*/ 9 h 9"/>
                                <a:gd name="T42" fmla="*/ 1200 w 2978"/>
                                <a:gd name="T43" fmla="*/ 0 h 9"/>
                                <a:gd name="T44" fmla="*/ 1200 w 2978"/>
                                <a:gd name="T45" fmla="*/ 9 h 9"/>
                                <a:gd name="T46" fmla="*/ 1347 w 2978"/>
                                <a:gd name="T47" fmla="*/ 0 h 9"/>
                                <a:gd name="T48" fmla="*/ 1292 w 2978"/>
                                <a:gd name="T49" fmla="*/ 0 h 9"/>
                                <a:gd name="T50" fmla="*/ 1439 w 2978"/>
                                <a:gd name="T51" fmla="*/ 9 h 9"/>
                                <a:gd name="T52" fmla="*/ 1476 w 2978"/>
                                <a:gd name="T53" fmla="*/ 0 h 9"/>
                                <a:gd name="T54" fmla="*/ 1476 w 2978"/>
                                <a:gd name="T55" fmla="*/ 9 h 9"/>
                                <a:gd name="T56" fmla="*/ 1624 w 2978"/>
                                <a:gd name="T57" fmla="*/ 0 h 9"/>
                                <a:gd name="T58" fmla="*/ 1569 w 2978"/>
                                <a:gd name="T59" fmla="*/ 0 h 9"/>
                                <a:gd name="T60" fmla="*/ 1716 w 2978"/>
                                <a:gd name="T61" fmla="*/ 9 h 9"/>
                                <a:gd name="T62" fmla="*/ 1753 w 2978"/>
                                <a:gd name="T63" fmla="*/ 0 h 9"/>
                                <a:gd name="T64" fmla="*/ 1753 w 2978"/>
                                <a:gd name="T65" fmla="*/ 9 h 9"/>
                                <a:gd name="T66" fmla="*/ 1901 w 2978"/>
                                <a:gd name="T67" fmla="*/ 0 h 9"/>
                                <a:gd name="T68" fmla="*/ 1845 w 2978"/>
                                <a:gd name="T69" fmla="*/ 0 h 9"/>
                                <a:gd name="T70" fmla="*/ 1993 w 2978"/>
                                <a:gd name="T71" fmla="*/ 9 h 9"/>
                                <a:gd name="T72" fmla="*/ 2030 w 2978"/>
                                <a:gd name="T73" fmla="*/ 0 h 9"/>
                                <a:gd name="T74" fmla="*/ 2030 w 2978"/>
                                <a:gd name="T75" fmla="*/ 9 h 9"/>
                                <a:gd name="T76" fmla="*/ 2177 w 2978"/>
                                <a:gd name="T77" fmla="*/ 0 h 9"/>
                                <a:gd name="T78" fmla="*/ 2122 w 2978"/>
                                <a:gd name="T79" fmla="*/ 0 h 9"/>
                                <a:gd name="T80" fmla="*/ 2270 w 2978"/>
                                <a:gd name="T81" fmla="*/ 9 h 9"/>
                                <a:gd name="T82" fmla="*/ 2307 w 2978"/>
                                <a:gd name="T83" fmla="*/ 0 h 9"/>
                                <a:gd name="T84" fmla="*/ 2307 w 2978"/>
                                <a:gd name="T85" fmla="*/ 9 h 9"/>
                                <a:gd name="T86" fmla="*/ 2454 w 2978"/>
                                <a:gd name="T87" fmla="*/ 0 h 9"/>
                                <a:gd name="T88" fmla="*/ 2399 w 2978"/>
                                <a:gd name="T89" fmla="*/ 0 h 9"/>
                                <a:gd name="T90" fmla="*/ 2546 w 2978"/>
                                <a:gd name="T91" fmla="*/ 9 h 9"/>
                                <a:gd name="T92" fmla="*/ 2583 w 2978"/>
                                <a:gd name="T93" fmla="*/ 0 h 9"/>
                                <a:gd name="T94" fmla="*/ 2583 w 2978"/>
                                <a:gd name="T95" fmla="*/ 9 h 9"/>
                                <a:gd name="T96" fmla="*/ 2731 w 2978"/>
                                <a:gd name="T97" fmla="*/ 0 h 9"/>
                                <a:gd name="T98" fmla="*/ 2676 w 2978"/>
                                <a:gd name="T99" fmla="*/ 0 h 9"/>
                                <a:gd name="T100" fmla="*/ 2823 w 2978"/>
                                <a:gd name="T101" fmla="*/ 9 h 9"/>
                                <a:gd name="T102" fmla="*/ 2860 w 2978"/>
                                <a:gd name="T103" fmla="*/ 0 h 9"/>
                                <a:gd name="T104" fmla="*/ 2860 w 2978"/>
                                <a:gd name="T105" fmla="*/ 9 h 9"/>
                                <a:gd name="T106" fmla="*/ 2978 w 2978"/>
                                <a:gd name="T107" fmla="*/ 0 h 9"/>
                                <a:gd name="T108" fmla="*/ 2952 w 2978"/>
                                <a:gd name="T109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2978" h="9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  <a:lnTo>
                                    <a:pt x="56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0"/>
                                  </a:lnTo>
                                  <a:close/>
                                  <a:moveTo>
                                    <a:pt x="93" y="0"/>
                                  </a:moveTo>
                                  <a:lnTo>
                                    <a:pt x="148" y="0"/>
                                  </a:lnTo>
                                  <a:lnTo>
                                    <a:pt x="148" y="9"/>
                                  </a:lnTo>
                                  <a:lnTo>
                                    <a:pt x="93" y="9"/>
                                  </a:lnTo>
                                  <a:lnTo>
                                    <a:pt x="93" y="0"/>
                                  </a:lnTo>
                                  <a:close/>
                                  <a:moveTo>
                                    <a:pt x="185" y="0"/>
                                  </a:moveTo>
                                  <a:lnTo>
                                    <a:pt x="240" y="0"/>
                                  </a:lnTo>
                                  <a:lnTo>
                                    <a:pt x="240" y="9"/>
                                  </a:lnTo>
                                  <a:lnTo>
                                    <a:pt x="185" y="9"/>
                                  </a:lnTo>
                                  <a:lnTo>
                                    <a:pt x="185" y="0"/>
                                  </a:lnTo>
                                  <a:close/>
                                  <a:moveTo>
                                    <a:pt x="277" y="0"/>
                                  </a:moveTo>
                                  <a:lnTo>
                                    <a:pt x="332" y="0"/>
                                  </a:lnTo>
                                  <a:lnTo>
                                    <a:pt x="332" y="9"/>
                                  </a:lnTo>
                                  <a:lnTo>
                                    <a:pt x="277" y="9"/>
                                  </a:lnTo>
                                  <a:lnTo>
                                    <a:pt x="277" y="0"/>
                                  </a:lnTo>
                                  <a:close/>
                                  <a:moveTo>
                                    <a:pt x="369" y="0"/>
                                  </a:moveTo>
                                  <a:lnTo>
                                    <a:pt x="425" y="0"/>
                                  </a:lnTo>
                                  <a:lnTo>
                                    <a:pt x="425" y="9"/>
                                  </a:lnTo>
                                  <a:lnTo>
                                    <a:pt x="369" y="9"/>
                                  </a:lnTo>
                                  <a:lnTo>
                                    <a:pt x="369" y="0"/>
                                  </a:lnTo>
                                  <a:close/>
                                  <a:moveTo>
                                    <a:pt x="462" y="0"/>
                                  </a:moveTo>
                                  <a:lnTo>
                                    <a:pt x="517" y="0"/>
                                  </a:lnTo>
                                  <a:lnTo>
                                    <a:pt x="517" y="9"/>
                                  </a:lnTo>
                                  <a:lnTo>
                                    <a:pt x="462" y="9"/>
                                  </a:lnTo>
                                  <a:lnTo>
                                    <a:pt x="462" y="0"/>
                                  </a:lnTo>
                                  <a:close/>
                                  <a:moveTo>
                                    <a:pt x="554" y="0"/>
                                  </a:moveTo>
                                  <a:lnTo>
                                    <a:pt x="609" y="0"/>
                                  </a:lnTo>
                                  <a:lnTo>
                                    <a:pt x="609" y="9"/>
                                  </a:lnTo>
                                  <a:lnTo>
                                    <a:pt x="554" y="9"/>
                                  </a:lnTo>
                                  <a:lnTo>
                                    <a:pt x="554" y="0"/>
                                  </a:lnTo>
                                  <a:close/>
                                  <a:moveTo>
                                    <a:pt x="646" y="0"/>
                                  </a:moveTo>
                                  <a:lnTo>
                                    <a:pt x="701" y="0"/>
                                  </a:lnTo>
                                  <a:lnTo>
                                    <a:pt x="701" y="9"/>
                                  </a:lnTo>
                                  <a:lnTo>
                                    <a:pt x="646" y="9"/>
                                  </a:lnTo>
                                  <a:lnTo>
                                    <a:pt x="646" y="0"/>
                                  </a:lnTo>
                                  <a:close/>
                                  <a:moveTo>
                                    <a:pt x="738" y="0"/>
                                  </a:moveTo>
                                  <a:lnTo>
                                    <a:pt x="794" y="0"/>
                                  </a:lnTo>
                                  <a:lnTo>
                                    <a:pt x="794" y="9"/>
                                  </a:lnTo>
                                  <a:lnTo>
                                    <a:pt x="738" y="9"/>
                                  </a:lnTo>
                                  <a:lnTo>
                                    <a:pt x="738" y="0"/>
                                  </a:lnTo>
                                  <a:close/>
                                  <a:moveTo>
                                    <a:pt x="831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6" y="9"/>
                                  </a:lnTo>
                                  <a:lnTo>
                                    <a:pt x="831" y="9"/>
                                  </a:lnTo>
                                  <a:lnTo>
                                    <a:pt x="831" y="0"/>
                                  </a:lnTo>
                                  <a:close/>
                                  <a:moveTo>
                                    <a:pt x="923" y="0"/>
                                  </a:moveTo>
                                  <a:lnTo>
                                    <a:pt x="978" y="0"/>
                                  </a:lnTo>
                                  <a:lnTo>
                                    <a:pt x="978" y="9"/>
                                  </a:lnTo>
                                  <a:lnTo>
                                    <a:pt x="923" y="9"/>
                                  </a:lnTo>
                                  <a:lnTo>
                                    <a:pt x="923" y="0"/>
                                  </a:lnTo>
                                  <a:close/>
                                  <a:moveTo>
                                    <a:pt x="1015" y="0"/>
                                  </a:moveTo>
                                  <a:lnTo>
                                    <a:pt x="1070" y="0"/>
                                  </a:lnTo>
                                  <a:lnTo>
                                    <a:pt x="1070" y="9"/>
                                  </a:lnTo>
                                  <a:lnTo>
                                    <a:pt x="1015" y="9"/>
                                  </a:lnTo>
                                  <a:lnTo>
                                    <a:pt x="1015" y="0"/>
                                  </a:lnTo>
                                  <a:close/>
                                  <a:moveTo>
                                    <a:pt x="1107" y="0"/>
                                  </a:moveTo>
                                  <a:lnTo>
                                    <a:pt x="1163" y="0"/>
                                  </a:lnTo>
                                  <a:lnTo>
                                    <a:pt x="1163" y="9"/>
                                  </a:lnTo>
                                  <a:lnTo>
                                    <a:pt x="1107" y="9"/>
                                  </a:lnTo>
                                  <a:lnTo>
                                    <a:pt x="1107" y="0"/>
                                  </a:lnTo>
                                  <a:close/>
                                  <a:moveTo>
                                    <a:pt x="1200" y="0"/>
                                  </a:moveTo>
                                  <a:lnTo>
                                    <a:pt x="1255" y="0"/>
                                  </a:lnTo>
                                  <a:lnTo>
                                    <a:pt x="1255" y="9"/>
                                  </a:lnTo>
                                  <a:lnTo>
                                    <a:pt x="1200" y="9"/>
                                  </a:lnTo>
                                  <a:lnTo>
                                    <a:pt x="1200" y="0"/>
                                  </a:lnTo>
                                  <a:close/>
                                  <a:moveTo>
                                    <a:pt x="1292" y="0"/>
                                  </a:moveTo>
                                  <a:lnTo>
                                    <a:pt x="1347" y="0"/>
                                  </a:lnTo>
                                  <a:lnTo>
                                    <a:pt x="1347" y="9"/>
                                  </a:lnTo>
                                  <a:lnTo>
                                    <a:pt x="1292" y="9"/>
                                  </a:lnTo>
                                  <a:lnTo>
                                    <a:pt x="1292" y="0"/>
                                  </a:lnTo>
                                  <a:close/>
                                  <a:moveTo>
                                    <a:pt x="1384" y="0"/>
                                  </a:moveTo>
                                  <a:lnTo>
                                    <a:pt x="1439" y="0"/>
                                  </a:lnTo>
                                  <a:lnTo>
                                    <a:pt x="1439" y="9"/>
                                  </a:lnTo>
                                  <a:lnTo>
                                    <a:pt x="1384" y="9"/>
                                  </a:lnTo>
                                  <a:lnTo>
                                    <a:pt x="1384" y="0"/>
                                  </a:lnTo>
                                  <a:close/>
                                  <a:moveTo>
                                    <a:pt x="1476" y="0"/>
                                  </a:moveTo>
                                  <a:lnTo>
                                    <a:pt x="1532" y="0"/>
                                  </a:lnTo>
                                  <a:lnTo>
                                    <a:pt x="1532" y="9"/>
                                  </a:lnTo>
                                  <a:lnTo>
                                    <a:pt x="1476" y="9"/>
                                  </a:lnTo>
                                  <a:lnTo>
                                    <a:pt x="1476" y="0"/>
                                  </a:lnTo>
                                  <a:close/>
                                  <a:moveTo>
                                    <a:pt x="1569" y="0"/>
                                  </a:moveTo>
                                  <a:lnTo>
                                    <a:pt x="1624" y="0"/>
                                  </a:lnTo>
                                  <a:lnTo>
                                    <a:pt x="1624" y="9"/>
                                  </a:lnTo>
                                  <a:lnTo>
                                    <a:pt x="1569" y="9"/>
                                  </a:lnTo>
                                  <a:lnTo>
                                    <a:pt x="1569" y="0"/>
                                  </a:lnTo>
                                  <a:close/>
                                  <a:moveTo>
                                    <a:pt x="1661" y="0"/>
                                  </a:moveTo>
                                  <a:lnTo>
                                    <a:pt x="1716" y="0"/>
                                  </a:lnTo>
                                  <a:lnTo>
                                    <a:pt x="1716" y="9"/>
                                  </a:lnTo>
                                  <a:lnTo>
                                    <a:pt x="1661" y="9"/>
                                  </a:lnTo>
                                  <a:lnTo>
                                    <a:pt x="1661" y="0"/>
                                  </a:lnTo>
                                  <a:close/>
                                  <a:moveTo>
                                    <a:pt x="1753" y="0"/>
                                  </a:moveTo>
                                  <a:lnTo>
                                    <a:pt x="1808" y="0"/>
                                  </a:lnTo>
                                  <a:lnTo>
                                    <a:pt x="1808" y="9"/>
                                  </a:lnTo>
                                  <a:lnTo>
                                    <a:pt x="1753" y="9"/>
                                  </a:lnTo>
                                  <a:lnTo>
                                    <a:pt x="1753" y="0"/>
                                  </a:lnTo>
                                  <a:close/>
                                  <a:moveTo>
                                    <a:pt x="1845" y="0"/>
                                  </a:moveTo>
                                  <a:lnTo>
                                    <a:pt x="1901" y="0"/>
                                  </a:lnTo>
                                  <a:lnTo>
                                    <a:pt x="1901" y="9"/>
                                  </a:lnTo>
                                  <a:lnTo>
                                    <a:pt x="1845" y="9"/>
                                  </a:lnTo>
                                  <a:lnTo>
                                    <a:pt x="1845" y="0"/>
                                  </a:lnTo>
                                  <a:close/>
                                  <a:moveTo>
                                    <a:pt x="1938" y="0"/>
                                  </a:moveTo>
                                  <a:lnTo>
                                    <a:pt x="1993" y="0"/>
                                  </a:lnTo>
                                  <a:lnTo>
                                    <a:pt x="1993" y="9"/>
                                  </a:lnTo>
                                  <a:lnTo>
                                    <a:pt x="1938" y="9"/>
                                  </a:lnTo>
                                  <a:lnTo>
                                    <a:pt x="1938" y="0"/>
                                  </a:lnTo>
                                  <a:close/>
                                  <a:moveTo>
                                    <a:pt x="2030" y="0"/>
                                  </a:moveTo>
                                  <a:lnTo>
                                    <a:pt x="2085" y="0"/>
                                  </a:lnTo>
                                  <a:lnTo>
                                    <a:pt x="2085" y="9"/>
                                  </a:lnTo>
                                  <a:lnTo>
                                    <a:pt x="2030" y="9"/>
                                  </a:lnTo>
                                  <a:lnTo>
                                    <a:pt x="2030" y="0"/>
                                  </a:lnTo>
                                  <a:close/>
                                  <a:moveTo>
                                    <a:pt x="2122" y="0"/>
                                  </a:moveTo>
                                  <a:lnTo>
                                    <a:pt x="2177" y="0"/>
                                  </a:lnTo>
                                  <a:lnTo>
                                    <a:pt x="2177" y="9"/>
                                  </a:lnTo>
                                  <a:lnTo>
                                    <a:pt x="2122" y="9"/>
                                  </a:lnTo>
                                  <a:lnTo>
                                    <a:pt x="2122" y="0"/>
                                  </a:lnTo>
                                  <a:close/>
                                  <a:moveTo>
                                    <a:pt x="2214" y="0"/>
                                  </a:moveTo>
                                  <a:lnTo>
                                    <a:pt x="2270" y="0"/>
                                  </a:lnTo>
                                  <a:lnTo>
                                    <a:pt x="2270" y="9"/>
                                  </a:lnTo>
                                  <a:lnTo>
                                    <a:pt x="2214" y="9"/>
                                  </a:lnTo>
                                  <a:lnTo>
                                    <a:pt x="2214" y="0"/>
                                  </a:lnTo>
                                  <a:close/>
                                  <a:moveTo>
                                    <a:pt x="2307" y="0"/>
                                  </a:moveTo>
                                  <a:lnTo>
                                    <a:pt x="2362" y="0"/>
                                  </a:lnTo>
                                  <a:lnTo>
                                    <a:pt x="2362" y="9"/>
                                  </a:lnTo>
                                  <a:lnTo>
                                    <a:pt x="2307" y="9"/>
                                  </a:lnTo>
                                  <a:lnTo>
                                    <a:pt x="2307" y="0"/>
                                  </a:lnTo>
                                  <a:close/>
                                  <a:moveTo>
                                    <a:pt x="2399" y="0"/>
                                  </a:moveTo>
                                  <a:lnTo>
                                    <a:pt x="2454" y="0"/>
                                  </a:lnTo>
                                  <a:lnTo>
                                    <a:pt x="2454" y="9"/>
                                  </a:lnTo>
                                  <a:lnTo>
                                    <a:pt x="2399" y="9"/>
                                  </a:lnTo>
                                  <a:lnTo>
                                    <a:pt x="2399" y="0"/>
                                  </a:lnTo>
                                  <a:close/>
                                  <a:moveTo>
                                    <a:pt x="2491" y="0"/>
                                  </a:moveTo>
                                  <a:lnTo>
                                    <a:pt x="2546" y="0"/>
                                  </a:lnTo>
                                  <a:lnTo>
                                    <a:pt x="2546" y="9"/>
                                  </a:lnTo>
                                  <a:lnTo>
                                    <a:pt x="2491" y="9"/>
                                  </a:lnTo>
                                  <a:lnTo>
                                    <a:pt x="2491" y="0"/>
                                  </a:lnTo>
                                  <a:close/>
                                  <a:moveTo>
                                    <a:pt x="2583" y="0"/>
                                  </a:moveTo>
                                  <a:lnTo>
                                    <a:pt x="2639" y="0"/>
                                  </a:lnTo>
                                  <a:lnTo>
                                    <a:pt x="2639" y="9"/>
                                  </a:lnTo>
                                  <a:lnTo>
                                    <a:pt x="2583" y="9"/>
                                  </a:lnTo>
                                  <a:lnTo>
                                    <a:pt x="2583" y="0"/>
                                  </a:lnTo>
                                  <a:close/>
                                  <a:moveTo>
                                    <a:pt x="2676" y="0"/>
                                  </a:moveTo>
                                  <a:lnTo>
                                    <a:pt x="2731" y="0"/>
                                  </a:lnTo>
                                  <a:lnTo>
                                    <a:pt x="2731" y="9"/>
                                  </a:lnTo>
                                  <a:lnTo>
                                    <a:pt x="2676" y="9"/>
                                  </a:lnTo>
                                  <a:lnTo>
                                    <a:pt x="2676" y="0"/>
                                  </a:lnTo>
                                  <a:close/>
                                  <a:moveTo>
                                    <a:pt x="2768" y="0"/>
                                  </a:moveTo>
                                  <a:lnTo>
                                    <a:pt x="2823" y="0"/>
                                  </a:lnTo>
                                  <a:lnTo>
                                    <a:pt x="2823" y="9"/>
                                  </a:lnTo>
                                  <a:lnTo>
                                    <a:pt x="2768" y="9"/>
                                  </a:lnTo>
                                  <a:lnTo>
                                    <a:pt x="2768" y="0"/>
                                  </a:lnTo>
                                  <a:close/>
                                  <a:moveTo>
                                    <a:pt x="2860" y="0"/>
                                  </a:moveTo>
                                  <a:lnTo>
                                    <a:pt x="2915" y="0"/>
                                  </a:lnTo>
                                  <a:lnTo>
                                    <a:pt x="2915" y="9"/>
                                  </a:lnTo>
                                  <a:lnTo>
                                    <a:pt x="2860" y="9"/>
                                  </a:lnTo>
                                  <a:lnTo>
                                    <a:pt x="2860" y="0"/>
                                  </a:lnTo>
                                  <a:close/>
                                  <a:moveTo>
                                    <a:pt x="2952" y="0"/>
                                  </a:moveTo>
                                  <a:lnTo>
                                    <a:pt x="2978" y="0"/>
                                  </a:lnTo>
                                  <a:lnTo>
                                    <a:pt x="2978" y="9"/>
                                  </a:lnTo>
                                  <a:lnTo>
                                    <a:pt x="2952" y="9"/>
                                  </a:lnTo>
                                  <a:lnTo>
                                    <a:pt x="295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3340012" name="Freeform 140"/>
                          <wps:cNvSpPr>
                            <a:spLocks noEditPoints="1"/>
                          </wps:cNvSpPr>
                          <wps:spPr bwMode="auto">
                            <a:xfrm>
                              <a:off x="92" y="1077"/>
                              <a:ext cx="2978" cy="9"/>
                            </a:xfrm>
                            <a:custGeom>
                              <a:avLst/>
                              <a:gdLst>
                                <a:gd name="T0" fmla="*/ 56 w 2978"/>
                                <a:gd name="T1" fmla="*/ 9 h 9"/>
                                <a:gd name="T2" fmla="*/ 93 w 2978"/>
                                <a:gd name="T3" fmla="*/ 0 h 9"/>
                                <a:gd name="T4" fmla="*/ 93 w 2978"/>
                                <a:gd name="T5" fmla="*/ 9 h 9"/>
                                <a:gd name="T6" fmla="*/ 240 w 2978"/>
                                <a:gd name="T7" fmla="*/ 0 h 9"/>
                                <a:gd name="T8" fmla="*/ 185 w 2978"/>
                                <a:gd name="T9" fmla="*/ 0 h 9"/>
                                <a:gd name="T10" fmla="*/ 332 w 2978"/>
                                <a:gd name="T11" fmla="*/ 9 h 9"/>
                                <a:gd name="T12" fmla="*/ 369 w 2978"/>
                                <a:gd name="T13" fmla="*/ 0 h 9"/>
                                <a:gd name="T14" fmla="*/ 369 w 2978"/>
                                <a:gd name="T15" fmla="*/ 9 h 9"/>
                                <a:gd name="T16" fmla="*/ 517 w 2978"/>
                                <a:gd name="T17" fmla="*/ 0 h 9"/>
                                <a:gd name="T18" fmla="*/ 462 w 2978"/>
                                <a:gd name="T19" fmla="*/ 0 h 9"/>
                                <a:gd name="T20" fmla="*/ 609 w 2978"/>
                                <a:gd name="T21" fmla="*/ 9 h 9"/>
                                <a:gd name="T22" fmla="*/ 646 w 2978"/>
                                <a:gd name="T23" fmla="*/ 0 h 9"/>
                                <a:gd name="T24" fmla="*/ 646 w 2978"/>
                                <a:gd name="T25" fmla="*/ 9 h 9"/>
                                <a:gd name="T26" fmla="*/ 794 w 2978"/>
                                <a:gd name="T27" fmla="*/ 0 h 9"/>
                                <a:gd name="T28" fmla="*/ 738 w 2978"/>
                                <a:gd name="T29" fmla="*/ 0 h 9"/>
                                <a:gd name="T30" fmla="*/ 886 w 2978"/>
                                <a:gd name="T31" fmla="*/ 9 h 9"/>
                                <a:gd name="T32" fmla="*/ 923 w 2978"/>
                                <a:gd name="T33" fmla="*/ 0 h 9"/>
                                <a:gd name="T34" fmla="*/ 923 w 2978"/>
                                <a:gd name="T35" fmla="*/ 9 h 9"/>
                                <a:gd name="T36" fmla="*/ 1070 w 2978"/>
                                <a:gd name="T37" fmla="*/ 0 h 9"/>
                                <a:gd name="T38" fmla="*/ 1015 w 2978"/>
                                <a:gd name="T39" fmla="*/ 0 h 9"/>
                                <a:gd name="T40" fmla="*/ 1163 w 2978"/>
                                <a:gd name="T41" fmla="*/ 9 h 9"/>
                                <a:gd name="T42" fmla="*/ 1200 w 2978"/>
                                <a:gd name="T43" fmla="*/ 0 h 9"/>
                                <a:gd name="T44" fmla="*/ 1200 w 2978"/>
                                <a:gd name="T45" fmla="*/ 9 h 9"/>
                                <a:gd name="T46" fmla="*/ 1347 w 2978"/>
                                <a:gd name="T47" fmla="*/ 0 h 9"/>
                                <a:gd name="T48" fmla="*/ 1292 w 2978"/>
                                <a:gd name="T49" fmla="*/ 0 h 9"/>
                                <a:gd name="T50" fmla="*/ 1439 w 2978"/>
                                <a:gd name="T51" fmla="*/ 9 h 9"/>
                                <a:gd name="T52" fmla="*/ 1476 w 2978"/>
                                <a:gd name="T53" fmla="*/ 0 h 9"/>
                                <a:gd name="T54" fmla="*/ 1476 w 2978"/>
                                <a:gd name="T55" fmla="*/ 9 h 9"/>
                                <a:gd name="T56" fmla="*/ 1624 w 2978"/>
                                <a:gd name="T57" fmla="*/ 0 h 9"/>
                                <a:gd name="T58" fmla="*/ 1569 w 2978"/>
                                <a:gd name="T59" fmla="*/ 0 h 9"/>
                                <a:gd name="T60" fmla="*/ 1716 w 2978"/>
                                <a:gd name="T61" fmla="*/ 9 h 9"/>
                                <a:gd name="T62" fmla="*/ 1753 w 2978"/>
                                <a:gd name="T63" fmla="*/ 0 h 9"/>
                                <a:gd name="T64" fmla="*/ 1753 w 2978"/>
                                <a:gd name="T65" fmla="*/ 9 h 9"/>
                                <a:gd name="T66" fmla="*/ 1901 w 2978"/>
                                <a:gd name="T67" fmla="*/ 0 h 9"/>
                                <a:gd name="T68" fmla="*/ 1845 w 2978"/>
                                <a:gd name="T69" fmla="*/ 0 h 9"/>
                                <a:gd name="T70" fmla="*/ 1993 w 2978"/>
                                <a:gd name="T71" fmla="*/ 9 h 9"/>
                                <a:gd name="T72" fmla="*/ 2030 w 2978"/>
                                <a:gd name="T73" fmla="*/ 0 h 9"/>
                                <a:gd name="T74" fmla="*/ 2030 w 2978"/>
                                <a:gd name="T75" fmla="*/ 9 h 9"/>
                                <a:gd name="T76" fmla="*/ 2177 w 2978"/>
                                <a:gd name="T77" fmla="*/ 0 h 9"/>
                                <a:gd name="T78" fmla="*/ 2122 w 2978"/>
                                <a:gd name="T79" fmla="*/ 0 h 9"/>
                                <a:gd name="T80" fmla="*/ 2270 w 2978"/>
                                <a:gd name="T81" fmla="*/ 9 h 9"/>
                                <a:gd name="T82" fmla="*/ 2307 w 2978"/>
                                <a:gd name="T83" fmla="*/ 0 h 9"/>
                                <a:gd name="T84" fmla="*/ 2307 w 2978"/>
                                <a:gd name="T85" fmla="*/ 9 h 9"/>
                                <a:gd name="T86" fmla="*/ 2454 w 2978"/>
                                <a:gd name="T87" fmla="*/ 0 h 9"/>
                                <a:gd name="T88" fmla="*/ 2399 w 2978"/>
                                <a:gd name="T89" fmla="*/ 0 h 9"/>
                                <a:gd name="T90" fmla="*/ 2546 w 2978"/>
                                <a:gd name="T91" fmla="*/ 9 h 9"/>
                                <a:gd name="T92" fmla="*/ 2583 w 2978"/>
                                <a:gd name="T93" fmla="*/ 0 h 9"/>
                                <a:gd name="T94" fmla="*/ 2583 w 2978"/>
                                <a:gd name="T95" fmla="*/ 9 h 9"/>
                                <a:gd name="T96" fmla="*/ 2731 w 2978"/>
                                <a:gd name="T97" fmla="*/ 0 h 9"/>
                                <a:gd name="T98" fmla="*/ 2676 w 2978"/>
                                <a:gd name="T99" fmla="*/ 0 h 9"/>
                                <a:gd name="T100" fmla="*/ 2823 w 2978"/>
                                <a:gd name="T101" fmla="*/ 9 h 9"/>
                                <a:gd name="T102" fmla="*/ 2860 w 2978"/>
                                <a:gd name="T103" fmla="*/ 0 h 9"/>
                                <a:gd name="T104" fmla="*/ 2860 w 2978"/>
                                <a:gd name="T105" fmla="*/ 9 h 9"/>
                                <a:gd name="T106" fmla="*/ 2978 w 2978"/>
                                <a:gd name="T107" fmla="*/ 0 h 9"/>
                                <a:gd name="T108" fmla="*/ 2952 w 2978"/>
                                <a:gd name="T109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2978" h="9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  <a:lnTo>
                                    <a:pt x="56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0"/>
                                  </a:lnTo>
                                  <a:close/>
                                  <a:moveTo>
                                    <a:pt x="93" y="0"/>
                                  </a:moveTo>
                                  <a:lnTo>
                                    <a:pt x="148" y="0"/>
                                  </a:lnTo>
                                  <a:lnTo>
                                    <a:pt x="148" y="9"/>
                                  </a:lnTo>
                                  <a:lnTo>
                                    <a:pt x="93" y="9"/>
                                  </a:lnTo>
                                  <a:lnTo>
                                    <a:pt x="93" y="0"/>
                                  </a:lnTo>
                                  <a:close/>
                                  <a:moveTo>
                                    <a:pt x="185" y="0"/>
                                  </a:moveTo>
                                  <a:lnTo>
                                    <a:pt x="240" y="0"/>
                                  </a:lnTo>
                                  <a:lnTo>
                                    <a:pt x="240" y="9"/>
                                  </a:lnTo>
                                  <a:lnTo>
                                    <a:pt x="185" y="9"/>
                                  </a:lnTo>
                                  <a:lnTo>
                                    <a:pt x="185" y="0"/>
                                  </a:lnTo>
                                  <a:close/>
                                  <a:moveTo>
                                    <a:pt x="277" y="0"/>
                                  </a:moveTo>
                                  <a:lnTo>
                                    <a:pt x="332" y="0"/>
                                  </a:lnTo>
                                  <a:lnTo>
                                    <a:pt x="332" y="9"/>
                                  </a:lnTo>
                                  <a:lnTo>
                                    <a:pt x="277" y="9"/>
                                  </a:lnTo>
                                  <a:lnTo>
                                    <a:pt x="277" y="0"/>
                                  </a:lnTo>
                                  <a:close/>
                                  <a:moveTo>
                                    <a:pt x="369" y="0"/>
                                  </a:moveTo>
                                  <a:lnTo>
                                    <a:pt x="425" y="0"/>
                                  </a:lnTo>
                                  <a:lnTo>
                                    <a:pt x="425" y="9"/>
                                  </a:lnTo>
                                  <a:lnTo>
                                    <a:pt x="369" y="9"/>
                                  </a:lnTo>
                                  <a:lnTo>
                                    <a:pt x="369" y="0"/>
                                  </a:lnTo>
                                  <a:close/>
                                  <a:moveTo>
                                    <a:pt x="462" y="0"/>
                                  </a:moveTo>
                                  <a:lnTo>
                                    <a:pt x="517" y="0"/>
                                  </a:lnTo>
                                  <a:lnTo>
                                    <a:pt x="517" y="9"/>
                                  </a:lnTo>
                                  <a:lnTo>
                                    <a:pt x="462" y="9"/>
                                  </a:lnTo>
                                  <a:lnTo>
                                    <a:pt x="462" y="0"/>
                                  </a:lnTo>
                                  <a:close/>
                                  <a:moveTo>
                                    <a:pt x="554" y="0"/>
                                  </a:moveTo>
                                  <a:lnTo>
                                    <a:pt x="609" y="0"/>
                                  </a:lnTo>
                                  <a:lnTo>
                                    <a:pt x="609" y="9"/>
                                  </a:lnTo>
                                  <a:lnTo>
                                    <a:pt x="554" y="9"/>
                                  </a:lnTo>
                                  <a:lnTo>
                                    <a:pt x="554" y="0"/>
                                  </a:lnTo>
                                  <a:close/>
                                  <a:moveTo>
                                    <a:pt x="646" y="0"/>
                                  </a:moveTo>
                                  <a:lnTo>
                                    <a:pt x="701" y="0"/>
                                  </a:lnTo>
                                  <a:lnTo>
                                    <a:pt x="701" y="9"/>
                                  </a:lnTo>
                                  <a:lnTo>
                                    <a:pt x="646" y="9"/>
                                  </a:lnTo>
                                  <a:lnTo>
                                    <a:pt x="646" y="0"/>
                                  </a:lnTo>
                                  <a:close/>
                                  <a:moveTo>
                                    <a:pt x="738" y="0"/>
                                  </a:moveTo>
                                  <a:lnTo>
                                    <a:pt x="794" y="0"/>
                                  </a:lnTo>
                                  <a:lnTo>
                                    <a:pt x="794" y="9"/>
                                  </a:lnTo>
                                  <a:lnTo>
                                    <a:pt x="738" y="9"/>
                                  </a:lnTo>
                                  <a:lnTo>
                                    <a:pt x="738" y="0"/>
                                  </a:lnTo>
                                  <a:close/>
                                  <a:moveTo>
                                    <a:pt x="831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6" y="9"/>
                                  </a:lnTo>
                                  <a:lnTo>
                                    <a:pt x="831" y="9"/>
                                  </a:lnTo>
                                  <a:lnTo>
                                    <a:pt x="831" y="0"/>
                                  </a:lnTo>
                                  <a:close/>
                                  <a:moveTo>
                                    <a:pt x="923" y="0"/>
                                  </a:moveTo>
                                  <a:lnTo>
                                    <a:pt x="978" y="0"/>
                                  </a:lnTo>
                                  <a:lnTo>
                                    <a:pt x="978" y="9"/>
                                  </a:lnTo>
                                  <a:lnTo>
                                    <a:pt x="923" y="9"/>
                                  </a:lnTo>
                                  <a:lnTo>
                                    <a:pt x="923" y="0"/>
                                  </a:lnTo>
                                  <a:close/>
                                  <a:moveTo>
                                    <a:pt x="1015" y="0"/>
                                  </a:moveTo>
                                  <a:lnTo>
                                    <a:pt x="1070" y="0"/>
                                  </a:lnTo>
                                  <a:lnTo>
                                    <a:pt x="1070" y="9"/>
                                  </a:lnTo>
                                  <a:lnTo>
                                    <a:pt x="1015" y="9"/>
                                  </a:lnTo>
                                  <a:lnTo>
                                    <a:pt x="1015" y="0"/>
                                  </a:lnTo>
                                  <a:close/>
                                  <a:moveTo>
                                    <a:pt x="1107" y="0"/>
                                  </a:moveTo>
                                  <a:lnTo>
                                    <a:pt x="1163" y="0"/>
                                  </a:lnTo>
                                  <a:lnTo>
                                    <a:pt x="1163" y="9"/>
                                  </a:lnTo>
                                  <a:lnTo>
                                    <a:pt x="1107" y="9"/>
                                  </a:lnTo>
                                  <a:lnTo>
                                    <a:pt x="1107" y="0"/>
                                  </a:lnTo>
                                  <a:close/>
                                  <a:moveTo>
                                    <a:pt x="1200" y="0"/>
                                  </a:moveTo>
                                  <a:lnTo>
                                    <a:pt x="1255" y="0"/>
                                  </a:lnTo>
                                  <a:lnTo>
                                    <a:pt x="1255" y="9"/>
                                  </a:lnTo>
                                  <a:lnTo>
                                    <a:pt x="1200" y="9"/>
                                  </a:lnTo>
                                  <a:lnTo>
                                    <a:pt x="1200" y="0"/>
                                  </a:lnTo>
                                  <a:close/>
                                  <a:moveTo>
                                    <a:pt x="1292" y="0"/>
                                  </a:moveTo>
                                  <a:lnTo>
                                    <a:pt x="1347" y="0"/>
                                  </a:lnTo>
                                  <a:lnTo>
                                    <a:pt x="1347" y="9"/>
                                  </a:lnTo>
                                  <a:lnTo>
                                    <a:pt x="1292" y="9"/>
                                  </a:lnTo>
                                  <a:lnTo>
                                    <a:pt x="1292" y="0"/>
                                  </a:lnTo>
                                  <a:close/>
                                  <a:moveTo>
                                    <a:pt x="1384" y="0"/>
                                  </a:moveTo>
                                  <a:lnTo>
                                    <a:pt x="1439" y="0"/>
                                  </a:lnTo>
                                  <a:lnTo>
                                    <a:pt x="1439" y="9"/>
                                  </a:lnTo>
                                  <a:lnTo>
                                    <a:pt x="1384" y="9"/>
                                  </a:lnTo>
                                  <a:lnTo>
                                    <a:pt x="1384" y="0"/>
                                  </a:lnTo>
                                  <a:close/>
                                  <a:moveTo>
                                    <a:pt x="1476" y="0"/>
                                  </a:moveTo>
                                  <a:lnTo>
                                    <a:pt x="1532" y="0"/>
                                  </a:lnTo>
                                  <a:lnTo>
                                    <a:pt x="1532" y="9"/>
                                  </a:lnTo>
                                  <a:lnTo>
                                    <a:pt x="1476" y="9"/>
                                  </a:lnTo>
                                  <a:lnTo>
                                    <a:pt x="1476" y="0"/>
                                  </a:lnTo>
                                  <a:close/>
                                  <a:moveTo>
                                    <a:pt x="1569" y="0"/>
                                  </a:moveTo>
                                  <a:lnTo>
                                    <a:pt x="1624" y="0"/>
                                  </a:lnTo>
                                  <a:lnTo>
                                    <a:pt x="1624" y="9"/>
                                  </a:lnTo>
                                  <a:lnTo>
                                    <a:pt x="1569" y="9"/>
                                  </a:lnTo>
                                  <a:lnTo>
                                    <a:pt x="1569" y="0"/>
                                  </a:lnTo>
                                  <a:close/>
                                  <a:moveTo>
                                    <a:pt x="1661" y="0"/>
                                  </a:moveTo>
                                  <a:lnTo>
                                    <a:pt x="1716" y="0"/>
                                  </a:lnTo>
                                  <a:lnTo>
                                    <a:pt x="1716" y="9"/>
                                  </a:lnTo>
                                  <a:lnTo>
                                    <a:pt x="1661" y="9"/>
                                  </a:lnTo>
                                  <a:lnTo>
                                    <a:pt x="1661" y="0"/>
                                  </a:lnTo>
                                  <a:close/>
                                  <a:moveTo>
                                    <a:pt x="1753" y="0"/>
                                  </a:moveTo>
                                  <a:lnTo>
                                    <a:pt x="1808" y="0"/>
                                  </a:lnTo>
                                  <a:lnTo>
                                    <a:pt x="1808" y="9"/>
                                  </a:lnTo>
                                  <a:lnTo>
                                    <a:pt x="1753" y="9"/>
                                  </a:lnTo>
                                  <a:lnTo>
                                    <a:pt x="1753" y="0"/>
                                  </a:lnTo>
                                  <a:close/>
                                  <a:moveTo>
                                    <a:pt x="1845" y="0"/>
                                  </a:moveTo>
                                  <a:lnTo>
                                    <a:pt x="1901" y="0"/>
                                  </a:lnTo>
                                  <a:lnTo>
                                    <a:pt x="1901" y="9"/>
                                  </a:lnTo>
                                  <a:lnTo>
                                    <a:pt x="1845" y="9"/>
                                  </a:lnTo>
                                  <a:lnTo>
                                    <a:pt x="1845" y="0"/>
                                  </a:lnTo>
                                  <a:close/>
                                  <a:moveTo>
                                    <a:pt x="1938" y="0"/>
                                  </a:moveTo>
                                  <a:lnTo>
                                    <a:pt x="1993" y="0"/>
                                  </a:lnTo>
                                  <a:lnTo>
                                    <a:pt x="1993" y="9"/>
                                  </a:lnTo>
                                  <a:lnTo>
                                    <a:pt x="1938" y="9"/>
                                  </a:lnTo>
                                  <a:lnTo>
                                    <a:pt x="1938" y="0"/>
                                  </a:lnTo>
                                  <a:close/>
                                  <a:moveTo>
                                    <a:pt x="2030" y="0"/>
                                  </a:moveTo>
                                  <a:lnTo>
                                    <a:pt x="2085" y="0"/>
                                  </a:lnTo>
                                  <a:lnTo>
                                    <a:pt x="2085" y="9"/>
                                  </a:lnTo>
                                  <a:lnTo>
                                    <a:pt x="2030" y="9"/>
                                  </a:lnTo>
                                  <a:lnTo>
                                    <a:pt x="2030" y="0"/>
                                  </a:lnTo>
                                  <a:close/>
                                  <a:moveTo>
                                    <a:pt x="2122" y="0"/>
                                  </a:moveTo>
                                  <a:lnTo>
                                    <a:pt x="2177" y="0"/>
                                  </a:lnTo>
                                  <a:lnTo>
                                    <a:pt x="2177" y="9"/>
                                  </a:lnTo>
                                  <a:lnTo>
                                    <a:pt x="2122" y="9"/>
                                  </a:lnTo>
                                  <a:lnTo>
                                    <a:pt x="2122" y="0"/>
                                  </a:lnTo>
                                  <a:close/>
                                  <a:moveTo>
                                    <a:pt x="2214" y="0"/>
                                  </a:moveTo>
                                  <a:lnTo>
                                    <a:pt x="2270" y="0"/>
                                  </a:lnTo>
                                  <a:lnTo>
                                    <a:pt x="2270" y="9"/>
                                  </a:lnTo>
                                  <a:lnTo>
                                    <a:pt x="2214" y="9"/>
                                  </a:lnTo>
                                  <a:lnTo>
                                    <a:pt x="2214" y="0"/>
                                  </a:lnTo>
                                  <a:close/>
                                  <a:moveTo>
                                    <a:pt x="2307" y="0"/>
                                  </a:moveTo>
                                  <a:lnTo>
                                    <a:pt x="2362" y="0"/>
                                  </a:lnTo>
                                  <a:lnTo>
                                    <a:pt x="2362" y="9"/>
                                  </a:lnTo>
                                  <a:lnTo>
                                    <a:pt x="2307" y="9"/>
                                  </a:lnTo>
                                  <a:lnTo>
                                    <a:pt x="2307" y="0"/>
                                  </a:lnTo>
                                  <a:close/>
                                  <a:moveTo>
                                    <a:pt x="2399" y="0"/>
                                  </a:moveTo>
                                  <a:lnTo>
                                    <a:pt x="2454" y="0"/>
                                  </a:lnTo>
                                  <a:lnTo>
                                    <a:pt x="2454" y="9"/>
                                  </a:lnTo>
                                  <a:lnTo>
                                    <a:pt x="2399" y="9"/>
                                  </a:lnTo>
                                  <a:lnTo>
                                    <a:pt x="2399" y="0"/>
                                  </a:lnTo>
                                  <a:close/>
                                  <a:moveTo>
                                    <a:pt x="2491" y="0"/>
                                  </a:moveTo>
                                  <a:lnTo>
                                    <a:pt x="2546" y="0"/>
                                  </a:lnTo>
                                  <a:lnTo>
                                    <a:pt x="2546" y="9"/>
                                  </a:lnTo>
                                  <a:lnTo>
                                    <a:pt x="2491" y="9"/>
                                  </a:lnTo>
                                  <a:lnTo>
                                    <a:pt x="2491" y="0"/>
                                  </a:lnTo>
                                  <a:close/>
                                  <a:moveTo>
                                    <a:pt x="2583" y="0"/>
                                  </a:moveTo>
                                  <a:lnTo>
                                    <a:pt x="2639" y="0"/>
                                  </a:lnTo>
                                  <a:lnTo>
                                    <a:pt x="2639" y="9"/>
                                  </a:lnTo>
                                  <a:lnTo>
                                    <a:pt x="2583" y="9"/>
                                  </a:lnTo>
                                  <a:lnTo>
                                    <a:pt x="2583" y="0"/>
                                  </a:lnTo>
                                  <a:close/>
                                  <a:moveTo>
                                    <a:pt x="2676" y="0"/>
                                  </a:moveTo>
                                  <a:lnTo>
                                    <a:pt x="2731" y="0"/>
                                  </a:lnTo>
                                  <a:lnTo>
                                    <a:pt x="2731" y="9"/>
                                  </a:lnTo>
                                  <a:lnTo>
                                    <a:pt x="2676" y="9"/>
                                  </a:lnTo>
                                  <a:lnTo>
                                    <a:pt x="2676" y="0"/>
                                  </a:lnTo>
                                  <a:close/>
                                  <a:moveTo>
                                    <a:pt x="2768" y="0"/>
                                  </a:moveTo>
                                  <a:lnTo>
                                    <a:pt x="2823" y="0"/>
                                  </a:lnTo>
                                  <a:lnTo>
                                    <a:pt x="2823" y="9"/>
                                  </a:lnTo>
                                  <a:lnTo>
                                    <a:pt x="2768" y="9"/>
                                  </a:lnTo>
                                  <a:lnTo>
                                    <a:pt x="2768" y="0"/>
                                  </a:lnTo>
                                  <a:close/>
                                  <a:moveTo>
                                    <a:pt x="2860" y="0"/>
                                  </a:moveTo>
                                  <a:lnTo>
                                    <a:pt x="2915" y="0"/>
                                  </a:lnTo>
                                  <a:lnTo>
                                    <a:pt x="2915" y="9"/>
                                  </a:lnTo>
                                  <a:lnTo>
                                    <a:pt x="2860" y="9"/>
                                  </a:lnTo>
                                  <a:lnTo>
                                    <a:pt x="2860" y="0"/>
                                  </a:lnTo>
                                  <a:close/>
                                  <a:moveTo>
                                    <a:pt x="2952" y="0"/>
                                  </a:moveTo>
                                  <a:lnTo>
                                    <a:pt x="2978" y="0"/>
                                  </a:lnTo>
                                  <a:lnTo>
                                    <a:pt x="2978" y="9"/>
                                  </a:lnTo>
                                  <a:lnTo>
                                    <a:pt x="2952" y="9"/>
                                  </a:lnTo>
                                  <a:lnTo>
                                    <a:pt x="295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8661320" name="Freeform 141"/>
                          <wps:cNvSpPr>
                            <a:spLocks noEditPoints="1"/>
                          </wps:cNvSpPr>
                          <wps:spPr bwMode="auto">
                            <a:xfrm>
                              <a:off x="92" y="581"/>
                              <a:ext cx="2978" cy="9"/>
                            </a:xfrm>
                            <a:custGeom>
                              <a:avLst/>
                              <a:gdLst>
                                <a:gd name="T0" fmla="*/ 56 w 2978"/>
                                <a:gd name="T1" fmla="*/ 9 h 9"/>
                                <a:gd name="T2" fmla="*/ 93 w 2978"/>
                                <a:gd name="T3" fmla="*/ 0 h 9"/>
                                <a:gd name="T4" fmla="*/ 93 w 2978"/>
                                <a:gd name="T5" fmla="*/ 9 h 9"/>
                                <a:gd name="T6" fmla="*/ 240 w 2978"/>
                                <a:gd name="T7" fmla="*/ 0 h 9"/>
                                <a:gd name="T8" fmla="*/ 185 w 2978"/>
                                <a:gd name="T9" fmla="*/ 0 h 9"/>
                                <a:gd name="T10" fmla="*/ 332 w 2978"/>
                                <a:gd name="T11" fmla="*/ 9 h 9"/>
                                <a:gd name="T12" fmla="*/ 369 w 2978"/>
                                <a:gd name="T13" fmla="*/ 0 h 9"/>
                                <a:gd name="T14" fmla="*/ 369 w 2978"/>
                                <a:gd name="T15" fmla="*/ 9 h 9"/>
                                <a:gd name="T16" fmla="*/ 517 w 2978"/>
                                <a:gd name="T17" fmla="*/ 0 h 9"/>
                                <a:gd name="T18" fmla="*/ 462 w 2978"/>
                                <a:gd name="T19" fmla="*/ 0 h 9"/>
                                <a:gd name="T20" fmla="*/ 609 w 2978"/>
                                <a:gd name="T21" fmla="*/ 9 h 9"/>
                                <a:gd name="T22" fmla="*/ 646 w 2978"/>
                                <a:gd name="T23" fmla="*/ 0 h 9"/>
                                <a:gd name="T24" fmla="*/ 646 w 2978"/>
                                <a:gd name="T25" fmla="*/ 9 h 9"/>
                                <a:gd name="T26" fmla="*/ 794 w 2978"/>
                                <a:gd name="T27" fmla="*/ 0 h 9"/>
                                <a:gd name="T28" fmla="*/ 738 w 2978"/>
                                <a:gd name="T29" fmla="*/ 0 h 9"/>
                                <a:gd name="T30" fmla="*/ 886 w 2978"/>
                                <a:gd name="T31" fmla="*/ 9 h 9"/>
                                <a:gd name="T32" fmla="*/ 923 w 2978"/>
                                <a:gd name="T33" fmla="*/ 0 h 9"/>
                                <a:gd name="T34" fmla="*/ 923 w 2978"/>
                                <a:gd name="T35" fmla="*/ 9 h 9"/>
                                <a:gd name="T36" fmla="*/ 1070 w 2978"/>
                                <a:gd name="T37" fmla="*/ 0 h 9"/>
                                <a:gd name="T38" fmla="*/ 1015 w 2978"/>
                                <a:gd name="T39" fmla="*/ 0 h 9"/>
                                <a:gd name="T40" fmla="*/ 1163 w 2978"/>
                                <a:gd name="T41" fmla="*/ 9 h 9"/>
                                <a:gd name="T42" fmla="*/ 1200 w 2978"/>
                                <a:gd name="T43" fmla="*/ 0 h 9"/>
                                <a:gd name="T44" fmla="*/ 1200 w 2978"/>
                                <a:gd name="T45" fmla="*/ 9 h 9"/>
                                <a:gd name="T46" fmla="*/ 1347 w 2978"/>
                                <a:gd name="T47" fmla="*/ 0 h 9"/>
                                <a:gd name="T48" fmla="*/ 1292 w 2978"/>
                                <a:gd name="T49" fmla="*/ 0 h 9"/>
                                <a:gd name="T50" fmla="*/ 1439 w 2978"/>
                                <a:gd name="T51" fmla="*/ 9 h 9"/>
                                <a:gd name="T52" fmla="*/ 1476 w 2978"/>
                                <a:gd name="T53" fmla="*/ 0 h 9"/>
                                <a:gd name="T54" fmla="*/ 1476 w 2978"/>
                                <a:gd name="T55" fmla="*/ 9 h 9"/>
                                <a:gd name="T56" fmla="*/ 1624 w 2978"/>
                                <a:gd name="T57" fmla="*/ 0 h 9"/>
                                <a:gd name="T58" fmla="*/ 1569 w 2978"/>
                                <a:gd name="T59" fmla="*/ 0 h 9"/>
                                <a:gd name="T60" fmla="*/ 1716 w 2978"/>
                                <a:gd name="T61" fmla="*/ 9 h 9"/>
                                <a:gd name="T62" fmla="*/ 1753 w 2978"/>
                                <a:gd name="T63" fmla="*/ 0 h 9"/>
                                <a:gd name="T64" fmla="*/ 1753 w 2978"/>
                                <a:gd name="T65" fmla="*/ 9 h 9"/>
                                <a:gd name="T66" fmla="*/ 1901 w 2978"/>
                                <a:gd name="T67" fmla="*/ 0 h 9"/>
                                <a:gd name="T68" fmla="*/ 1845 w 2978"/>
                                <a:gd name="T69" fmla="*/ 0 h 9"/>
                                <a:gd name="T70" fmla="*/ 1993 w 2978"/>
                                <a:gd name="T71" fmla="*/ 9 h 9"/>
                                <a:gd name="T72" fmla="*/ 2030 w 2978"/>
                                <a:gd name="T73" fmla="*/ 0 h 9"/>
                                <a:gd name="T74" fmla="*/ 2030 w 2978"/>
                                <a:gd name="T75" fmla="*/ 9 h 9"/>
                                <a:gd name="T76" fmla="*/ 2177 w 2978"/>
                                <a:gd name="T77" fmla="*/ 0 h 9"/>
                                <a:gd name="T78" fmla="*/ 2122 w 2978"/>
                                <a:gd name="T79" fmla="*/ 0 h 9"/>
                                <a:gd name="T80" fmla="*/ 2270 w 2978"/>
                                <a:gd name="T81" fmla="*/ 9 h 9"/>
                                <a:gd name="T82" fmla="*/ 2307 w 2978"/>
                                <a:gd name="T83" fmla="*/ 0 h 9"/>
                                <a:gd name="T84" fmla="*/ 2307 w 2978"/>
                                <a:gd name="T85" fmla="*/ 9 h 9"/>
                                <a:gd name="T86" fmla="*/ 2454 w 2978"/>
                                <a:gd name="T87" fmla="*/ 0 h 9"/>
                                <a:gd name="T88" fmla="*/ 2399 w 2978"/>
                                <a:gd name="T89" fmla="*/ 0 h 9"/>
                                <a:gd name="T90" fmla="*/ 2546 w 2978"/>
                                <a:gd name="T91" fmla="*/ 9 h 9"/>
                                <a:gd name="T92" fmla="*/ 2583 w 2978"/>
                                <a:gd name="T93" fmla="*/ 0 h 9"/>
                                <a:gd name="T94" fmla="*/ 2583 w 2978"/>
                                <a:gd name="T95" fmla="*/ 9 h 9"/>
                                <a:gd name="T96" fmla="*/ 2731 w 2978"/>
                                <a:gd name="T97" fmla="*/ 0 h 9"/>
                                <a:gd name="T98" fmla="*/ 2676 w 2978"/>
                                <a:gd name="T99" fmla="*/ 0 h 9"/>
                                <a:gd name="T100" fmla="*/ 2823 w 2978"/>
                                <a:gd name="T101" fmla="*/ 9 h 9"/>
                                <a:gd name="T102" fmla="*/ 2860 w 2978"/>
                                <a:gd name="T103" fmla="*/ 0 h 9"/>
                                <a:gd name="T104" fmla="*/ 2860 w 2978"/>
                                <a:gd name="T105" fmla="*/ 9 h 9"/>
                                <a:gd name="T106" fmla="*/ 2978 w 2978"/>
                                <a:gd name="T107" fmla="*/ 0 h 9"/>
                                <a:gd name="T108" fmla="*/ 2952 w 2978"/>
                                <a:gd name="T109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2978" h="9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  <a:lnTo>
                                    <a:pt x="56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0"/>
                                  </a:lnTo>
                                  <a:close/>
                                  <a:moveTo>
                                    <a:pt x="93" y="0"/>
                                  </a:moveTo>
                                  <a:lnTo>
                                    <a:pt x="148" y="0"/>
                                  </a:lnTo>
                                  <a:lnTo>
                                    <a:pt x="148" y="9"/>
                                  </a:lnTo>
                                  <a:lnTo>
                                    <a:pt x="93" y="9"/>
                                  </a:lnTo>
                                  <a:lnTo>
                                    <a:pt x="93" y="0"/>
                                  </a:lnTo>
                                  <a:close/>
                                  <a:moveTo>
                                    <a:pt x="185" y="0"/>
                                  </a:moveTo>
                                  <a:lnTo>
                                    <a:pt x="240" y="0"/>
                                  </a:lnTo>
                                  <a:lnTo>
                                    <a:pt x="240" y="9"/>
                                  </a:lnTo>
                                  <a:lnTo>
                                    <a:pt x="185" y="9"/>
                                  </a:lnTo>
                                  <a:lnTo>
                                    <a:pt x="185" y="0"/>
                                  </a:lnTo>
                                  <a:close/>
                                  <a:moveTo>
                                    <a:pt x="277" y="0"/>
                                  </a:moveTo>
                                  <a:lnTo>
                                    <a:pt x="332" y="0"/>
                                  </a:lnTo>
                                  <a:lnTo>
                                    <a:pt x="332" y="9"/>
                                  </a:lnTo>
                                  <a:lnTo>
                                    <a:pt x="277" y="9"/>
                                  </a:lnTo>
                                  <a:lnTo>
                                    <a:pt x="277" y="0"/>
                                  </a:lnTo>
                                  <a:close/>
                                  <a:moveTo>
                                    <a:pt x="369" y="0"/>
                                  </a:moveTo>
                                  <a:lnTo>
                                    <a:pt x="425" y="0"/>
                                  </a:lnTo>
                                  <a:lnTo>
                                    <a:pt x="425" y="9"/>
                                  </a:lnTo>
                                  <a:lnTo>
                                    <a:pt x="369" y="9"/>
                                  </a:lnTo>
                                  <a:lnTo>
                                    <a:pt x="369" y="0"/>
                                  </a:lnTo>
                                  <a:close/>
                                  <a:moveTo>
                                    <a:pt x="462" y="0"/>
                                  </a:moveTo>
                                  <a:lnTo>
                                    <a:pt x="517" y="0"/>
                                  </a:lnTo>
                                  <a:lnTo>
                                    <a:pt x="517" y="9"/>
                                  </a:lnTo>
                                  <a:lnTo>
                                    <a:pt x="462" y="9"/>
                                  </a:lnTo>
                                  <a:lnTo>
                                    <a:pt x="462" y="0"/>
                                  </a:lnTo>
                                  <a:close/>
                                  <a:moveTo>
                                    <a:pt x="554" y="0"/>
                                  </a:moveTo>
                                  <a:lnTo>
                                    <a:pt x="609" y="0"/>
                                  </a:lnTo>
                                  <a:lnTo>
                                    <a:pt x="609" y="9"/>
                                  </a:lnTo>
                                  <a:lnTo>
                                    <a:pt x="554" y="9"/>
                                  </a:lnTo>
                                  <a:lnTo>
                                    <a:pt x="554" y="0"/>
                                  </a:lnTo>
                                  <a:close/>
                                  <a:moveTo>
                                    <a:pt x="646" y="0"/>
                                  </a:moveTo>
                                  <a:lnTo>
                                    <a:pt x="701" y="0"/>
                                  </a:lnTo>
                                  <a:lnTo>
                                    <a:pt x="701" y="9"/>
                                  </a:lnTo>
                                  <a:lnTo>
                                    <a:pt x="646" y="9"/>
                                  </a:lnTo>
                                  <a:lnTo>
                                    <a:pt x="646" y="0"/>
                                  </a:lnTo>
                                  <a:close/>
                                  <a:moveTo>
                                    <a:pt x="738" y="0"/>
                                  </a:moveTo>
                                  <a:lnTo>
                                    <a:pt x="794" y="0"/>
                                  </a:lnTo>
                                  <a:lnTo>
                                    <a:pt x="794" y="9"/>
                                  </a:lnTo>
                                  <a:lnTo>
                                    <a:pt x="738" y="9"/>
                                  </a:lnTo>
                                  <a:lnTo>
                                    <a:pt x="738" y="0"/>
                                  </a:lnTo>
                                  <a:close/>
                                  <a:moveTo>
                                    <a:pt x="831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6" y="9"/>
                                  </a:lnTo>
                                  <a:lnTo>
                                    <a:pt x="831" y="9"/>
                                  </a:lnTo>
                                  <a:lnTo>
                                    <a:pt x="831" y="0"/>
                                  </a:lnTo>
                                  <a:close/>
                                  <a:moveTo>
                                    <a:pt x="923" y="0"/>
                                  </a:moveTo>
                                  <a:lnTo>
                                    <a:pt x="978" y="0"/>
                                  </a:lnTo>
                                  <a:lnTo>
                                    <a:pt x="978" y="9"/>
                                  </a:lnTo>
                                  <a:lnTo>
                                    <a:pt x="923" y="9"/>
                                  </a:lnTo>
                                  <a:lnTo>
                                    <a:pt x="923" y="0"/>
                                  </a:lnTo>
                                  <a:close/>
                                  <a:moveTo>
                                    <a:pt x="1015" y="0"/>
                                  </a:moveTo>
                                  <a:lnTo>
                                    <a:pt x="1070" y="0"/>
                                  </a:lnTo>
                                  <a:lnTo>
                                    <a:pt x="1070" y="9"/>
                                  </a:lnTo>
                                  <a:lnTo>
                                    <a:pt x="1015" y="9"/>
                                  </a:lnTo>
                                  <a:lnTo>
                                    <a:pt x="1015" y="0"/>
                                  </a:lnTo>
                                  <a:close/>
                                  <a:moveTo>
                                    <a:pt x="1107" y="0"/>
                                  </a:moveTo>
                                  <a:lnTo>
                                    <a:pt x="1163" y="0"/>
                                  </a:lnTo>
                                  <a:lnTo>
                                    <a:pt x="1163" y="9"/>
                                  </a:lnTo>
                                  <a:lnTo>
                                    <a:pt x="1107" y="9"/>
                                  </a:lnTo>
                                  <a:lnTo>
                                    <a:pt x="1107" y="0"/>
                                  </a:lnTo>
                                  <a:close/>
                                  <a:moveTo>
                                    <a:pt x="1200" y="0"/>
                                  </a:moveTo>
                                  <a:lnTo>
                                    <a:pt x="1255" y="0"/>
                                  </a:lnTo>
                                  <a:lnTo>
                                    <a:pt x="1255" y="9"/>
                                  </a:lnTo>
                                  <a:lnTo>
                                    <a:pt x="1200" y="9"/>
                                  </a:lnTo>
                                  <a:lnTo>
                                    <a:pt x="1200" y="0"/>
                                  </a:lnTo>
                                  <a:close/>
                                  <a:moveTo>
                                    <a:pt x="1292" y="0"/>
                                  </a:moveTo>
                                  <a:lnTo>
                                    <a:pt x="1347" y="0"/>
                                  </a:lnTo>
                                  <a:lnTo>
                                    <a:pt x="1347" y="9"/>
                                  </a:lnTo>
                                  <a:lnTo>
                                    <a:pt x="1292" y="9"/>
                                  </a:lnTo>
                                  <a:lnTo>
                                    <a:pt x="1292" y="0"/>
                                  </a:lnTo>
                                  <a:close/>
                                  <a:moveTo>
                                    <a:pt x="1384" y="0"/>
                                  </a:moveTo>
                                  <a:lnTo>
                                    <a:pt x="1439" y="0"/>
                                  </a:lnTo>
                                  <a:lnTo>
                                    <a:pt x="1439" y="9"/>
                                  </a:lnTo>
                                  <a:lnTo>
                                    <a:pt x="1384" y="9"/>
                                  </a:lnTo>
                                  <a:lnTo>
                                    <a:pt x="1384" y="0"/>
                                  </a:lnTo>
                                  <a:close/>
                                  <a:moveTo>
                                    <a:pt x="1476" y="0"/>
                                  </a:moveTo>
                                  <a:lnTo>
                                    <a:pt x="1532" y="0"/>
                                  </a:lnTo>
                                  <a:lnTo>
                                    <a:pt x="1532" y="9"/>
                                  </a:lnTo>
                                  <a:lnTo>
                                    <a:pt x="1476" y="9"/>
                                  </a:lnTo>
                                  <a:lnTo>
                                    <a:pt x="1476" y="0"/>
                                  </a:lnTo>
                                  <a:close/>
                                  <a:moveTo>
                                    <a:pt x="1569" y="0"/>
                                  </a:moveTo>
                                  <a:lnTo>
                                    <a:pt x="1624" y="0"/>
                                  </a:lnTo>
                                  <a:lnTo>
                                    <a:pt x="1624" y="9"/>
                                  </a:lnTo>
                                  <a:lnTo>
                                    <a:pt x="1569" y="9"/>
                                  </a:lnTo>
                                  <a:lnTo>
                                    <a:pt x="1569" y="0"/>
                                  </a:lnTo>
                                  <a:close/>
                                  <a:moveTo>
                                    <a:pt x="1661" y="0"/>
                                  </a:moveTo>
                                  <a:lnTo>
                                    <a:pt x="1716" y="0"/>
                                  </a:lnTo>
                                  <a:lnTo>
                                    <a:pt x="1716" y="9"/>
                                  </a:lnTo>
                                  <a:lnTo>
                                    <a:pt x="1661" y="9"/>
                                  </a:lnTo>
                                  <a:lnTo>
                                    <a:pt x="1661" y="0"/>
                                  </a:lnTo>
                                  <a:close/>
                                  <a:moveTo>
                                    <a:pt x="1753" y="0"/>
                                  </a:moveTo>
                                  <a:lnTo>
                                    <a:pt x="1808" y="0"/>
                                  </a:lnTo>
                                  <a:lnTo>
                                    <a:pt x="1808" y="9"/>
                                  </a:lnTo>
                                  <a:lnTo>
                                    <a:pt x="1753" y="9"/>
                                  </a:lnTo>
                                  <a:lnTo>
                                    <a:pt x="1753" y="0"/>
                                  </a:lnTo>
                                  <a:close/>
                                  <a:moveTo>
                                    <a:pt x="1845" y="0"/>
                                  </a:moveTo>
                                  <a:lnTo>
                                    <a:pt x="1901" y="0"/>
                                  </a:lnTo>
                                  <a:lnTo>
                                    <a:pt x="1901" y="9"/>
                                  </a:lnTo>
                                  <a:lnTo>
                                    <a:pt x="1845" y="9"/>
                                  </a:lnTo>
                                  <a:lnTo>
                                    <a:pt x="1845" y="0"/>
                                  </a:lnTo>
                                  <a:close/>
                                  <a:moveTo>
                                    <a:pt x="1938" y="0"/>
                                  </a:moveTo>
                                  <a:lnTo>
                                    <a:pt x="1993" y="0"/>
                                  </a:lnTo>
                                  <a:lnTo>
                                    <a:pt x="1993" y="9"/>
                                  </a:lnTo>
                                  <a:lnTo>
                                    <a:pt x="1938" y="9"/>
                                  </a:lnTo>
                                  <a:lnTo>
                                    <a:pt x="1938" y="0"/>
                                  </a:lnTo>
                                  <a:close/>
                                  <a:moveTo>
                                    <a:pt x="2030" y="0"/>
                                  </a:moveTo>
                                  <a:lnTo>
                                    <a:pt x="2085" y="0"/>
                                  </a:lnTo>
                                  <a:lnTo>
                                    <a:pt x="2085" y="9"/>
                                  </a:lnTo>
                                  <a:lnTo>
                                    <a:pt x="2030" y="9"/>
                                  </a:lnTo>
                                  <a:lnTo>
                                    <a:pt x="2030" y="0"/>
                                  </a:lnTo>
                                  <a:close/>
                                  <a:moveTo>
                                    <a:pt x="2122" y="0"/>
                                  </a:moveTo>
                                  <a:lnTo>
                                    <a:pt x="2177" y="0"/>
                                  </a:lnTo>
                                  <a:lnTo>
                                    <a:pt x="2177" y="9"/>
                                  </a:lnTo>
                                  <a:lnTo>
                                    <a:pt x="2122" y="9"/>
                                  </a:lnTo>
                                  <a:lnTo>
                                    <a:pt x="2122" y="0"/>
                                  </a:lnTo>
                                  <a:close/>
                                  <a:moveTo>
                                    <a:pt x="2214" y="0"/>
                                  </a:moveTo>
                                  <a:lnTo>
                                    <a:pt x="2270" y="0"/>
                                  </a:lnTo>
                                  <a:lnTo>
                                    <a:pt x="2270" y="9"/>
                                  </a:lnTo>
                                  <a:lnTo>
                                    <a:pt x="2214" y="9"/>
                                  </a:lnTo>
                                  <a:lnTo>
                                    <a:pt x="2214" y="0"/>
                                  </a:lnTo>
                                  <a:close/>
                                  <a:moveTo>
                                    <a:pt x="2307" y="0"/>
                                  </a:moveTo>
                                  <a:lnTo>
                                    <a:pt x="2362" y="0"/>
                                  </a:lnTo>
                                  <a:lnTo>
                                    <a:pt x="2362" y="9"/>
                                  </a:lnTo>
                                  <a:lnTo>
                                    <a:pt x="2307" y="9"/>
                                  </a:lnTo>
                                  <a:lnTo>
                                    <a:pt x="2307" y="0"/>
                                  </a:lnTo>
                                  <a:close/>
                                  <a:moveTo>
                                    <a:pt x="2399" y="0"/>
                                  </a:moveTo>
                                  <a:lnTo>
                                    <a:pt x="2454" y="0"/>
                                  </a:lnTo>
                                  <a:lnTo>
                                    <a:pt x="2454" y="9"/>
                                  </a:lnTo>
                                  <a:lnTo>
                                    <a:pt x="2399" y="9"/>
                                  </a:lnTo>
                                  <a:lnTo>
                                    <a:pt x="2399" y="0"/>
                                  </a:lnTo>
                                  <a:close/>
                                  <a:moveTo>
                                    <a:pt x="2491" y="0"/>
                                  </a:moveTo>
                                  <a:lnTo>
                                    <a:pt x="2546" y="0"/>
                                  </a:lnTo>
                                  <a:lnTo>
                                    <a:pt x="2546" y="9"/>
                                  </a:lnTo>
                                  <a:lnTo>
                                    <a:pt x="2491" y="9"/>
                                  </a:lnTo>
                                  <a:lnTo>
                                    <a:pt x="2491" y="0"/>
                                  </a:lnTo>
                                  <a:close/>
                                  <a:moveTo>
                                    <a:pt x="2583" y="0"/>
                                  </a:moveTo>
                                  <a:lnTo>
                                    <a:pt x="2639" y="0"/>
                                  </a:lnTo>
                                  <a:lnTo>
                                    <a:pt x="2639" y="9"/>
                                  </a:lnTo>
                                  <a:lnTo>
                                    <a:pt x="2583" y="9"/>
                                  </a:lnTo>
                                  <a:lnTo>
                                    <a:pt x="2583" y="0"/>
                                  </a:lnTo>
                                  <a:close/>
                                  <a:moveTo>
                                    <a:pt x="2676" y="0"/>
                                  </a:moveTo>
                                  <a:lnTo>
                                    <a:pt x="2731" y="0"/>
                                  </a:lnTo>
                                  <a:lnTo>
                                    <a:pt x="2731" y="9"/>
                                  </a:lnTo>
                                  <a:lnTo>
                                    <a:pt x="2676" y="9"/>
                                  </a:lnTo>
                                  <a:lnTo>
                                    <a:pt x="2676" y="0"/>
                                  </a:lnTo>
                                  <a:close/>
                                  <a:moveTo>
                                    <a:pt x="2768" y="0"/>
                                  </a:moveTo>
                                  <a:lnTo>
                                    <a:pt x="2823" y="0"/>
                                  </a:lnTo>
                                  <a:lnTo>
                                    <a:pt x="2823" y="9"/>
                                  </a:lnTo>
                                  <a:lnTo>
                                    <a:pt x="2768" y="9"/>
                                  </a:lnTo>
                                  <a:lnTo>
                                    <a:pt x="2768" y="0"/>
                                  </a:lnTo>
                                  <a:close/>
                                  <a:moveTo>
                                    <a:pt x="2860" y="0"/>
                                  </a:moveTo>
                                  <a:lnTo>
                                    <a:pt x="2915" y="0"/>
                                  </a:lnTo>
                                  <a:lnTo>
                                    <a:pt x="2915" y="9"/>
                                  </a:lnTo>
                                  <a:lnTo>
                                    <a:pt x="2860" y="9"/>
                                  </a:lnTo>
                                  <a:lnTo>
                                    <a:pt x="2860" y="0"/>
                                  </a:lnTo>
                                  <a:close/>
                                  <a:moveTo>
                                    <a:pt x="2952" y="0"/>
                                  </a:moveTo>
                                  <a:lnTo>
                                    <a:pt x="2978" y="0"/>
                                  </a:lnTo>
                                  <a:lnTo>
                                    <a:pt x="2978" y="9"/>
                                  </a:lnTo>
                                  <a:lnTo>
                                    <a:pt x="2952" y="9"/>
                                  </a:lnTo>
                                  <a:lnTo>
                                    <a:pt x="295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812474" name="Freeform 142"/>
                          <wps:cNvSpPr>
                            <a:spLocks noEditPoints="1"/>
                          </wps:cNvSpPr>
                          <wps:spPr bwMode="auto">
                            <a:xfrm>
                              <a:off x="92" y="86"/>
                              <a:ext cx="2978" cy="9"/>
                            </a:xfrm>
                            <a:custGeom>
                              <a:avLst/>
                              <a:gdLst>
                                <a:gd name="T0" fmla="*/ 56 w 2978"/>
                                <a:gd name="T1" fmla="*/ 9 h 9"/>
                                <a:gd name="T2" fmla="*/ 93 w 2978"/>
                                <a:gd name="T3" fmla="*/ 0 h 9"/>
                                <a:gd name="T4" fmla="*/ 93 w 2978"/>
                                <a:gd name="T5" fmla="*/ 9 h 9"/>
                                <a:gd name="T6" fmla="*/ 240 w 2978"/>
                                <a:gd name="T7" fmla="*/ 0 h 9"/>
                                <a:gd name="T8" fmla="*/ 185 w 2978"/>
                                <a:gd name="T9" fmla="*/ 0 h 9"/>
                                <a:gd name="T10" fmla="*/ 332 w 2978"/>
                                <a:gd name="T11" fmla="*/ 9 h 9"/>
                                <a:gd name="T12" fmla="*/ 369 w 2978"/>
                                <a:gd name="T13" fmla="*/ 0 h 9"/>
                                <a:gd name="T14" fmla="*/ 369 w 2978"/>
                                <a:gd name="T15" fmla="*/ 9 h 9"/>
                                <a:gd name="T16" fmla="*/ 517 w 2978"/>
                                <a:gd name="T17" fmla="*/ 0 h 9"/>
                                <a:gd name="T18" fmla="*/ 462 w 2978"/>
                                <a:gd name="T19" fmla="*/ 0 h 9"/>
                                <a:gd name="T20" fmla="*/ 609 w 2978"/>
                                <a:gd name="T21" fmla="*/ 9 h 9"/>
                                <a:gd name="T22" fmla="*/ 646 w 2978"/>
                                <a:gd name="T23" fmla="*/ 0 h 9"/>
                                <a:gd name="T24" fmla="*/ 646 w 2978"/>
                                <a:gd name="T25" fmla="*/ 9 h 9"/>
                                <a:gd name="T26" fmla="*/ 794 w 2978"/>
                                <a:gd name="T27" fmla="*/ 0 h 9"/>
                                <a:gd name="T28" fmla="*/ 738 w 2978"/>
                                <a:gd name="T29" fmla="*/ 0 h 9"/>
                                <a:gd name="T30" fmla="*/ 886 w 2978"/>
                                <a:gd name="T31" fmla="*/ 9 h 9"/>
                                <a:gd name="T32" fmla="*/ 923 w 2978"/>
                                <a:gd name="T33" fmla="*/ 0 h 9"/>
                                <a:gd name="T34" fmla="*/ 923 w 2978"/>
                                <a:gd name="T35" fmla="*/ 9 h 9"/>
                                <a:gd name="T36" fmla="*/ 1070 w 2978"/>
                                <a:gd name="T37" fmla="*/ 0 h 9"/>
                                <a:gd name="T38" fmla="*/ 1015 w 2978"/>
                                <a:gd name="T39" fmla="*/ 0 h 9"/>
                                <a:gd name="T40" fmla="*/ 1163 w 2978"/>
                                <a:gd name="T41" fmla="*/ 9 h 9"/>
                                <a:gd name="T42" fmla="*/ 1200 w 2978"/>
                                <a:gd name="T43" fmla="*/ 0 h 9"/>
                                <a:gd name="T44" fmla="*/ 1200 w 2978"/>
                                <a:gd name="T45" fmla="*/ 9 h 9"/>
                                <a:gd name="T46" fmla="*/ 1347 w 2978"/>
                                <a:gd name="T47" fmla="*/ 0 h 9"/>
                                <a:gd name="T48" fmla="*/ 1292 w 2978"/>
                                <a:gd name="T49" fmla="*/ 0 h 9"/>
                                <a:gd name="T50" fmla="*/ 1439 w 2978"/>
                                <a:gd name="T51" fmla="*/ 9 h 9"/>
                                <a:gd name="T52" fmla="*/ 1476 w 2978"/>
                                <a:gd name="T53" fmla="*/ 0 h 9"/>
                                <a:gd name="T54" fmla="*/ 1476 w 2978"/>
                                <a:gd name="T55" fmla="*/ 9 h 9"/>
                                <a:gd name="T56" fmla="*/ 1624 w 2978"/>
                                <a:gd name="T57" fmla="*/ 0 h 9"/>
                                <a:gd name="T58" fmla="*/ 1569 w 2978"/>
                                <a:gd name="T59" fmla="*/ 0 h 9"/>
                                <a:gd name="T60" fmla="*/ 1716 w 2978"/>
                                <a:gd name="T61" fmla="*/ 9 h 9"/>
                                <a:gd name="T62" fmla="*/ 1753 w 2978"/>
                                <a:gd name="T63" fmla="*/ 0 h 9"/>
                                <a:gd name="T64" fmla="*/ 1753 w 2978"/>
                                <a:gd name="T65" fmla="*/ 9 h 9"/>
                                <a:gd name="T66" fmla="*/ 1901 w 2978"/>
                                <a:gd name="T67" fmla="*/ 0 h 9"/>
                                <a:gd name="T68" fmla="*/ 1845 w 2978"/>
                                <a:gd name="T69" fmla="*/ 0 h 9"/>
                                <a:gd name="T70" fmla="*/ 1993 w 2978"/>
                                <a:gd name="T71" fmla="*/ 9 h 9"/>
                                <a:gd name="T72" fmla="*/ 2030 w 2978"/>
                                <a:gd name="T73" fmla="*/ 0 h 9"/>
                                <a:gd name="T74" fmla="*/ 2030 w 2978"/>
                                <a:gd name="T75" fmla="*/ 9 h 9"/>
                                <a:gd name="T76" fmla="*/ 2177 w 2978"/>
                                <a:gd name="T77" fmla="*/ 0 h 9"/>
                                <a:gd name="T78" fmla="*/ 2122 w 2978"/>
                                <a:gd name="T79" fmla="*/ 0 h 9"/>
                                <a:gd name="T80" fmla="*/ 2270 w 2978"/>
                                <a:gd name="T81" fmla="*/ 9 h 9"/>
                                <a:gd name="T82" fmla="*/ 2307 w 2978"/>
                                <a:gd name="T83" fmla="*/ 0 h 9"/>
                                <a:gd name="T84" fmla="*/ 2307 w 2978"/>
                                <a:gd name="T85" fmla="*/ 9 h 9"/>
                                <a:gd name="T86" fmla="*/ 2454 w 2978"/>
                                <a:gd name="T87" fmla="*/ 0 h 9"/>
                                <a:gd name="T88" fmla="*/ 2399 w 2978"/>
                                <a:gd name="T89" fmla="*/ 0 h 9"/>
                                <a:gd name="T90" fmla="*/ 2546 w 2978"/>
                                <a:gd name="T91" fmla="*/ 9 h 9"/>
                                <a:gd name="T92" fmla="*/ 2583 w 2978"/>
                                <a:gd name="T93" fmla="*/ 0 h 9"/>
                                <a:gd name="T94" fmla="*/ 2583 w 2978"/>
                                <a:gd name="T95" fmla="*/ 9 h 9"/>
                                <a:gd name="T96" fmla="*/ 2731 w 2978"/>
                                <a:gd name="T97" fmla="*/ 0 h 9"/>
                                <a:gd name="T98" fmla="*/ 2676 w 2978"/>
                                <a:gd name="T99" fmla="*/ 0 h 9"/>
                                <a:gd name="T100" fmla="*/ 2823 w 2978"/>
                                <a:gd name="T101" fmla="*/ 9 h 9"/>
                                <a:gd name="T102" fmla="*/ 2860 w 2978"/>
                                <a:gd name="T103" fmla="*/ 0 h 9"/>
                                <a:gd name="T104" fmla="*/ 2860 w 2978"/>
                                <a:gd name="T105" fmla="*/ 9 h 9"/>
                                <a:gd name="T106" fmla="*/ 2978 w 2978"/>
                                <a:gd name="T107" fmla="*/ 0 h 9"/>
                                <a:gd name="T108" fmla="*/ 2952 w 2978"/>
                                <a:gd name="T109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2978" h="9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  <a:lnTo>
                                    <a:pt x="56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0"/>
                                  </a:lnTo>
                                  <a:close/>
                                  <a:moveTo>
                                    <a:pt x="93" y="0"/>
                                  </a:moveTo>
                                  <a:lnTo>
                                    <a:pt x="148" y="0"/>
                                  </a:lnTo>
                                  <a:lnTo>
                                    <a:pt x="148" y="9"/>
                                  </a:lnTo>
                                  <a:lnTo>
                                    <a:pt x="93" y="9"/>
                                  </a:lnTo>
                                  <a:lnTo>
                                    <a:pt x="93" y="0"/>
                                  </a:lnTo>
                                  <a:close/>
                                  <a:moveTo>
                                    <a:pt x="185" y="0"/>
                                  </a:moveTo>
                                  <a:lnTo>
                                    <a:pt x="240" y="0"/>
                                  </a:lnTo>
                                  <a:lnTo>
                                    <a:pt x="240" y="9"/>
                                  </a:lnTo>
                                  <a:lnTo>
                                    <a:pt x="185" y="9"/>
                                  </a:lnTo>
                                  <a:lnTo>
                                    <a:pt x="185" y="0"/>
                                  </a:lnTo>
                                  <a:close/>
                                  <a:moveTo>
                                    <a:pt x="277" y="0"/>
                                  </a:moveTo>
                                  <a:lnTo>
                                    <a:pt x="332" y="0"/>
                                  </a:lnTo>
                                  <a:lnTo>
                                    <a:pt x="332" y="9"/>
                                  </a:lnTo>
                                  <a:lnTo>
                                    <a:pt x="277" y="9"/>
                                  </a:lnTo>
                                  <a:lnTo>
                                    <a:pt x="277" y="0"/>
                                  </a:lnTo>
                                  <a:close/>
                                  <a:moveTo>
                                    <a:pt x="369" y="0"/>
                                  </a:moveTo>
                                  <a:lnTo>
                                    <a:pt x="425" y="0"/>
                                  </a:lnTo>
                                  <a:lnTo>
                                    <a:pt x="425" y="9"/>
                                  </a:lnTo>
                                  <a:lnTo>
                                    <a:pt x="369" y="9"/>
                                  </a:lnTo>
                                  <a:lnTo>
                                    <a:pt x="369" y="0"/>
                                  </a:lnTo>
                                  <a:close/>
                                  <a:moveTo>
                                    <a:pt x="462" y="0"/>
                                  </a:moveTo>
                                  <a:lnTo>
                                    <a:pt x="517" y="0"/>
                                  </a:lnTo>
                                  <a:lnTo>
                                    <a:pt x="517" y="9"/>
                                  </a:lnTo>
                                  <a:lnTo>
                                    <a:pt x="462" y="9"/>
                                  </a:lnTo>
                                  <a:lnTo>
                                    <a:pt x="462" y="0"/>
                                  </a:lnTo>
                                  <a:close/>
                                  <a:moveTo>
                                    <a:pt x="554" y="0"/>
                                  </a:moveTo>
                                  <a:lnTo>
                                    <a:pt x="609" y="0"/>
                                  </a:lnTo>
                                  <a:lnTo>
                                    <a:pt x="609" y="9"/>
                                  </a:lnTo>
                                  <a:lnTo>
                                    <a:pt x="554" y="9"/>
                                  </a:lnTo>
                                  <a:lnTo>
                                    <a:pt x="554" y="0"/>
                                  </a:lnTo>
                                  <a:close/>
                                  <a:moveTo>
                                    <a:pt x="646" y="0"/>
                                  </a:moveTo>
                                  <a:lnTo>
                                    <a:pt x="701" y="0"/>
                                  </a:lnTo>
                                  <a:lnTo>
                                    <a:pt x="701" y="9"/>
                                  </a:lnTo>
                                  <a:lnTo>
                                    <a:pt x="646" y="9"/>
                                  </a:lnTo>
                                  <a:lnTo>
                                    <a:pt x="646" y="0"/>
                                  </a:lnTo>
                                  <a:close/>
                                  <a:moveTo>
                                    <a:pt x="738" y="0"/>
                                  </a:moveTo>
                                  <a:lnTo>
                                    <a:pt x="794" y="0"/>
                                  </a:lnTo>
                                  <a:lnTo>
                                    <a:pt x="794" y="9"/>
                                  </a:lnTo>
                                  <a:lnTo>
                                    <a:pt x="738" y="9"/>
                                  </a:lnTo>
                                  <a:lnTo>
                                    <a:pt x="738" y="0"/>
                                  </a:lnTo>
                                  <a:close/>
                                  <a:moveTo>
                                    <a:pt x="831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6" y="9"/>
                                  </a:lnTo>
                                  <a:lnTo>
                                    <a:pt x="831" y="9"/>
                                  </a:lnTo>
                                  <a:lnTo>
                                    <a:pt x="831" y="0"/>
                                  </a:lnTo>
                                  <a:close/>
                                  <a:moveTo>
                                    <a:pt x="923" y="0"/>
                                  </a:moveTo>
                                  <a:lnTo>
                                    <a:pt x="978" y="0"/>
                                  </a:lnTo>
                                  <a:lnTo>
                                    <a:pt x="978" y="9"/>
                                  </a:lnTo>
                                  <a:lnTo>
                                    <a:pt x="923" y="9"/>
                                  </a:lnTo>
                                  <a:lnTo>
                                    <a:pt x="923" y="0"/>
                                  </a:lnTo>
                                  <a:close/>
                                  <a:moveTo>
                                    <a:pt x="1015" y="0"/>
                                  </a:moveTo>
                                  <a:lnTo>
                                    <a:pt x="1070" y="0"/>
                                  </a:lnTo>
                                  <a:lnTo>
                                    <a:pt x="1070" y="9"/>
                                  </a:lnTo>
                                  <a:lnTo>
                                    <a:pt x="1015" y="9"/>
                                  </a:lnTo>
                                  <a:lnTo>
                                    <a:pt x="1015" y="0"/>
                                  </a:lnTo>
                                  <a:close/>
                                  <a:moveTo>
                                    <a:pt x="1107" y="0"/>
                                  </a:moveTo>
                                  <a:lnTo>
                                    <a:pt x="1163" y="0"/>
                                  </a:lnTo>
                                  <a:lnTo>
                                    <a:pt x="1163" y="9"/>
                                  </a:lnTo>
                                  <a:lnTo>
                                    <a:pt x="1107" y="9"/>
                                  </a:lnTo>
                                  <a:lnTo>
                                    <a:pt x="1107" y="0"/>
                                  </a:lnTo>
                                  <a:close/>
                                  <a:moveTo>
                                    <a:pt x="1200" y="0"/>
                                  </a:moveTo>
                                  <a:lnTo>
                                    <a:pt x="1255" y="0"/>
                                  </a:lnTo>
                                  <a:lnTo>
                                    <a:pt x="1255" y="9"/>
                                  </a:lnTo>
                                  <a:lnTo>
                                    <a:pt x="1200" y="9"/>
                                  </a:lnTo>
                                  <a:lnTo>
                                    <a:pt x="1200" y="0"/>
                                  </a:lnTo>
                                  <a:close/>
                                  <a:moveTo>
                                    <a:pt x="1292" y="0"/>
                                  </a:moveTo>
                                  <a:lnTo>
                                    <a:pt x="1347" y="0"/>
                                  </a:lnTo>
                                  <a:lnTo>
                                    <a:pt x="1347" y="9"/>
                                  </a:lnTo>
                                  <a:lnTo>
                                    <a:pt x="1292" y="9"/>
                                  </a:lnTo>
                                  <a:lnTo>
                                    <a:pt x="1292" y="0"/>
                                  </a:lnTo>
                                  <a:close/>
                                  <a:moveTo>
                                    <a:pt x="1384" y="0"/>
                                  </a:moveTo>
                                  <a:lnTo>
                                    <a:pt x="1439" y="0"/>
                                  </a:lnTo>
                                  <a:lnTo>
                                    <a:pt x="1439" y="9"/>
                                  </a:lnTo>
                                  <a:lnTo>
                                    <a:pt x="1384" y="9"/>
                                  </a:lnTo>
                                  <a:lnTo>
                                    <a:pt x="1384" y="0"/>
                                  </a:lnTo>
                                  <a:close/>
                                  <a:moveTo>
                                    <a:pt x="1476" y="0"/>
                                  </a:moveTo>
                                  <a:lnTo>
                                    <a:pt x="1532" y="0"/>
                                  </a:lnTo>
                                  <a:lnTo>
                                    <a:pt x="1532" y="9"/>
                                  </a:lnTo>
                                  <a:lnTo>
                                    <a:pt x="1476" y="9"/>
                                  </a:lnTo>
                                  <a:lnTo>
                                    <a:pt x="1476" y="0"/>
                                  </a:lnTo>
                                  <a:close/>
                                  <a:moveTo>
                                    <a:pt x="1569" y="0"/>
                                  </a:moveTo>
                                  <a:lnTo>
                                    <a:pt x="1624" y="0"/>
                                  </a:lnTo>
                                  <a:lnTo>
                                    <a:pt x="1624" y="9"/>
                                  </a:lnTo>
                                  <a:lnTo>
                                    <a:pt x="1569" y="9"/>
                                  </a:lnTo>
                                  <a:lnTo>
                                    <a:pt x="1569" y="0"/>
                                  </a:lnTo>
                                  <a:close/>
                                  <a:moveTo>
                                    <a:pt x="1661" y="0"/>
                                  </a:moveTo>
                                  <a:lnTo>
                                    <a:pt x="1716" y="0"/>
                                  </a:lnTo>
                                  <a:lnTo>
                                    <a:pt x="1716" y="9"/>
                                  </a:lnTo>
                                  <a:lnTo>
                                    <a:pt x="1661" y="9"/>
                                  </a:lnTo>
                                  <a:lnTo>
                                    <a:pt x="1661" y="0"/>
                                  </a:lnTo>
                                  <a:close/>
                                  <a:moveTo>
                                    <a:pt x="1753" y="0"/>
                                  </a:moveTo>
                                  <a:lnTo>
                                    <a:pt x="1808" y="0"/>
                                  </a:lnTo>
                                  <a:lnTo>
                                    <a:pt x="1808" y="9"/>
                                  </a:lnTo>
                                  <a:lnTo>
                                    <a:pt x="1753" y="9"/>
                                  </a:lnTo>
                                  <a:lnTo>
                                    <a:pt x="1753" y="0"/>
                                  </a:lnTo>
                                  <a:close/>
                                  <a:moveTo>
                                    <a:pt x="1845" y="0"/>
                                  </a:moveTo>
                                  <a:lnTo>
                                    <a:pt x="1901" y="0"/>
                                  </a:lnTo>
                                  <a:lnTo>
                                    <a:pt x="1901" y="9"/>
                                  </a:lnTo>
                                  <a:lnTo>
                                    <a:pt x="1845" y="9"/>
                                  </a:lnTo>
                                  <a:lnTo>
                                    <a:pt x="1845" y="0"/>
                                  </a:lnTo>
                                  <a:close/>
                                  <a:moveTo>
                                    <a:pt x="1938" y="0"/>
                                  </a:moveTo>
                                  <a:lnTo>
                                    <a:pt x="1993" y="0"/>
                                  </a:lnTo>
                                  <a:lnTo>
                                    <a:pt x="1993" y="9"/>
                                  </a:lnTo>
                                  <a:lnTo>
                                    <a:pt x="1938" y="9"/>
                                  </a:lnTo>
                                  <a:lnTo>
                                    <a:pt x="1938" y="0"/>
                                  </a:lnTo>
                                  <a:close/>
                                  <a:moveTo>
                                    <a:pt x="2030" y="0"/>
                                  </a:moveTo>
                                  <a:lnTo>
                                    <a:pt x="2085" y="0"/>
                                  </a:lnTo>
                                  <a:lnTo>
                                    <a:pt x="2085" y="9"/>
                                  </a:lnTo>
                                  <a:lnTo>
                                    <a:pt x="2030" y="9"/>
                                  </a:lnTo>
                                  <a:lnTo>
                                    <a:pt x="2030" y="0"/>
                                  </a:lnTo>
                                  <a:close/>
                                  <a:moveTo>
                                    <a:pt x="2122" y="0"/>
                                  </a:moveTo>
                                  <a:lnTo>
                                    <a:pt x="2177" y="0"/>
                                  </a:lnTo>
                                  <a:lnTo>
                                    <a:pt x="2177" y="9"/>
                                  </a:lnTo>
                                  <a:lnTo>
                                    <a:pt x="2122" y="9"/>
                                  </a:lnTo>
                                  <a:lnTo>
                                    <a:pt x="2122" y="0"/>
                                  </a:lnTo>
                                  <a:close/>
                                  <a:moveTo>
                                    <a:pt x="2214" y="0"/>
                                  </a:moveTo>
                                  <a:lnTo>
                                    <a:pt x="2270" y="0"/>
                                  </a:lnTo>
                                  <a:lnTo>
                                    <a:pt x="2270" y="9"/>
                                  </a:lnTo>
                                  <a:lnTo>
                                    <a:pt x="2214" y="9"/>
                                  </a:lnTo>
                                  <a:lnTo>
                                    <a:pt x="2214" y="0"/>
                                  </a:lnTo>
                                  <a:close/>
                                  <a:moveTo>
                                    <a:pt x="2307" y="0"/>
                                  </a:moveTo>
                                  <a:lnTo>
                                    <a:pt x="2362" y="0"/>
                                  </a:lnTo>
                                  <a:lnTo>
                                    <a:pt x="2362" y="9"/>
                                  </a:lnTo>
                                  <a:lnTo>
                                    <a:pt x="2307" y="9"/>
                                  </a:lnTo>
                                  <a:lnTo>
                                    <a:pt x="2307" y="0"/>
                                  </a:lnTo>
                                  <a:close/>
                                  <a:moveTo>
                                    <a:pt x="2399" y="0"/>
                                  </a:moveTo>
                                  <a:lnTo>
                                    <a:pt x="2454" y="0"/>
                                  </a:lnTo>
                                  <a:lnTo>
                                    <a:pt x="2454" y="9"/>
                                  </a:lnTo>
                                  <a:lnTo>
                                    <a:pt x="2399" y="9"/>
                                  </a:lnTo>
                                  <a:lnTo>
                                    <a:pt x="2399" y="0"/>
                                  </a:lnTo>
                                  <a:close/>
                                  <a:moveTo>
                                    <a:pt x="2491" y="0"/>
                                  </a:moveTo>
                                  <a:lnTo>
                                    <a:pt x="2546" y="0"/>
                                  </a:lnTo>
                                  <a:lnTo>
                                    <a:pt x="2546" y="9"/>
                                  </a:lnTo>
                                  <a:lnTo>
                                    <a:pt x="2491" y="9"/>
                                  </a:lnTo>
                                  <a:lnTo>
                                    <a:pt x="2491" y="0"/>
                                  </a:lnTo>
                                  <a:close/>
                                  <a:moveTo>
                                    <a:pt x="2583" y="0"/>
                                  </a:moveTo>
                                  <a:lnTo>
                                    <a:pt x="2639" y="0"/>
                                  </a:lnTo>
                                  <a:lnTo>
                                    <a:pt x="2639" y="9"/>
                                  </a:lnTo>
                                  <a:lnTo>
                                    <a:pt x="2583" y="9"/>
                                  </a:lnTo>
                                  <a:lnTo>
                                    <a:pt x="2583" y="0"/>
                                  </a:lnTo>
                                  <a:close/>
                                  <a:moveTo>
                                    <a:pt x="2676" y="0"/>
                                  </a:moveTo>
                                  <a:lnTo>
                                    <a:pt x="2731" y="0"/>
                                  </a:lnTo>
                                  <a:lnTo>
                                    <a:pt x="2731" y="9"/>
                                  </a:lnTo>
                                  <a:lnTo>
                                    <a:pt x="2676" y="9"/>
                                  </a:lnTo>
                                  <a:lnTo>
                                    <a:pt x="2676" y="0"/>
                                  </a:lnTo>
                                  <a:close/>
                                  <a:moveTo>
                                    <a:pt x="2768" y="0"/>
                                  </a:moveTo>
                                  <a:lnTo>
                                    <a:pt x="2823" y="0"/>
                                  </a:lnTo>
                                  <a:lnTo>
                                    <a:pt x="2823" y="9"/>
                                  </a:lnTo>
                                  <a:lnTo>
                                    <a:pt x="2768" y="9"/>
                                  </a:lnTo>
                                  <a:lnTo>
                                    <a:pt x="2768" y="0"/>
                                  </a:lnTo>
                                  <a:close/>
                                  <a:moveTo>
                                    <a:pt x="2860" y="0"/>
                                  </a:moveTo>
                                  <a:lnTo>
                                    <a:pt x="2915" y="0"/>
                                  </a:lnTo>
                                  <a:lnTo>
                                    <a:pt x="2915" y="9"/>
                                  </a:lnTo>
                                  <a:lnTo>
                                    <a:pt x="2860" y="9"/>
                                  </a:lnTo>
                                  <a:lnTo>
                                    <a:pt x="2860" y="0"/>
                                  </a:lnTo>
                                  <a:close/>
                                  <a:moveTo>
                                    <a:pt x="2952" y="0"/>
                                  </a:moveTo>
                                  <a:lnTo>
                                    <a:pt x="2978" y="0"/>
                                  </a:lnTo>
                                  <a:lnTo>
                                    <a:pt x="2978" y="9"/>
                                  </a:lnTo>
                                  <a:lnTo>
                                    <a:pt x="2952" y="9"/>
                                  </a:lnTo>
                                  <a:lnTo>
                                    <a:pt x="295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66827916" name="Group 150"/>
                        <wpg:cNvGrpSpPr>
                          <a:grpSpLocks/>
                        </wpg:cNvGrpSpPr>
                        <wpg:grpSpPr bwMode="auto">
                          <a:xfrm>
                            <a:off x="232798" y="35879"/>
                            <a:ext cx="992953" cy="790063"/>
                            <a:chOff x="584" y="90"/>
                            <a:chExt cx="2491" cy="1982"/>
                          </a:xfrm>
                        </wpg:grpSpPr>
                        <wps:wsp>
                          <wps:cNvPr id="337883693" name="Freeform 144"/>
                          <wps:cNvSpPr>
                            <a:spLocks noEditPoints="1"/>
                          </wps:cNvSpPr>
                          <wps:spPr bwMode="auto">
                            <a:xfrm>
                              <a:off x="584" y="90"/>
                              <a:ext cx="9" cy="1982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27 h 1982"/>
                                <a:gd name="T2" fmla="*/ 9 w 9"/>
                                <a:gd name="T3" fmla="*/ 1982 h 1982"/>
                                <a:gd name="T4" fmla="*/ 0 w 9"/>
                                <a:gd name="T5" fmla="*/ 1890 h 1982"/>
                                <a:gd name="T6" fmla="*/ 9 w 9"/>
                                <a:gd name="T7" fmla="*/ 1835 h 1982"/>
                                <a:gd name="T8" fmla="*/ 0 w 9"/>
                                <a:gd name="T9" fmla="*/ 1890 h 1982"/>
                                <a:gd name="T10" fmla="*/ 0 w 9"/>
                                <a:gd name="T11" fmla="*/ 1742 h 1982"/>
                                <a:gd name="T12" fmla="*/ 9 w 9"/>
                                <a:gd name="T13" fmla="*/ 1798 h 1982"/>
                                <a:gd name="T14" fmla="*/ 0 w 9"/>
                                <a:gd name="T15" fmla="*/ 1706 h 1982"/>
                                <a:gd name="T16" fmla="*/ 9 w 9"/>
                                <a:gd name="T17" fmla="*/ 1650 h 1982"/>
                                <a:gd name="T18" fmla="*/ 0 w 9"/>
                                <a:gd name="T19" fmla="*/ 1706 h 1982"/>
                                <a:gd name="T20" fmla="*/ 0 w 9"/>
                                <a:gd name="T21" fmla="*/ 1558 h 1982"/>
                                <a:gd name="T22" fmla="*/ 9 w 9"/>
                                <a:gd name="T23" fmla="*/ 1614 h 1982"/>
                                <a:gd name="T24" fmla="*/ 0 w 9"/>
                                <a:gd name="T25" fmla="*/ 1521 h 1982"/>
                                <a:gd name="T26" fmla="*/ 9 w 9"/>
                                <a:gd name="T27" fmla="*/ 1466 h 1982"/>
                                <a:gd name="T28" fmla="*/ 0 w 9"/>
                                <a:gd name="T29" fmla="*/ 1521 h 1982"/>
                                <a:gd name="T30" fmla="*/ 0 w 9"/>
                                <a:gd name="T31" fmla="*/ 1374 h 1982"/>
                                <a:gd name="T32" fmla="*/ 9 w 9"/>
                                <a:gd name="T33" fmla="*/ 1429 h 1982"/>
                                <a:gd name="T34" fmla="*/ 0 w 9"/>
                                <a:gd name="T35" fmla="*/ 1337 h 1982"/>
                                <a:gd name="T36" fmla="*/ 9 w 9"/>
                                <a:gd name="T37" fmla="*/ 1282 h 1982"/>
                                <a:gd name="T38" fmla="*/ 0 w 9"/>
                                <a:gd name="T39" fmla="*/ 1337 h 1982"/>
                                <a:gd name="T40" fmla="*/ 0 w 9"/>
                                <a:gd name="T41" fmla="*/ 1190 h 1982"/>
                                <a:gd name="T42" fmla="*/ 9 w 9"/>
                                <a:gd name="T43" fmla="*/ 1245 h 1982"/>
                                <a:gd name="T44" fmla="*/ 0 w 9"/>
                                <a:gd name="T45" fmla="*/ 1153 h 1982"/>
                                <a:gd name="T46" fmla="*/ 9 w 9"/>
                                <a:gd name="T47" fmla="*/ 1098 h 1982"/>
                                <a:gd name="T48" fmla="*/ 0 w 9"/>
                                <a:gd name="T49" fmla="*/ 1153 h 1982"/>
                                <a:gd name="T50" fmla="*/ 0 w 9"/>
                                <a:gd name="T51" fmla="*/ 1006 h 1982"/>
                                <a:gd name="T52" fmla="*/ 9 w 9"/>
                                <a:gd name="T53" fmla="*/ 1061 h 1982"/>
                                <a:gd name="T54" fmla="*/ 0 w 9"/>
                                <a:gd name="T55" fmla="*/ 969 h 1982"/>
                                <a:gd name="T56" fmla="*/ 9 w 9"/>
                                <a:gd name="T57" fmla="*/ 914 h 1982"/>
                                <a:gd name="T58" fmla="*/ 0 w 9"/>
                                <a:gd name="T59" fmla="*/ 969 h 1982"/>
                                <a:gd name="T60" fmla="*/ 0 w 9"/>
                                <a:gd name="T61" fmla="*/ 822 h 1982"/>
                                <a:gd name="T62" fmla="*/ 9 w 9"/>
                                <a:gd name="T63" fmla="*/ 877 h 1982"/>
                                <a:gd name="T64" fmla="*/ 0 w 9"/>
                                <a:gd name="T65" fmla="*/ 785 h 1982"/>
                                <a:gd name="T66" fmla="*/ 9 w 9"/>
                                <a:gd name="T67" fmla="*/ 730 h 1982"/>
                                <a:gd name="T68" fmla="*/ 0 w 9"/>
                                <a:gd name="T69" fmla="*/ 785 h 1982"/>
                                <a:gd name="T70" fmla="*/ 0 w 9"/>
                                <a:gd name="T71" fmla="*/ 637 h 1982"/>
                                <a:gd name="T72" fmla="*/ 9 w 9"/>
                                <a:gd name="T73" fmla="*/ 693 h 1982"/>
                                <a:gd name="T74" fmla="*/ 0 w 9"/>
                                <a:gd name="T75" fmla="*/ 601 h 1982"/>
                                <a:gd name="T76" fmla="*/ 9 w 9"/>
                                <a:gd name="T77" fmla="*/ 545 h 1982"/>
                                <a:gd name="T78" fmla="*/ 0 w 9"/>
                                <a:gd name="T79" fmla="*/ 601 h 1982"/>
                                <a:gd name="T80" fmla="*/ 0 w 9"/>
                                <a:gd name="T81" fmla="*/ 453 h 1982"/>
                                <a:gd name="T82" fmla="*/ 9 w 9"/>
                                <a:gd name="T83" fmla="*/ 509 h 1982"/>
                                <a:gd name="T84" fmla="*/ 0 w 9"/>
                                <a:gd name="T85" fmla="*/ 416 h 1982"/>
                                <a:gd name="T86" fmla="*/ 9 w 9"/>
                                <a:gd name="T87" fmla="*/ 361 h 1982"/>
                                <a:gd name="T88" fmla="*/ 0 w 9"/>
                                <a:gd name="T89" fmla="*/ 416 h 1982"/>
                                <a:gd name="T90" fmla="*/ 0 w 9"/>
                                <a:gd name="T91" fmla="*/ 269 h 1982"/>
                                <a:gd name="T92" fmla="*/ 9 w 9"/>
                                <a:gd name="T93" fmla="*/ 324 h 1982"/>
                                <a:gd name="T94" fmla="*/ 0 w 9"/>
                                <a:gd name="T95" fmla="*/ 232 h 1982"/>
                                <a:gd name="T96" fmla="*/ 9 w 9"/>
                                <a:gd name="T97" fmla="*/ 177 h 1982"/>
                                <a:gd name="T98" fmla="*/ 0 w 9"/>
                                <a:gd name="T99" fmla="*/ 232 h 1982"/>
                                <a:gd name="T100" fmla="*/ 0 w 9"/>
                                <a:gd name="T101" fmla="*/ 85 h 1982"/>
                                <a:gd name="T102" fmla="*/ 9 w 9"/>
                                <a:gd name="T103" fmla="*/ 140 h 1982"/>
                                <a:gd name="T104" fmla="*/ 0 w 9"/>
                                <a:gd name="T105" fmla="*/ 48 h 1982"/>
                                <a:gd name="T106" fmla="*/ 9 w 9"/>
                                <a:gd name="T107" fmla="*/ 0 h 1982"/>
                                <a:gd name="T108" fmla="*/ 0 w 9"/>
                                <a:gd name="T109" fmla="*/ 48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9" h="1982">
                                  <a:moveTo>
                                    <a:pt x="0" y="1982"/>
                                  </a:moveTo>
                                  <a:lnTo>
                                    <a:pt x="0" y="1927"/>
                                  </a:lnTo>
                                  <a:lnTo>
                                    <a:pt x="9" y="1927"/>
                                  </a:lnTo>
                                  <a:lnTo>
                                    <a:pt x="9" y="1982"/>
                                  </a:lnTo>
                                  <a:lnTo>
                                    <a:pt x="0" y="1982"/>
                                  </a:lnTo>
                                  <a:close/>
                                  <a:moveTo>
                                    <a:pt x="0" y="1890"/>
                                  </a:moveTo>
                                  <a:lnTo>
                                    <a:pt x="0" y="1835"/>
                                  </a:lnTo>
                                  <a:lnTo>
                                    <a:pt x="9" y="1835"/>
                                  </a:lnTo>
                                  <a:lnTo>
                                    <a:pt x="9" y="1890"/>
                                  </a:lnTo>
                                  <a:lnTo>
                                    <a:pt x="0" y="1890"/>
                                  </a:lnTo>
                                  <a:close/>
                                  <a:moveTo>
                                    <a:pt x="0" y="1798"/>
                                  </a:moveTo>
                                  <a:lnTo>
                                    <a:pt x="0" y="1742"/>
                                  </a:lnTo>
                                  <a:lnTo>
                                    <a:pt x="9" y="1742"/>
                                  </a:lnTo>
                                  <a:lnTo>
                                    <a:pt x="9" y="1798"/>
                                  </a:lnTo>
                                  <a:lnTo>
                                    <a:pt x="0" y="1798"/>
                                  </a:lnTo>
                                  <a:close/>
                                  <a:moveTo>
                                    <a:pt x="0" y="1706"/>
                                  </a:moveTo>
                                  <a:lnTo>
                                    <a:pt x="0" y="1650"/>
                                  </a:lnTo>
                                  <a:lnTo>
                                    <a:pt x="9" y="1650"/>
                                  </a:lnTo>
                                  <a:lnTo>
                                    <a:pt x="9" y="1706"/>
                                  </a:lnTo>
                                  <a:lnTo>
                                    <a:pt x="0" y="1706"/>
                                  </a:lnTo>
                                  <a:close/>
                                  <a:moveTo>
                                    <a:pt x="0" y="1614"/>
                                  </a:moveTo>
                                  <a:lnTo>
                                    <a:pt x="0" y="1558"/>
                                  </a:lnTo>
                                  <a:lnTo>
                                    <a:pt x="9" y="1558"/>
                                  </a:lnTo>
                                  <a:lnTo>
                                    <a:pt x="9" y="1614"/>
                                  </a:lnTo>
                                  <a:lnTo>
                                    <a:pt x="0" y="1614"/>
                                  </a:lnTo>
                                  <a:close/>
                                  <a:moveTo>
                                    <a:pt x="0" y="1521"/>
                                  </a:moveTo>
                                  <a:lnTo>
                                    <a:pt x="0" y="1466"/>
                                  </a:lnTo>
                                  <a:lnTo>
                                    <a:pt x="9" y="1466"/>
                                  </a:lnTo>
                                  <a:lnTo>
                                    <a:pt x="9" y="1521"/>
                                  </a:lnTo>
                                  <a:lnTo>
                                    <a:pt x="0" y="1521"/>
                                  </a:lnTo>
                                  <a:close/>
                                  <a:moveTo>
                                    <a:pt x="0" y="1429"/>
                                  </a:moveTo>
                                  <a:lnTo>
                                    <a:pt x="0" y="1374"/>
                                  </a:lnTo>
                                  <a:lnTo>
                                    <a:pt x="9" y="1374"/>
                                  </a:lnTo>
                                  <a:lnTo>
                                    <a:pt x="9" y="1429"/>
                                  </a:lnTo>
                                  <a:lnTo>
                                    <a:pt x="0" y="1429"/>
                                  </a:lnTo>
                                  <a:close/>
                                  <a:moveTo>
                                    <a:pt x="0" y="1337"/>
                                  </a:moveTo>
                                  <a:lnTo>
                                    <a:pt x="0" y="1282"/>
                                  </a:lnTo>
                                  <a:lnTo>
                                    <a:pt x="9" y="1282"/>
                                  </a:lnTo>
                                  <a:lnTo>
                                    <a:pt x="9" y="1337"/>
                                  </a:lnTo>
                                  <a:lnTo>
                                    <a:pt x="0" y="1337"/>
                                  </a:lnTo>
                                  <a:close/>
                                  <a:moveTo>
                                    <a:pt x="0" y="1245"/>
                                  </a:moveTo>
                                  <a:lnTo>
                                    <a:pt x="0" y="1190"/>
                                  </a:lnTo>
                                  <a:lnTo>
                                    <a:pt x="9" y="1190"/>
                                  </a:lnTo>
                                  <a:lnTo>
                                    <a:pt x="9" y="1245"/>
                                  </a:lnTo>
                                  <a:lnTo>
                                    <a:pt x="0" y="1245"/>
                                  </a:lnTo>
                                  <a:close/>
                                  <a:moveTo>
                                    <a:pt x="0" y="1153"/>
                                  </a:moveTo>
                                  <a:lnTo>
                                    <a:pt x="0" y="1098"/>
                                  </a:lnTo>
                                  <a:lnTo>
                                    <a:pt x="9" y="1098"/>
                                  </a:lnTo>
                                  <a:lnTo>
                                    <a:pt x="9" y="1153"/>
                                  </a:lnTo>
                                  <a:lnTo>
                                    <a:pt x="0" y="1153"/>
                                  </a:lnTo>
                                  <a:close/>
                                  <a:moveTo>
                                    <a:pt x="0" y="1061"/>
                                  </a:moveTo>
                                  <a:lnTo>
                                    <a:pt x="0" y="1006"/>
                                  </a:lnTo>
                                  <a:lnTo>
                                    <a:pt x="9" y="1006"/>
                                  </a:lnTo>
                                  <a:lnTo>
                                    <a:pt x="9" y="1061"/>
                                  </a:lnTo>
                                  <a:lnTo>
                                    <a:pt x="0" y="1061"/>
                                  </a:lnTo>
                                  <a:close/>
                                  <a:moveTo>
                                    <a:pt x="0" y="969"/>
                                  </a:moveTo>
                                  <a:lnTo>
                                    <a:pt x="0" y="914"/>
                                  </a:lnTo>
                                  <a:lnTo>
                                    <a:pt x="9" y="914"/>
                                  </a:lnTo>
                                  <a:lnTo>
                                    <a:pt x="9" y="969"/>
                                  </a:lnTo>
                                  <a:lnTo>
                                    <a:pt x="0" y="969"/>
                                  </a:lnTo>
                                  <a:close/>
                                  <a:moveTo>
                                    <a:pt x="0" y="877"/>
                                  </a:moveTo>
                                  <a:lnTo>
                                    <a:pt x="0" y="822"/>
                                  </a:lnTo>
                                  <a:lnTo>
                                    <a:pt x="9" y="822"/>
                                  </a:lnTo>
                                  <a:lnTo>
                                    <a:pt x="9" y="877"/>
                                  </a:lnTo>
                                  <a:lnTo>
                                    <a:pt x="0" y="877"/>
                                  </a:lnTo>
                                  <a:close/>
                                  <a:moveTo>
                                    <a:pt x="0" y="785"/>
                                  </a:moveTo>
                                  <a:lnTo>
                                    <a:pt x="0" y="730"/>
                                  </a:lnTo>
                                  <a:lnTo>
                                    <a:pt x="9" y="730"/>
                                  </a:lnTo>
                                  <a:lnTo>
                                    <a:pt x="9" y="785"/>
                                  </a:lnTo>
                                  <a:lnTo>
                                    <a:pt x="0" y="785"/>
                                  </a:lnTo>
                                  <a:close/>
                                  <a:moveTo>
                                    <a:pt x="0" y="693"/>
                                  </a:moveTo>
                                  <a:lnTo>
                                    <a:pt x="0" y="637"/>
                                  </a:lnTo>
                                  <a:lnTo>
                                    <a:pt x="9" y="637"/>
                                  </a:lnTo>
                                  <a:lnTo>
                                    <a:pt x="9" y="693"/>
                                  </a:lnTo>
                                  <a:lnTo>
                                    <a:pt x="0" y="693"/>
                                  </a:lnTo>
                                  <a:close/>
                                  <a:moveTo>
                                    <a:pt x="0" y="601"/>
                                  </a:moveTo>
                                  <a:lnTo>
                                    <a:pt x="0" y="545"/>
                                  </a:lnTo>
                                  <a:lnTo>
                                    <a:pt x="9" y="545"/>
                                  </a:lnTo>
                                  <a:lnTo>
                                    <a:pt x="9" y="601"/>
                                  </a:lnTo>
                                  <a:lnTo>
                                    <a:pt x="0" y="601"/>
                                  </a:lnTo>
                                  <a:close/>
                                  <a:moveTo>
                                    <a:pt x="0" y="509"/>
                                  </a:moveTo>
                                  <a:lnTo>
                                    <a:pt x="0" y="453"/>
                                  </a:lnTo>
                                  <a:lnTo>
                                    <a:pt x="9" y="453"/>
                                  </a:lnTo>
                                  <a:lnTo>
                                    <a:pt x="9" y="509"/>
                                  </a:lnTo>
                                  <a:lnTo>
                                    <a:pt x="0" y="509"/>
                                  </a:lnTo>
                                  <a:close/>
                                  <a:moveTo>
                                    <a:pt x="0" y="416"/>
                                  </a:moveTo>
                                  <a:lnTo>
                                    <a:pt x="0" y="361"/>
                                  </a:lnTo>
                                  <a:lnTo>
                                    <a:pt x="9" y="361"/>
                                  </a:lnTo>
                                  <a:lnTo>
                                    <a:pt x="9" y="416"/>
                                  </a:lnTo>
                                  <a:lnTo>
                                    <a:pt x="0" y="416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269"/>
                                  </a:lnTo>
                                  <a:lnTo>
                                    <a:pt x="9" y="269"/>
                                  </a:lnTo>
                                  <a:lnTo>
                                    <a:pt x="9" y="324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0" y="232"/>
                                  </a:moveTo>
                                  <a:lnTo>
                                    <a:pt x="0" y="177"/>
                                  </a:lnTo>
                                  <a:lnTo>
                                    <a:pt x="9" y="177"/>
                                  </a:lnTo>
                                  <a:lnTo>
                                    <a:pt x="9" y="232"/>
                                  </a:lnTo>
                                  <a:lnTo>
                                    <a:pt x="0" y="232"/>
                                  </a:lnTo>
                                  <a:close/>
                                  <a:moveTo>
                                    <a:pt x="0" y="140"/>
                                  </a:moveTo>
                                  <a:lnTo>
                                    <a:pt x="0" y="85"/>
                                  </a:lnTo>
                                  <a:lnTo>
                                    <a:pt x="9" y="85"/>
                                  </a:lnTo>
                                  <a:lnTo>
                                    <a:pt x="9" y="140"/>
                                  </a:lnTo>
                                  <a:lnTo>
                                    <a:pt x="0" y="140"/>
                                  </a:lnTo>
                                  <a:close/>
                                  <a:moveTo>
                                    <a:pt x="0" y="4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9" y="48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3840110" name="Freeform 145"/>
                          <wps:cNvSpPr>
                            <a:spLocks noEditPoints="1"/>
                          </wps:cNvSpPr>
                          <wps:spPr bwMode="auto">
                            <a:xfrm>
                              <a:off x="1080" y="90"/>
                              <a:ext cx="9" cy="1982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27 h 1982"/>
                                <a:gd name="T2" fmla="*/ 9 w 9"/>
                                <a:gd name="T3" fmla="*/ 1982 h 1982"/>
                                <a:gd name="T4" fmla="*/ 0 w 9"/>
                                <a:gd name="T5" fmla="*/ 1890 h 1982"/>
                                <a:gd name="T6" fmla="*/ 9 w 9"/>
                                <a:gd name="T7" fmla="*/ 1835 h 1982"/>
                                <a:gd name="T8" fmla="*/ 0 w 9"/>
                                <a:gd name="T9" fmla="*/ 1890 h 1982"/>
                                <a:gd name="T10" fmla="*/ 0 w 9"/>
                                <a:gd name="T11" fmla="*/ 1742 h 1982"/>
                                <a:gd name="T12" fmla="*/ 9 w 9"/>
                                <a:gd name="T13" fmla="*/ 1798 h 1982"/>
                                <a:gd name="T14" fmla="*/ 0 w 9"/>
                                <a:gd name="T15" fmla="*/ 1706 h 1982"/>
                                <a:gd name="T16" fmla="*/ 9 w 9"/>
                                <a:gd name="T17" fmla="*/ 1650 h 1982"/>
                                <a:gd name="T18" fmla="*/ 0 w 9"/>
                                <a:gd name="T19" fmla="*/ 1706 h 1982"/>
                                <a:gd name="T20" fmla="*/ 0 w 9"/>
                                <a:gd name="T21" fmla="*/ 1558 h 1982"/>
                                <a:gd name="T22" fmla="*/ 9 w 9"/>
                                <a:gd name="T23" fmla="*/ 1614 h 1982"/>
                                <a:gd name="T24" fmla="*/ 0 w 9"/>
                                <a:gd name="T25" fmla="*/ 1521 h 1982"/>
                                <a:gd name="T26" fmla="*/ 9 w 9"/>
                                <a:gd name="T27" fmla="*/ 1466 h 1982"/>
                                <a:gd name="T28" fmla="*/ 0 w 9"/>
                                <a:gd name="T29" fmla="*/ 1521 h 1982"/>
                                <a:gd name="T30" fmla="*/ 0 w 9"/>
                                <a:gd name="T31" fmla="*/ 1374 h 1982"/>
                                <a:gd name="T32" fmla="*/ 9 w 9"/>
                                <a:gd name="T33" fmla="*/ 1429 h 1982"/>
                                <a:gd name="T34" fmla="*/ 0 w 9"/>
                                <a:gd name="T35" fmla="*/ 1337 h 1982"/>
                                <a:gd name="T36" fmla="*/ 9 w 9"/>
                                <a:gd name="T37" fmla="*/ 1282 h 1982"/>
                                <a:gd name="T38" fmla="*/ 0 w 9"/>
                                <a:gd name="T39" fmla="*/ 1337 h 1982"/>
                                <a:gd name="T40" fmla="*/ 0 w 9"/>
                                <a:gd name="T41" fmla="*/ 1190 h 1982"/>
                                <a:gd name="T42" fmla="*/ 9 w 9"/>
                                <a:gd name="T43" fmla="*/ 1245 h 1982"/>
                                <a:gd name="T44" fmla="*/ 0 w 9"/>
                                <a:gd name="T45" fmla="*/ 1153 h 1982"/>
                                <a:gd name="T46" fmla="*/ 9 w 9"/>
                                <a:gd name="T47" fmla="*/ 1098 h 1982"/>
                                <a:gd name="T48" fmla="*/ 0 w 9"/>
                                <a:gd name="T49" fmla="*/ 1153 h 1982"/>
                                <a:gd name="T50" fmla="*/ 0 w 9"/>
                                <a:gd name="T51" fmla="*/ 1006 h 1982"/>
                                <a:gd name="T52" fmla="*/ 9 w 9"/>
                                <a:gd name="T53" fmla="*/ 1061 h 1982"/>
                                <a:gd name="T54" fmla="*/ 0 w 9"/>
                                <a:gd name="T55" fmla="*/ 969 h 1982"/>
                                <a:gd name="T56" fmla="*/ 9 w 9"/>
                                <a:gd name="T57" fmla="*/ 914 h 1982"/>
                                <a:gd name="T58" fmla="*/ 0 w 9"/>
                                <a:gd name="T59" fmla="*/ 969 h 1982"/>
                                <a:gd name="T60" fmla="*/ 0 w 9"/>
                                <a:gd name="T61" fmla="*/ 822 h 1982"/>
                                <a:gd name="T62" fmla="*/ 9 w 9"/>
                                <a:gd name="T63" fmla="*/ 877 h 1982"/>
                                <a:gd name="T64" fmla="*/ 0 w 9"/>
                                <a:gd name="T65" fmla="*/ 785 h 1982"/>
                                <a:gd name="T66" fmla="*/ 9 w 9"/>
                                <a:gd name="T67" fmla="*/ 730 h 1982"/>
                                <a:gd name="T68" fmla="*/ 0 w 9"/>
                                <a:gd name="T69" fmla="*/ 785 h 1982"/>
                                <a:gd name="T70" fmla="*/ 0 w 9"/>
                                <a:gd name="T71" fmla="*/ 637 h 1982"/>
                                <a:gd name="T72" fmla="*/ 9 w 9"/>
                                <a:gd name="T73" fmla="*/ 693 h 1982"/>
                                <a:gd name="T74" fmla="*/ 0 w 9"/>
                                <a:gd name="T75" fmla="*/ 601 h 1982"/>
                                <a:gd name="T76" fmla="*/ 9 w 9"/>
                                <a:gd name="T77" fmla="*/ 545 h 1982"/>
                                <a:gd name="T78" fmla="*/ 0 w 9"/>
                                <a:gd name="T79" fmla="*/ 601 h 1982"/>
                                <a:gd name="T80" fmla="*/ 0 w 9"/>
                                <a:gd name="T81" fmla="*/ 453 h 1982"/>
                                <a:gd name="T82" fmla="*/ 9 w 9"/>
                                <a:gd name="T83" fmla="*/ 509 h 1982"/>
                                <a:gd name="T84" fmla="*/ 0 w 9"/>
                                <a:gd name="T85" fmla="*/ 416 h 1982"/>
                                <a:gd name="T86" fmla="*/ 9 w 9"/>
                                <a:gd name="T87" fmla="*/ 361 h 1982"/>
                                <a:gd name="T88" fmla="*/ 0 w 9"/>
                                <a:gd name="T89" fmla="*/ 416 h 1982"/>
                                <a:gd name="T90" fmla="*/ 0 w 9"/>
                                <a:gd name="T91" fmla="*/ 269 h 1982"/>
                                <a:gd name="T92" fmla="*/ 9 w 9"/>
                                <a:gd name="T93" fmla="*/ 324 h 1982"/>
                                <a:gd name="T94" fmla="*/ 0 w 9"/>
                                <a:gd name="T95" fmla="*/ 232 h 1982"/>
                                <a:gd name="T96" fmla="*/ 9 w 9"/>
                                <a:gd name="T97" fmla="*/ 177 h 1982"/>
                                <a:gd name="T98" fmla="*/ 0 w 9"/>
                                <a:gd name="T99" fmla="*/ 232 h 1982"/>
                                <a:gd name="T100" fmla="*/ 0 w 9"/>
                                <a:gd name="T101" fmla="*/ 85 h 1982"/>
                                <a:gd name="T102" fmla="*/ 9 w 9"/>
                                <a:gd name="T103" fmla="*/ 140 h 1982"/>
                                <a:gd name="T104" fmla="*/ 0 w 9"/>
                                <a:gd name="T105" fmla="*/ 48 h 1982"/>
                                <a:gd name="T106" fmla="*/ 9 w 9"/>
                                <a:gd name="T107" fmla="*/ 0 h 1982"/>
                                <a:gd name="T108" fmla="*/ 0 w 9"/>
                                <a:gd name="T109" fmla="*/ 48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9" h="1982">
                                  <a:moveTo>
                                    <a:pt x="0" y="1982"/>
                                  </a:moveTo>
                                  <a:lnTo>
                                    <a:pt x="0" y="1927"/>
                                  </a:lnTo>
                                  <a:lnTo>
                                    <a:pt x="9" y="1927"/>
                                  </a:lnTo>
                                  <a:lnTo>
                                    <a:pt x="9" y="1982"/>
                                  </a:lnTo>
                                  <a:lnTo>
                                    <a:pt x="0" y="1982"/>
                                  </a:lnTo>
                                  <a:close/>
                                  <a:moveTo>
                                    <a:pt x="0" y="1890"/>
                                  </a:moveTo>
                                  <a:lnTo>
                                    <a:pt x="0" y="1835"/>
                                  </a:lnTo>
                                  <a:lnTo>
                                    <a:pt x="9" y="1835"/>
                                  </a:lnTo>
                                  <a:lnTo>
                                    <a:pt x="9" y="1890"/>
                                  </a:lnTo>
                                  <a:lnTo>
                                    <a:pt x="0" y="1890"/>
                                  </a:lnTo>
                                  <a:close/>
                                  <a:moveTo>
                                    <a:pt x="0" y="1798"/>
                                  </a:moveTo>
                                  <a:lnTo>
                                    <a:pt x="0" y="1742"/>
                                  </a:lnTo>
                                  <a:lnTo>
                                    <a:pt x="9" y="1742"/>
                                  </a:lnTo>
                                  <a:lnTo>
                                    <a:pt x="9" y="1798"/>
                                  </a:lnTo>
                                  <a:lnTo>
                                    <a:pt x="0" y="1798"/>
                                  </a:lnTo>
                                  <a:close/>
                                  <a:moveTo>
                                    <a:pt x="0" y="1706"/>
                                  </a:moveTo>
                                  <a:lnTo>
                                    <a:pt x="0" y="1650"/>
                                  </a:lnTo>
                                  <a:lnTo>
                                    <a:pt x="9" y="1650"/>
                                  </a:lnTo>
                                  <a:lnTo>
                                    <a:pt x="9" y="1706"/>
                                  </a:lnTo>
                                  <a:lnTo>
                                    <a:pt x="0" y="1706"/>
                                  </a:lnTo>
                                  <a:close/>
                                  <a:moveTo>
                                    <a:pt x="0" y="1614"/>
                                  </a:moveTo>
                                  <a:lnTo>
                                    <a:pt x="0" y="1558"/>
                                  </a:lnTo>
                                  <a:lnTo>
                                    <a:pt x="9" y="1558"/>
                                  </a:lnTo>
                                  <a:lnTo>
                                    <a:pt x="9" y="1614"/>
                                  </a:lnTo>
                                  <a:lnTo>
                                    <a:pt x="0" y="1614"/>
                                  </a:lnTo>
                                  <a:close/>
                                  <a:moveTo>
                                    <a:pt x="0" y="1521"/>
                                  </a:moveTo>
                                  <a:lnTo>
                                    <a:pt x="0" y="1466"/>
                                  </a:lnTo>
                                  <a:lnTo>
                                    <a:pt x="9" y="1466"/>
                                  </a:lnTo>
                                  <a:lnTo>
                                    <a:pt x="9" y="1521"/>
                                  </a:lnTo>
                                  <a:lnTo>
                                    <a:pt x="0" y="1521"/>
                                  </a:lnTo>
                                  <a:close/>
                                  <a:moveTo>
                                    <a:pt x="0" y="1429"/>
                                  </a:moveTo>
                                  <a:lnTo>
                                    <a:pt x="0" y="1374"/>
                                  </a:lnTo>
                                  <a:lnTo>
                                    <a:pt x="9" y="1374"/>
                                  </a:lnTo>
                                  <a:lnTo>
                                    <a:pt x="9" y="1429"/>
                                  </a:lnTo>
                                  <a:lnTo>
                                    <a:pt x="0" y="1429"/>
                                  </a:lnTo>
                                  <a:close/>
                                  <a:moveTo>
                                    <a:pt x="0" y="1337"/>
                                  </a:moveTo>
                                  <a:lnTo>
                                    <a:pt x="0" y="1282"/>
                                  </a:lnTo>
                                  <a:lnTo>
                                    <a:pt x="9" y="1282"/>
                                  </a:lnTo>
                                  <a:lnTo>
                                    <a:pt x="9" y="1337"/>
                                  </a:lnTo>
                                  <a:lnTo>
                                    <a:pt x="0" y="1337"/>
                                  </a:lnTo>
                                  <a:close/>
                                  <a:moveTo>
                                    <a:pt x="0" y="1245"/>
                                  </a:moveTo>
                                  <a:lnTo>
                                    <a:pt x="0" y="1190"/>
                                  </a:lnTo>
                                  <a:lnTo>
                                    <a:pt x="9" y="1190"/>
                                  </a:lnTo>
                                  <a:lnTo>
                                    <a:pt x="9" y="1245"/>
                                  </a:lnTo>
                                  <a:lnTo>
                                    <a:pt x="0" y="1245"/>
                                  </a:lnTo>
                                  <a:close/>
                                  <a:moveTo>
                                    <a:pt x="0" y="1153"/>
                                  </a:moveTo>
                                  <a:lnTo>
                                    <a:pt x="0" y="1098"/>
                                  </a:lnTo>
                                  <a:lnTo>
                                    <a:pt x="9" y="1098"/>
                                  </a:lnTo>
                                  <a:lnTo>
                                    <a:pt x="9" y="1153"/>
                                  </a:lnTo>
                                  <a:lnTo>
                                    <a:pt x="0" y="1153"/>
                                  </a:lnTo>
                                  <a:close/>
                                  <a:moveTo>
                                    <a:pt x="0" y="1061"/>
                                  </a:moveTo>
                                  <a:lnTo>
                                    <a:pt x="0" y="1006"/>
                                  </a:lnTo>
                                  <a:lnTo>
                                    <a:pt x="9" y="1006"/>
                                  </a:lnTo>
                                  <a:lnTo>
                                    <a:pt x="9" y="1061"/>
                                  </a:lnTo>
                                  <a:lnTo>
                                    <a:pt x="0" y="1061"/>
                                  </a:lnTo>
                                  <a:close/>
                                  <a:moveTo>
                                    <a:pt x="0" y="969"/>
                                  </a:moveTo>
                                  <a:lnTo>
                                    <a:pt x="0" y="914"/>
                                  </a:lnTo>
                                  <a:lnTo>
                                    <a:pt x="9" y="914"/>
                                  </a:lnTo>
                                  <a:lnTo>
                                    <a:pt x="9" y="969"/>
                                  </a:lnTo>
                                  <a:lnTo>
                                    <a:pt x="0" y="969"/>
                                  </a:lnTo>
                                  <a:close/>
                                  <a:moveTo>
                                    <a:pt x="0" y="877"/>
                                  </a:moveTo>
                                  <a:lnTo>
                                    <a:pt x="0" y="822"/>
                                  </a:lnTo>
                                  <a:lnTo>
                                    <a:pt x="9" y="822"/>
                                  </a:lnTo>
                                  <a:lnTo>
                                    <a:pt x="9" y="877"/>
                                  </a:lnTo>
                                  <a:lnTo>
                                    <a:pt x="0" y="877"/>
                                  </a:lnTo>
                                  <a:close/>
                                  <a:moveTo>
                                    <a:pt x="0" y="785"/>
                                  </a:moveTo>
                                  <a:lnTo>
                                    <a:pt x="0" y="730"/>
                                  </a:lnTo>
                                  <a:lnTo>
                                    <a:pt x="9" y="730"/>
                                  </a:lnTo>
                                  <a:lnTo>
                                    <a:pt x="9" y="785"/>
                                  </a:lnTo>
                                  <a:lnTo>
                                    <a:pt x="0" y="785"/>
                                  </a:lnTo>
                                  <a:close/>
                                  <a:moveTo>
                                    <a:pt x="0" y="693"/>
                                  </a:moveTo>
                                  <a:lnTo>
                                    <a:pt x="0" y="637"/>
                                  </a:lnTo>
                                  <a:lnTo>
                                    <a:pt x="9" y="637"/>
                                  </a:lnTo>
                                  <a:lnTo>
                                    <a:pt x="9" y="693"/>
                                  </a:lnTo>
                                  <a:lnTo>
                                    <a:pt x="0" y="693"/>
                                  </a:lnTo>
                                  <a:close/>
                                  <a:moveTo>
                                    <a:pt x="0" y="601"/>
                                  </a:moveTo>
                                  <a:lnTo>
                                    <a:pt x="0" y="545"/>
                                  </a:lnTo>
                                  <a:lnTo>
                                    <a:pt x="9" y="545"/>
                                  </a:lnTo>
                                  <a:lnTo>
                                    <a:pt x="9" y="601"/>
                                  </a:lnTo>
                                  <a:lnTo>
                                    <a:pt x="0" y="601"/>
                                  </a:lnTo>
                                  <a:close/>
                                  <a:moveTo>
                                    <a:pt x="0" y="509"/>
                                  </a:moveTo>
                                  <a:lnTo>
                                    <a:pt x="0" y="453"/>
                                  </a:lnTo>
                                  <a:lnTo>
                                    <a:pt x="9" y="453"/>
                                  </a:lnTo>
                                  <a:lnTo>
                                    <a:pt x="9" y="509"/>
                                  </a:lnTo>
                                  <a:lnTo>
                                    <a:pt x="0" y="509"/>
                                  </a:lnTo>
                                  <a:close/>
                                  <a:moveTo>
                                    <a:pt x="0" y="416"/>
                                  </a:moveTo>
                                  <a:lnTo>
                                    <a:pt x="0" y="361"/>
                                  </a:lnTo>
                                  <a:lnTo>
                                    <a:pt x="9" y="361"/>
                                  </a:lnTo>
                                  <a:lnTo>
                                    <a:pt x="9" y="416"/>
                                  </a:lnTo>
                                  <a:lnTo>
                                    <a:pt x="0" y="416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269"/>
                                  </a:lnTo>
                                  <a:lnTo>
                                    <a:pt x="9" y="269"/>
                                  </a:lnTo>
                                  <a:lnTo>
                                    <a:pt x="9" y="324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0" y="232"/>
                                  </a:moveTo>
                                  <a:lnTo>
                                    <a:pt x="0" y="177"/>
                                  </a:lnTo>
                                  <a:lnTo>
                                    <a:pt x="9" y="177"/>
                                  </a:lnTo>
                                  <a:lnTo>
                                    <a:pt x="9" y="232"/>
                                  </a:lnTo>
                                  <a:lnTo>
                                    <a:pt x="0" y="232"/>
                                  </a:lnTo>
                                  <a:close/>
                                  <a:moveTo>
                                    <a:pt x="0" y="140"/>
                                  </a:moveTo>
                                  <a:lnTo>
                                    <a:pt x="0" y="85"/>
                                  </a:lnTo>
                                  <a:lnTo>
                                    <a:pt x="9" y="85"/>
                                  </a:lnTo>
                                  <a:lnTo>
                                    <a:pt x="9" y="140"/>
                                  </a:lnTo>
                                  <a:lnTo>
                                    <a:pt x="0" y="140"/>
                                  </a:lnTo>
                                  <a:close/>
                                  <a:moveTo>
                                    <a:pt x="0" y="4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9" y="48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3030687" name="Freeform 146"/>
                          <wps:cNvSpPr>
                            <a:spLocks noEditPoints="1"/>
                          </wps:cNvSpPr>
                          <wps:spPr bwMode="auto">
                            <a:xfrm>
                              <a:off x="1576" y="90"/>
                              <a:ext cx="10" cy="198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27 h 1982"/>
                                <a:gd name="T2" fmla="*/ 10 w 10"/>
                                <a:gd name="T3" fmla="*/ 1982 h 1982"/>
                                <a:gd name="T4" fmla="*/ 0 w 10"/>
                                <a:gd name="T5" fmla="*/ 1890 h 1982"/>
                                <a:gd name="T6" fmla="*/ 10 w 10"/>
                                <a:gd name="T7" fmla="*/ 1835 h 1982"/>
                                <a:gd name="T8" fmla="*/ 0 w 10"/>
                                <a:gd name="T9" fmla="*/ 1890 h 1982"/>
                                <a:gd name="T10" fmla="*/ 0 w 10"/>
                                <a:gd name="T11" fmla="*/ 1742 h 1982"/>
                                <a:gd name="T12" fmla="*/ 10 w 10"/>
                                <a:gd name="T13" fmla="*/ 1798 h 1982"/>
                                <a:gd name="T14" fmla="*/ 0 w 10"/>
                                <a:gd name="T15" fmla="*/ 1706 h 1982"/>
                                <a:gd name="T16" fmla="*/ 10 w 10"/>
                                <a:gd name="T17" fmla="*/ 1650 h 1982"/>
                                <a:gd name="T18" fmla="*/ 0 w 10"/>
                                <a:gd name="T19" fmla="*/ 1706 h 1982"/>
                                <a:gd name="T20" fmla="*/ 0 w 10"/>
                                <a:gd name="T21" fmla="*/ 1558 h 1982"/>
                                <a:gd name="T22" fmla="*/ 10 w 10"/>
                                <a:gd name="T23" fmla="*/ 1614 h 1982"/>
                                <a:gd name="T24" fmla="*/ 0 w 10"/>
                                <a:gd name="T25" fmla="*/ 1521 h 1982"/>
                                <a:gd name="T26" fmla="*/ 10 w 10"/>
                                <a:gd name="T27" fmla="*/ 1466 h 1982"/>
                                <a:gd name="T28" fmla="*/ 0 w 10"/>
                                <a:gd name="T29" fmla="*/ 1521 h 1982"/>
                                <a:gd name="T30" fmla="*/ 0 w 10"/>
                                <a:gd name="T31" fmla="*/ 1374 h 1982"/>
                                <a:gd name="T32" fmla="*/ 10 w 10"/>
                                <a:gd name="T33" fmla="*/ 1429 h 1982"/>
                                <a:gd name="T34" fmla="*/ 0 w 10"/>
                                <a:gd name="T35" fmla="*/ 1337 h 1982"/>
                                <a:gd name="T36" fmla="*/ 10 w 10"/>
                                <a:gd name="T37" fmla="*/ 1282 h 1982"/>
                                <a:gd name="T38" fmla="*/ 0 w 10"/>
                                <a:gd name="T39" fmla="*/ 1337 h 1982"/>
                                <a:gd name="T40" fmla="*/ 0 w 10"/>
                                <a:gd name="T41" fmla="*/ 1190 h 1982"/>
                                <a:gd name="T42" fmla="*/ 10 w 10"/>
                                <a:gd name="T43" fmla="*/ 1245 h 1982"/>
                                <a:gd name="T44" fmla="*/ 0 w 10"/>
                                <a:gd name="T45" fmla="*/ 1153 h 1982"/>
                                <a:gd name="T46" fmla="*/ 10 w 10"/>
                                <a:gd name="T47" fmla="*/ 1098 h 1982"/>
                                <a:gd name="T48" fmla="*/ 0 w 10"/>
                                <a:gd name="T49" fmla="*/ 1153 h 1982"/>
                                <a:gd name="T50" fmla="*/ 0 w 10"/>
                                <a:gd name="T51" fmla="*/ 1006 h 1982"/>
                                <a:gd name="T52" fmla="*/ 10 w 10"/>
                                <a:gd name="T53" fmla="*/ 1061 h 1982"/>
                                <a:gd name="T54" fmla="*/ 0 w 10"/>
                                <a:gd name="T55" fmla="*/ 969 h 1982"/>
                                <a:gd name="T56" fmla="*/ 10 w 10"/>
                                <a:gd name="T57" fmla="*/ 914 h 1982"/>
                                <a:gd name="T58" fmla="*/ 0 w 10"/>
                                <a:gd name="T59" fmla="*/ 969 h 1982"/>
                                <a:gd name="T60" fmla="*/ 0 w 10"/>
                                <a:gd name="T61" fmla="*/ 822 h 1982"/>
                                <a:gd name="T62" fmla="*/ 10 w 10"/>
                                <a:gd name="T63" fmla="*/ 877 h 1982"/>
                                <a:gd name="T64" fmla="*/ 0 w 10"/>
                                <a:gd name="T65" fmla="*/ 785 h 1982"/>
                                <a:gd name="T66" fmla="*/ 10 w 10"/>
                                <a:gd name="T67" fmla="*/ 730 h 1982"/>
                                <a:gd name="T68" fmla="*/ 0 w 10"/>
                                <a:gd name="T69" fmla="*/ 785 h 1982"/>
                                <a:gd name="T70" fmla="*/ 0 w 10"/>
                                <a:gd name="T71" fmla="*/ 637 h 1982"/>
                                <a:gd name="T72" fmla="*/ 10 w 10"/>
                                <a:gd name="T73" fmla="*/ 693 h 1982"/>
                                <a:gd name="T74" fmla="*/ 0 w 10"/>
                                <a:gd name="T75" fmla="*/ 601 h 1982"/>
                                <a:gd name="T76" fmla="*/ 10 w 10"/>
                                <a:gd name="T77" fmla="*/ 545 h 1982"/>
                                <a:gd name="T78" fmla="*/ 0 w 10"/>
                                <a:gd name="T79" fmla="*/ 601 h 1982"/>
                                <a:gd name="T80" fmla="*/ 0 w 10"/>
                                <a:gd name="T81" fmla="*/ 453 h 1982"/>
                                <a:gd name="T82" fmla="*/ 10 w 10"/>
                                <a:gd name="T83" fmla="*/ 509 h 1982"/>
                                <a:gd name="T84" fmla="*/ 0 w 10"/>
                                <a:gd name="T85" fmla="*/ 416 h 1982"/>
                                <a:gd name="T86" fmla="*/ 10 w 10"/>
                                <a:gd name="T87" fmla="*/ 361 h 1982"/>
                                <a:gd name="T88" fmla="*/ 0 w 10"/>
                                <a:gd name="T89" fmla="*/ 416 h 1982"/>
                                <a:gd name="T90" fmla="*/ 0 w 10"/>
                                <a:gd name="T91" fmla="*/ 269 h 1982"/>
                                <a:gd name="T92" fmla="*/ 10 w 10"/>
                                <a:gd name="T93" fmla="*/ 324 h 1982"/>
                                <a:gd name="T94" fmla="*/ 0 w 10"/>
                                <a:gd name="T95" fmla="*/ 232 h 1982"/>
                                <a:gd name="T96" fmla="*/ 10 w 10"/>
                                <a:gd name="T97" fmla="*/ 177 h 1982"/>
                                <a:gd name="T98" fmla="*/ 0 w 10"/>
                                <a:gd name="T99" fmla="*/ 232 h 1982"/>
                                <a:gd name="T100" fmla="*/ 0 w 10"/>
                                <a:gd name="T101" fmla="*/ 85 h 1982"/>
                                <a:gd name="T102" fmla="*/ 10 w 10"/>
                                <a:gd name="T103" fmla="*/ 140 h 1982"/>
                                <a:gd name="T104" fmla="*/ 0 w 10"/>
                                <a:gd name="T105" fmla="*/ 48 h 1982"/>
                                <a:gd name="T106" fmla="*/ 10 w 10"/>
                                <a:gd name="T107" fmla="*/ 0 h 1982"/>
                                <a:gd name="T108" fmla="*/ 0 w 10"/>
                                <a:gd name="T109" fmla="*/ 48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10" h="1982">
                                  <a:moveTo>
                                    <a:pt x="0" y="1982"/>
                                  </a:moveTo>
                                  <a:lnTo>
                                    <a:pt x="0" y="1927"/>
                                  </a:lnTo>
                                  <a:lnTo>
                                    <a:pt x="10" y="1927"/>
                                  </a:lnTo>
                                  <a:lnTo>
                                    <a:pt x="10" y="1982"/>
                                  </a:lnTo>
                                  <a:lnTo>
                                    <a:pt x="0" y="1982"/>
                                  </a:lnTo>
                                  <a:close/>
                                  <a:moveTo>
                                    <a:pt x="0" y="1890"/>
                                  </a:moveTo>
                                  <a:lnTo>
                                    <a:pt x="0" y="1835"/>
                                  </a:lnTo>
                                  <a:lnTo>
                                    <a:pt x="10" y="1835"/>
                                  </a:lnTo>
                                  <a:lnTo>
                                    <a:pt x="10" y="1890"/>
                                  </a:lnTo>
                                  <a:lnTo>
                                    <a:pt x="0" y="1890"/>
                                  </a:lnTo>
                                  <a:close/>
                                  <a:moveTo>
                                    <a:pt x="0" y="1798"/>
                                  </a:moveTo>
                                  <a:lnTo>
                                    <a:pt x="0" y="1742"/>
                                  </a:lnTo>
                                  <a:lnTo>
                                    <a:pt x="10" y="1742"/>
                                  </a:lnTo>
                                  <a:lnTo>
                                    <a:pt x="10" y="1798"/>
                                  </a:lnTo>
                                  <a:lnTo>
                                    <a:pt x="0" y="1798"/>
                                  </a:lnTo>
                                  <a:close/>
                                  <a:moveTo>
                                    <a:pt x="0" y="1706"/>
                                  </a:moveTo>
                                  <a:lnTo>
                                    <a:pt x="0" y="1650"/>
                                  </a:lnTo>
                                  <a:lnTo>
                                    <a:pt x="10" y="1650"/>
                                  </a:lnTo>
                                  <a:lnTo>
                                    <a:pt x="10" y="1706"/>
                                  </a:lnTo>
                                  <a:lnTo>
                                    <a:pt x="0" y="1706"/>
                                  </a:lnTo>
                                  <a:close/>
                                  <a:moveTo>
                                    <a:pt x="0" y="1614"/>
                                  </a:moveTo>
                                  <a:lnTo>
                                    <a:pt x="0" y="1558"/>
                                  </a:lnTo>
                                  <a:lnTo>
                                    <a:pt x="10" y="1558"/>
                                  </a:lnTo>
                                  <a:lnTo>
                                    <a:pt x="10" y="1614"/>
                                  </a:lnTo>
                                  <a:lnTo>
                                    <a:pt x="0" y="1614"/>
                                  </a:lnTo>
                                  <a:close/>
                                  <a:moveTo>
                                    <a:pt x="0" y="1521"/>
                                  </a:moveTo>
                                  <a:lnTo>
                                    <a:pt x="0" y="1466"/>
                                  </a:lnTo>
                                  <a:lnTo>
                                    <a:pt x="10" y="1466"/>
                                  </a:lnTo>
                                  <a:lnTo>
                                    <a:pt x="10" y="1521"/>
                                  </a:lnTo>
                                  <a:lnTo>
                                    <a:pt x="0" y="1521"/>
                                  </a:lnTo>
                                  <a:close/>
                                  <a:moveTo>
                                    <a:pt x="0" y="1429"/>
                                  </a:moveTo>
                                  <a:lnTo>
                                    <a:pt x="0" y="1374"/>
                                  </a:lnTo>
                                  <a:lnTo>
                                    <a:pt x="10" y="1374"/>
                                  </a:lnTo>
                                  <a:lnTo>
                                    <a:pt x="10" y="1429"/>
                                  </a:lnTo>
                                  <a:lnTo>
                                    <a:pt x="0" y="1429"/>
                                  </a:lnTo>
                                  <a:close/>
                                  <a:moveTo>
                                    <a:pt x="0" y="1337"/>
                                  </a:moveTo>
                                  <a:lnTo>
                                    <a:pt x="0" y="1282"/>
                                  </a:lnTo>
                                  <a:lnTo>
                                    <a:pt x="10" y="1282"/>
                                  </a:lnTo>
                                  <a:lnTo>
                                    <a:pt x="10" y="1337"/>
                                  </a:lnTo>
                                  <a:lnTo>
                                    <a:pt x="0" y="1337"/>
                                  </a:lnTo>
                                  <a:close/>
                                  <a:moveTo>
                                    <a:pt x="0" y="1245"/>
                                  </a:moveTo>
                                  <a:lnTo>
                                    <a:pt x="0" y="1190"/>
                                  </a:lnTo>
                                  <a:lnTo>
                                    <a:pt x="10" y="1190"/>
                                  </a:lnTo>
                                  <a:lnTo>
                                    <a:pt x="10" y="1245"/>
                                  </a:lnTo>
                                  <a:lnTo>
                                    <a:pt x="0" y="1245"/>
                                  </a:lnTo>
                                  <a:close/>
                                  <a:moveTo>
                                    <a:pt x="0" y="1153"/>
                                  </a:moveTo>
                                  <a:lnTo>
                                    <a:pt x="0" y="1098"/>
                                  </a:lnTo>
                                  <a:lnTo>
                                    <a:pt x="10" y="1098"/>
                                  </a:lnTo>
                                  <a:lnTo>
                                    <a:pt x="10" y="1153"/>
                                  </a:lnTo>
                                  <a:lnTo>
                                    <a:pt x="0" y="1153"/>
                                  </a:lnTo>
                                  <a:close/>
                                  <a:moveTo>
                                    <a:pt x="0" y="1061"/>
                                  </a:moveTo>
                                  <a:lnTo>
                                    <a:pt x="0" y="1006"/>
                                  </a:lnTo>
                                  <a:lnTo>
                                    <a:pt x="10" y="1006"/>
                                  </a:lnTo>
                                  <a:lnTo>
                                    <a:pt x="10" y="1061"/>
                                  </a:lnTo>
                                  <a:lnTo>
                                    <a:pt x="0" y="1061"/>
                                  </a:lnTo>
                                  <a:close/>
                                  <a:moveTo>
                                    <a:pt x="0" y="969"/>
                                  </a:moveTo>
                                  <a:lnTo>
                                    <a:pt x="0" y="914"/>
                                  </a:lnTo>
                                  <a:lnTo>
                                    <a:pt x="10" y="914"/>
                                  </a:lnTo>
                                  <a:lnTo>
                                    <a:pt x="10" y="969"/>
                                  </a:lnTo>
                                  <a:lnTo>
                                    <a:pt x="0" y="969"/>
                                  </a:lnTo>
                                  <a:close/>
                                  <a:moveTo>
                                    <a:pt x="0" y="877"/>
                                  </a:moveTo>
                                  <a:lnTo>
                                    <a:pt x="0" y="822"/>
                                  </a:lnTo>
                                  <a:lnTo>
                                    <a:pt x="10" y="822"/>
                                  </a:lnTo>
                                  <a:lnTo>
                                    <a:pt x="10" y="877"/>
                                  </a:lnTo>
                                  <a:lnTo>
                                    <a:pt x="0" y="877"/>
                                  </a:lnTo>
                                  <a:close/>
                                  <a:moveTo>
                                    <a:pt x="0" y="785"/>
                                  </a:moveTo>
                                  <a:lnTo>
                                    <a:pt x="0" y="730"/>
                                  </a:lnTo>
                                  <a:lnTo>
                                    <a:pt x="10" y="730"/>
                                  </a:lnTo>
                                  <a:lnTo>
                                    <a:pt x="10" y="785"/>
                                  </a:lnTo>
                                  <a:lnTo>
                                    <a:pt x="0" y="785"/>
                                  </a:lnTo>
                                  <a:close/>
                                  <a:moveTo>
                                    <a:pt x="0" y="693"/>
                                  </a:moveTo>
                                  <a:lnTo>
                                    <a:pt x="0" y="637"/>
                                  </a:lnTo>
                                  <a:lnTo>
                                    <a:pt x="10" y="637"/>
                                  </a:lnTo>
                                  <a:lnTo>
                                    <a:pt x="10" y="693"/>
                                  </a:lnTo>
                                  <a:lnTo>
                                    <a:pt x="0" y="693"/>
                                  </a:lnTo>
                                  <a:close/>
                                  <a:moveTo>
                                    <a:pt x="0" y="601"/>
                                  </a:moveTo>
                                  <a:lnTo>
                                    <a:pt x="0" y="545"/>
                                  </a:lnTo>
                                  <a:lnTo>
                                    <a:pt x="10" y="545"/>
                                  </a:lnTo>
                                  <a:lnTo>
                                    <a:pt x="10" y="601"/>
                                  </a:lnTo>
                                  <a:lnTo>
                                    <a:pt x="0" y="601"/>
                                  </a:lnTo>
                                  <a:close/>
                                  <a:moveTo>
                                    <a:pt x="0" y="509"/>
                                  </a:moveTo>
                                  <a:lnTo>
                                    <a:pt x="0" y="453"/>
                                  </a:lnTo>
                                  <a:lnTo>
                                    <a:pt x="10" y="453"/>
                                  </a:lnTo>
                                  <a:lnTo>
                                    <a:pt x="10" y="509"/>
                                  </a:lnTo>
                                  <a:lnTo>
                                    <a:pt x="0" y="509"/>
                                  </a:lnTo>
                                  <a:close/>
                                  <a:moveTo>
                                    <a:pt x="0" y="416"/>
                                  </a:moveTo>
                                  <a:lnTo>
                                    <a:pt x="0" y="361"/>
                                  </a:lnTo>
                                  <a:lnTo>
                                    <a:pt x="10" y="361"/>
                                  </a:lnTo>
                                  <a:lnTo>
                                    <a:pt x="10" y="416"/>
                                  </a:lnTo>
                                  <a:lnTo>
                                    <a:pt x="0" y="416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269"/>
                                  </a:lnTo>
                                  <a:lnTo>
                                    <a:pt x="10" y="269"/>
                                  </a:lnTo>
                                  <a:lnTo>
                                    <a:pt x="10" y="324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0" y="232"/>
                                  </a:moveTo>
                                  <a:lnTo>
                                    <a:pt x="0" y="177"/>
                                  </a:lnTo>
                                  <a:lnTo>
                                    <a:pt x="10" y="177"/>
                                  </a:lnTo>
                                  <a:lnTo>
                                    <a:pt x="10" y="232"/>
                                  </a:lnTo>
                                  <a:lnTo>
                                    <a:pt x="0" y="232"/>
                                  </a:lnTo>
                                  <a:close/>
                                  <a:moveTo>
                                    <a:pt x="0" y="140"/>
                                  </a:moveTo>
                                  <a:lnTo>
                                    <a:pt x="0" y="85"/>
                                  </a:lnTo>
                                  <a:lnTo>
                                    <a:pt x="10" y="85"/>
                                  </a:lnTo>
                                  <a:lnTo>
                                    <a:pt x="10" y="140"/>
                                  </a:lnTo>
                                  <a:lnTo>
                                    <a:pt x="0" y="140"/>
                                  </a:lnTo>
                                  <a:close/>
                                  <a:moveTo>
                                    <a:pt x="0" y="4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10" y="48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258201" name="Freeform 147"/>
                          <wps:cNvSpPr>
                            <a:spLocks noEditPoints="1"/>
                          </wps:cNvSpPr>
                          <wps:spPr bwMode="auto">
                            <a:xfrm>
                              <a:off x="2073" y="90"/>
                              <a:ext cx="9" cy="1982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27 h 1982"/>
                                <a:gd name="T2" fmla="*/ 9 w 9"/>
                                <a:gd name="T3" fmla="*/ 1982 h 1982"/>
                                <a:gd name="T4" fmla="*/ 0 w 9"/>
                                <a:gd name="T5" fmla="*/ 1890 h 1982"/>
                                <a:gd name="T6" fmla="*/ 9 w 9"/>
                                <a:gd name="T7" fmla="*/ 1835 h 1982"/>
                                <a:gd name="T8" fmla="*/ 0 w 9"/>
                                <a:gd name="T9" fmla="*/ 1890 h 1982"/>
                                <a:gd name="T10" fmla="*/ 0 w 9"/>
                                <a:gd name="T11" fmla="*/ 1742 h 1982"/>
                                <a:gd name="T12" fmla="*/ 9 w 9"/>
                                <a:gd name="T13" fmla="*/ 1798 h 1982"/>
                                <a:gd name="T14" fmla="*/ 0 w 9"/>
                                <a:gd name="T15" fmla="*/ 1706 h 1982"/>
                                <a:gd name="T16" fmla="*/ 9 w 9"/>
                                <a:gd name="T17" fmla="*/ 1650 h 1982"/>
                                <a:gd name="T18" fmla="*/ 0 w 9"/>
                                <a:gd name="T19" fmla="*/ 1706 h 1982"/>
                                <a:gd name="T20" fmla="*/ 0 w 9"/>
                                <a:gd name="T21" fmla="*/ 1558 h 1982"/>
                                <a:gd name="T22" fmla="*/ 9 w 9"/>
                                <a:gd name="T23" fmla="*/ 1614 h 1982"/>
                                <a:gd name="T24" fmla="*/ 0 w 9"/>
                                <a:gd name="T25" fmla="*/ 1521 h 1982"/>
                                <a:gd name="T26" fmla="*/ 9 w 9"/>
                                <a:gd name="T27" fmla="*/ 1466 h 1982"/>
                                <a:gd name="T28" fmla="*/ 0 w 9"/>
                                <a:gd name="T29" fmla="*/ 1521 h 1982"/>
                                <a:gd name="T30" fmla="*/ 0 w 9"/>
                                <a:gd name="T31" fmla="*/ 1374 h 1982"/>
                                <a:gd name="T32" fmla="*/ 9 w 9"/>
                                <a:gd name="T33" fmla="*/ 1429 h 1982"/>
                                <a:gd name="T34" fmla="*/ 0 w 9"/>
                                <a:gd name="T35" fmla="*/ 1337 h 1982"/>
                                <a:gd name="T36" fmla="*/ 9 w 9"/>
                                <a:gd name="T37" fmla="*/ 1282 h 1982"/>
                                <a:gd name="T38" fmla="*/ 0 w 9"/>
                                <a:gd name="T39" fmla="*/ 1337 h 1982"/>
                                <a:gd name="T40" fmla="*/ 0 w 9"/>
                                <a:gd name="T41" fmla="*/ 1190 h 1982"/>
                                <a:gd name="T42" fmla="*/ 9 w 9"/>
                                <a:gd name="T43" fmla="*/ 1245 h 1982"/>
                                <a:gd name="T44" fmla="*/ 0 w 9"/>
                                <a:gd name="T45" fmla="*/ 1153 h 1982"/>
                                <a:gd name="T46" fmla="*/ 9 w 9"/>
                                <a:gd name="T47" fmla="*/ 1098 h 1982"/>
                                <a:gd name="T48" fmla="*/ 0 w 9"/>
                                <a:gd name="T49" fmla="*/ 1153 h 1982"/>
                                <a:gd name="T50" fmla="*/ 0 w 9"/>
                                <a:gd name="T51" fmla="*/ 1006 h 1982"/>
                                <a:gd name="T52" fmla="*/ 9 w 9"/>
                                <a:gd name="T53" fmla="*/ 1061 h 1982"/>
                                <a:gd name="T54" fmla="*/ 0 w 9"/>
                                <a:gd name="T55" fmla="*/ 969 h 1982"/>
                                <a:gd name="T56" fmla="*/ 9 w 9"/>
                                <a:gd name="T57" fmla="*/ 914 h 1982"/>
                                <a:gd name="T58" fmla="*/ 0 w 9"/>
                                <a:gd name="T59" fmla="*/ 969 h 1982"/>
                                <a:gd name="T60" fmla="*/ 0 w 9"/>
                                <a:gd name="T61" fmla="*/ 822 h 1982"/>
                                <a:gd name="T62" fmla="*/ 9 w 9"/>
                                <a:gd name="T63" fmla="*/ 877 h 1982"/>
                                <a:gd name="T64" fmla="*/ 0 w 9"/>
                                <a:gd name="T65" fmla="*/ 785 h 1982"/>
                                <a:gd name="T66" fmla="*/ 9 w 9"/>
                                <a:gd name="T67" fmla="*/ 730 h 1982"/>
                                <a:gd name="T68" fmla="*/ 0 w 9"/>
                                <a:gd name="T69" fmla="*/ 785 h 1982"/>
                                <a:gd name="T70" fmla="*/ 0 w 9"/>
                                <a:gd name="T71" fmla="*/ 637 h 1982"/>
                                <a:gd name="T72" fmla="*/ 9 w 9"/>
                                <a:gd name="T73" fmla="*/ 693 h 1982"/>
                                <a:gd name="T74" fmla="*/ 0 w 9"/>
                                <a:gd name="T75" fmla="*/ 601 h 1982"/>
                                <a:gd name="T76" fmla="*/ 9 w 9"/>
                                <a:gd name="T77" fmla="*/ 545 h 1982"/>
                                <a:gd name="T78" fmla="*/ 0 w 9"/>
                                <a:gd name="T79" fmla="*/ 601 h 1982"/>
                                <a:gd name="T80" fmla="*/ 0 w 9"/>
                                <a:gd name="T81" fmla="*/ 453 h 1982"/>
                                <a:gd name="T82" fmla="*/ 9 w 9"/>
                                <a:gd name="T83" fmla="*/ 509 h 1982"/>
                                <a:gd name="T84" fmla="*/ 0 w 9"/>
                                <a:gd name="T85" fmla="*/ 416 h 1982"/>
                                <a:gd name="T86" fmla="*/ 9 w 9"/>
                                <a:gd name="T87" fmla="*/ 361 h 1982"/>
                                <a:gd name="T88" fmla="*/ 0 w 9"/>
                                <a:gd name="T89" fmla="*/ 416 h 1982"/>
                                <a:gd name="T90" fmla="*/ 0 w 9"/>
                                <a:gd name="T91" fmla="*/ 269 h 1982"/>
                                <a:gd name="T92" fmla="*/ 9 w 9"/>
                                <a:gd name="T93" fmla="*/ 324 h 1982"/>
                                <a:gd name="T94" fmla="*/ 0 w 9"/>
                                <a:gd name="T95" fmla="*/ 232 h 1982"/>
                                <a:gd name="T96" fmla="*/ 9 w 9"/>
                                <a:gd name="T97" fmla="*/ 177 h 1982"/>
                                <a:gd name="T98" fmla="*/ 0 w 9"/>
                                <a:gd name="T99" fmla="*/ 232 h 1982"/>
                                <a:gd name="T100" fmla="*/ 0 w 9"/>
                                <a:gd name="T101" fmla="*/ 85 h 1982"/>
                                <a:gd name="T102" fmla="*/ 9 w 9"/>
                                <a:gd name="T103" fmla="*/ 140 h 1982"/>
                                <a:gd name="T104" fmla="*/ 0 w 9"/>
                                <a:gd name="T105" fmla="*/ 48 h 1982"/>
                                <a:gd name="T106" fmla="*/ 9 w 9"/>
                                <a:gd name="T107" fmla="*/ 0 h 1982"/>
                                <a:gd name="T108" fmla="*/ 0 w 9"/>
                                <a:gd name="T109" fmla="*/ 48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9" h="1982">
                                  <a:moveTo>
                                    <a:pt x="0" y="1982"/>
                                  </a:moveTo>
                                  <a:lnTo>
                                    <a:pt x="0" y="1927"/>
                                  </a:lnTo>
                                  <a:lnTo>
                                    <a:pt x="9" y="1927"/>
                                  </a:lnTo>
                                  <a:lnTo>
                                    <a:pt x="9" y="1982"/>
                                  </a:lnTo>
                                  <a:lnTo>
                                    <a:pt x="0" y="1982"/>
                                  </a:lnTo>
                                  <a:close/>
                                  <a:moveTo>
                                    <a:pt x="0" y="1890"/>
                                  </a:moveTo>
                                  <a:lnTo>
                                    <a:pt x="0" y="1835"/>
                                  </a:lnTo>
                                  <a:lnTo>
                                    <a:pt x="9" y="1835"/>
                                  </a:lnTo>
                                  <a:lnTo>
                                    <a:pt x="9" y="1890"/>
                                  </a:lnTo>
                                  <a:lnTo>
                                    <a:pt x="0" y="1890"/>
                                  </a:lnTo>
                                  <a:close/>
                                  <a:moveTo>
                                    <a:pt x="0" y="1798"/>
                                  </a:moveTo>
                                  <a:lnTo>
                                    <a:pt x="0" y="1742"/>
                                  </a:lnTo>
                                  <a:lnTo>
                                    <a:pt x="9" y="1742"/>
                                  </a:lnTo>
                                  <a:lnTo>
                                    <a:pt x="9" y="1798"/>
                                  </a:lnTo>
                                  <a:lnTo>
                                    <a:pt x="0" y="1798"/>
                                  </a:lnTo>
                                  <a:close/>
                                  <a:moveTo>
                                    <a:pt x="0" y="1706"/>
                                  </a:moveTo>
                                  <a:lnTo>
                                    <a:pt x="0" y="1650"/>
                                  </a:lnTo>
                                  <a:lnTo>
                                    <a:pt x="9" y="1650"/>
                                  </a:lnTo>
                                  <a:lnTo>
                                    <a:pt x="9" y="1706"/>
                                  </a:lnTo>
                                  <a:lnTo>
                                    <a:pt x="0" y="1706"/>
                                  </a:lnTo>
                                  <a:close/>
                                  <a:moveTo>
                                    <a:pt x="0" y="1614"/>
                                  </a:moveTo>
                                  <a:lnTo>
                                    <a:pt x="0" y="1558"/>
                                  </a:lnTo>
                                  <a:lnTo>
                                    <a:pt x="9" y="1558"/>
                                  </a:lnTo>
                                  <a:lnTo>
                                    <a:pt x="9" y="1614"/>
                                  </a:lnTo>
                                  <a:lnTo>
                                    <a:pt x="0" y="1614"/>
                                  </a:lnTo>
                                  <a:close/>
                                  <a:moveTo>
                                    <a:pt x="0" y="1521"/>
                                  </a:moveTo>
                                  <a:lnTo>
                                    <a:pt x="0" y="1466"/>
                                  </a:lnTo>
                                  <a:lnTo>
                                    <a:pt x="9" y="1466"/>
                                  </a:lnTo>
                                  <a:lnTo>
                                    <a:pt x="9" y="1521"/>
                                  </a:lnTo>
                                  <a:lnTo>
                                    <a:pt x="0" y="1521"/>
                                  </a:lnTo>
                                  <a:close/>
                                  <a:moveTo>
                                    <a:pt x="0" y="1429"/>
                                  </a:moveTo>
                                  <a:lnTo>
                                    <a:pt x="0" y="1374"/>
                                  </a:lnTo>
                                  <a:lnTo>
                                    <a:pt x="9" y="1374"/>
                                  </a:lnTo>
                                  <a:lnTo>
                                    <a:pt x="9" y="1429"/>
                                  </a:lnTo>
                                  <a:lnTo>
                                    <a:pt x="0" y="1429"/>
                                  </a:lnTo>
                                  <a:close/>
                                  <a:moveTo>
                                    <a:pt x="0" y="1337"/>
                                  </a:moveTo>
                                  <a:lnTo>
                                    <a:pt x="0" y="1282"/>
                                  </a:lnTo>
                                  <a:lnTo>
                                    <a:pt x="9" y="1282"/>
                                  </a:lnTo>
                                  <a:lnTo>
                                    <a:pt x="9" y="1337"/>
                                  </a:lnTo>
                                  <a:lnTo>
                                    <a:pt x="0" y="1337"/>
                                  </a:lnTo>
                                  <a:close/>
                                  <a:moveTo>
                                    <a:pt x="0" y="1245"/>
                                  </a:moveTo>
                                  <a:lnTo>
                                    <a:pt x="0" y="1190"/>
                                  </a:lnTo>
                                  <a:lnTo>
                                    <a:pt x="9" y="1190"/>
                                  </a:lnTo>
                                  <a:lnTo>
                                    <a:pt x="9" y="1245"/>
                                  </a:lnTo>
                                  <a:lnTo>
                                    <a:pt x="0" y="1245"/>
                                  </a:lnTo>
                                  <a:close/>
                                  <a:moveTo>
                                    <a:pt x="0" y="1153"/>
                                  </a:moveTo>
                                  <a:lnTo>
                                    <a:pt x="0" y="1098"/>
                                  </a:lnTo>
                                  <a:lnTo>
                                    <a:pt x="9" y="1098"/>
                                  </a:lnTo>
                                  <a:lnTo>
                                    <a:pt x="9" y="1153"/>
                                  </a:lnTo>
                                  <a:lnTo>
                                    <a:pt x="0" y="1153"/>
                                  </a:lnTo>
                                  <a:close/>
                                  <a:moveTo>
                                    <a:pt x="0" y="1061"/>
                                  </a:moveTo>
                                  <a:lnTo>
                                    <a:pt x="0" y="1006"/>
                                  </a:lnTo>
                                  <a:lnTo>
                                    <a:pt x="9" y="1006"/>
                                  </a:lnTo>
                                  <a:lnTo>
                                    <a:pt x="9" y="1061"/>
                                  </a:lnTo>
                                  <a:lnTo>
                                    <a:pt x="0" y="1061"/>
                                  </a:lnTo>
                                  <a:close/>
                                  <a:moveTo>
                                    <a:pt x="0" y="969"/>
                                  </a:moveTo>
                                  <a:lnTo>
                                    <a:pt x="0" y="914"/>
                                  </a:lnTo>
                                  <a:lnTo>
                                    <a:pt x="9" y="914"/>
                                  </a:lnTo>
                                  <a:lnTo>
                                    <a:pt x="9" y="969"/>
                                  </a:lnTo>
                                  <a:lnTo>
                                    <a:pt x="0" y="969"/>
                                  </a:lnTo>
                                  <a:close/>
                                  <a:moveTo>
                                    <a:pt x="0" y="877"/>
                                  </a:moveTo>
                                  <a:lnTo>
                                    <a:pt x="0" y="822"/>
                                  </a:lnTo>
                                  <a:lnTo>
                                    <a:pt x="9" y="822"/>
                                  </a:lnTo>
                                  <a:lnTo>
                                    <a:pt x="9" y="877"/>
                                  </a:lnTo>
                                  <a:lnTo>
                                    <a:pt x="0" y="877"/>
                                  </a:lnTo>
                                  <a:close/>
                                  <a:moveTo>
                                    <a:pt x="0" y="785"/>
                                  </a:moveTo>
                                  <a:lnTo>
                                    <a:pt x="0" y="730"/>
                                  </a:lnTo>
                                  <a:lnTo>
                                    <a:pt x="9" y="730"/>
                                  </a:lnTo>
                                  <a:lnTo>
                                    <a:pt x="9" y="785"/>
                                  </a:lnTo>
                                  <a:lnTo>
                                    <a:pt x="0" y="785"/>
                                  </a:lnTo>
                                  <a:close/>
                                  <a:moveTo>
                                    <a:pt x="0" y="693"/>
                                  </a:moveTo>
                                  <a:lnTo>
                                    <a:pt x="0" y="637"/>
                                  </a:lnTo>
                                  <a:lnTo>
                                    <a:pt x="9" y="637"/>
                                  </a:lnTo>
                                  <a:lnTo>
                                    <a:pt x="9" y="693"/>
                                  </a:lnTo>
                                  <a:lnTo>
                                    <a:pt x="0" y="693"/>
                                  </a:lnTo>
                                  <a:close/>
                                  <a:moveTo>
                                    <a:pt x="0" y="601"/>
                                  </a:moveTo>
                                  <a:lnTo>
                                    <a:pt x="0" y="545"/>
                                  </a:lnTo>
                                  <a:lnTo>
                                    <a:pt x="9" y="545"/>
                                  </a:lnTo>
                                  <a:lnTo>
                                    <a:pt x="9" y="601"/>
                                  </a:lnTo>
                                  <a:lnTo>
                                    <a:pt x="0" y="601"/>
                                  </a:lnTo>
                                  <a:close/>
                                  <a:moveTo>
                                    <a:pt x="0" y="509"/>
                                  </a:moveTo>
                                  <a:lnTo>
                                    <a:pt x="0" y="453"/>
                                  </a:lnTo>
                                  <a:lnTo>
                                    <a:pt x="9" y="453"/>
                                  </a:lnTo>
                                  <a:lnTo>
                                    <a:pt x="9" y="509"/>
                                  </a:lnTo>
                                  <a:lnTo>
                                    <a:pt x="0" y="509"/>
                                  </a:lnTo>
                                  <a:close/>
                                  <a:moveTo>
                                    <a:pt x="0" y="416"/>
                                  </a:moveTo>
                                  <a:lnTo>
                                    <a:pt x="0" y="361"/>
                                  </a:lnTo>
                                  <a:lnTo>
                                    <a:pt x="9" y="361"/>
                                  </a:lnTo>
                                  <a:lnTo>
                                    <a:pt x="9" y="416"/>
                                  </a:lnTo>
                                  <a:lnTo>
                                    <a:pt x="0" y="416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269"/>
                                  </a:lnTo>
                                  <a:lnTo>
                                    <a:pt x="9" y="269"/>
                                  </a:lnTo>
                                  <a:lnTo>
                                    <a:pt x="9" y="324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0" y="232"/>
                                  </a:moveTo>
                                  <a:lnTo>
                                    <a:pt x="0" y="177"/>
                                  </a:lnTo>
                                  <a:lnTo>
                                    <a:pt x="9" y="177"/>
                                  </a:lnTo>
                                  <a:lnTo>
                                    <a:pt x="9" y="232"/>
                                  </a:lnTo>
                                  <a:lnTo>
                                    <a:pt x="0" y="232"/>
                                  </a:lnTo>
                                  <a:close/>
                                  <a:moveTo>
                                    <a:pt x="0" y="140"/>
                                  </a:moveTo>
                                  <a:lnTo>
                                    <a:pt x="0" y="85"/>
                                  </a:lnTo>
                                  <a:lnTo>
                                    <a:pt x="9" y="85"/>
                                  </a:lnTo>
                                  <a:lnTo>
                                    <a:pt x="9" y="140"/>
                                  </a:lnTo>
                                  <a:lnTo>
                                    <a:pt x="0" y="140"/>
                                  </a:lnTo>
                                  <a:close/>
                                  <a:moveTo>
                                    <a:pt x="0" y="4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9" y="48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648843" name="Freeform 148"/>
                          <wps:cNvSpPr>
                            <a:spLocks noEditPoints="1"/>
                          </wps:cNvSpPr>
                          <wps:spPr bwMode="auto">
                            <a:xfrm>
                              <a:off x="2569" y="90"/>
                              <a:ext cx="9" cy="1982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27 h 1982"/>
                                <a:gd name="T2" fmla="*/ 9 w 9"/>
                                <a:gd name="T3" fmla="*/ 1982 h 1982"/>
                                <a:gd name="T4" fmla="*/ 0 w 9"/>
                                <a:gd name="T5" fmla="*/ 1890 h 1982"/>
                                <a:gd name="T6" fmla="*/ 9 w 9"/>
                                <a:gd name="T7" fmla="*/ 1835 h 1982"/>
                                <a:gd name="T8" fmla="*/ 0 w 9"/>
                                <a:gd name="T9" fmla="*/ 1890 h 1982"/>
                                <a:gd name="T10" fmla="*/ 0 w 9"/>
                                <a:gd name="T11" fmla="*/ 1742 h 1982"/>
                                <a:gd name="T12" fmla="*/ 9 w 9"/>
                                <a:gd name="T13" fmla="*/ 1798 h 1982"/>
                                <a:gd name="T14" fmla="*/ 0 w 9"/>
                                <a:gd name="T15" fmla="*/ 1706 h 1982"/>
                                <a:gd name="T16" fmla="*/ 9 w 9"/>
                                <a:gd name="T17" fmla="*/ 1650 h 1982"/>
                                <a:gd name="T18" fmla="*/ 0 w 9"/>
                                <a:gd name="T19" fmla="*/ 1706 h 1982"/>
                                <a:gd name="T20" fmla="*/ 0 w 9"/>
                                <a:gd name="T21" fmla="*/ 1558 h 1982"/>
                                <a:gd name="T22" fmla="*/ 9 w 9"/>
                                <a:gd name="T23" fmla="*/ 1614 h 1982"/>
                                <a:gd name="T24" fmla="*/ 0 w 9"/>
                                <a:gd name="T25" fmla="*/ 1521 h 1982"/>
                                <a:gd name="T26" fmla="*/ 9 w 9"/>
                                <a:gd name="T27" fmla="*/ 1466 h 1982"/>
                                <a:gd name="T28" fmla="*/ 0 w 9"/>
                                <a:gd name="T29" fmla="*/ 1521 h 1982"/>
                                <a:gd name="T30" fmla="*/ 0 w 9"/>
                                <a:gd name="T31" fmla="*/ 1374 h 1982"/>
                                <a:gd name="T32" fmla="*/ 9 w 9"/>
                                <a:gd name="T33" fmla="*/ 1429 h 1982"/>
                                <a:gd name="T34" fmla="*/ 0 w 9"/>
                                <a:gd name="T35" fmla="*/ 1337 h 1982"/>
                                <a:gd name="T36" fmla="*/ 9 w 9"/>
                                <a:gd name="T37" fmla="*/ 1282 h 1982"/>
                                <a:gd name="T38" fmla="*/ 0 w 9"/>
                                <a:gd name="T39" fmla="*/ 1337 h 1982"/>
                                <a:gd name="T40" fmla="*/ 0 w 9"/>
                                <a:gd name="T41" fmla="*/ 1190 h 1982"/>
                                <a:gd name="T42" fmla="*/ 9 w 9"/>
                                <a:gd name="T43" fmla="*/ 1245 h 1982"/>
                                <a:gd name="T44" fmla="*/ 0 w 9"/>
                                <a:gd name="T45" fmla="*/ 1153 h 1982"/>
                                <a:gd name="T46" fmla="*/ 9 w 9"/>
                                <a:gd name="T47" fmla="*/ 1098 h 1982"/>
                                <a:gd name="T48" fmla="*/ 0 w 9"/>
                                <a:gd name="T49" fmla="*/ 1153 h 1982"/>
                                <a:gd name="T50" fmla="*/ 0 w 9"/>
                                <a:gd name="T51" fmla="*/ 1006 h 1982"/>
                                <a:gd name="T52" fmla="*/ 9 w 9"/>
                                <a:gd name="T53" fmla="*/ 1061 h 1982"/>
                                <a:gd name="T54" fmla="*/ 0 w 9"/>
                                <a:gd name="T55" fmla="*/ 969 h 1982"/>
                                <a:gd name="T56" fmla="*/ 9 w 9"/>
                                <a:gd name="T57" fmla="*/ 914 h 1982"/>
                                <a:gd name="T58" fmla="*/ 0 w 9"/>
                                <a:gd name="T59" fmla="*/ 969 h 1982"/>
                                <a:gd name="T60" fmla="*/ 0 w 9"/>
                                <a:gd name="T61" fmla="*/ 822 h 1982"/>
                                <a:gd name="T62" fmla="*/ 9 w 9"/>
                                <a:gd name="T63" fmla="*/ 877 h 1982"/>
                                <a:gd name="T64" fmla="*/ 0 w 9"/>
                                <a:gd name="T65" fmla="*/ 785 h 1982"/>
                                <a:gd name="T66" fmla="*/ 9 w 9"/>
                                <a:gd name="T67" fmla="*/ 730 h 1982"/>
                                <a:gd name="T68" fmla="*/ 0 w 9"/>
                                <a:gd name="T69" fmla="*/ 785 h 1982"/>
                                <a:gd name="T70" fmla="*/ 0 w 9"/>
                                <a:gd name="T71" fmla="*/ 637 h 1982"/>
                                <a:gd name="T72" fmla="*/ 9 w 9"/>
                                <a:gd name="T73" fmla="*/ 693 h 1982"/>
                                <a:gd name="T74" fmla="*/ 0 w 9"/>
                                <a:gd name="T75" fmla="*/ 601 h 1982"/>
                                <a:gd name="T76" fmla="*/ 9 w 9"/>
                                <a:gd name="T77" fmla="*/ 545 h 1982"/>
                                <a:gd name="T78" fmla="*/ 0 w 9"/>
                                <a:gd name="T79" fmla="*/ 601 h 1982"/>
                                <a:gd name="T80" fmla="*/ 0 w 9"/>
                                <a:gd name="T81" fmla="*/ 453 h 1982"/>
                                <a:gd name="T82" fmla="*/ 9 w 9"/>
                                <a:gd name="T83" fmla="*/ 509 h 1982"/>
                                <a:gd name="T84" fmla="*/ 0 w 9"/>
                                <a:gd name="T85" fmla="*/ 416 h 1982"/>
                                <a:gd name="T86" fmla="*/ 9 w 9"/>
                                <a:gd name="T87" fmla="*/ 361 h 1982"/>
                                <a:gd name="T88" fmla="*/ 0 w 9"/>
                                <a:gd name="T89" fmla="*/ 416 h 1982"/>
                                <a:gd name="T90" fmla="*/ 0 w 9"/>
                                <a:gd name="T91" fmla="*/ 269 h 1982"/>
                                <a:gd name="T92" fmla="*/ 9 w 9"/>
                                <a:gd name="T93" fmla="*/ 324 h 1982"/>
                                <a:gd name="T94" fmla="*/ 0 w 9"/>
                                <a:gd name="T95" fmla="*/ 232 h 1982"/>
                                <a:gd name="T96" fmla="*/ 9 w 9"/>
                                <a:gd name="T97" fmla="*/ 177 h 1982"/>
                                <a:gd name="T98" fmla="*/ 0 w 9"/>
                                <a:gd name="T99" fmla="*/ 232 h 1982"/>
                                <a:gd name="T100" fmla="*/ 0 w 9"/>
                                <a:gd name="T101" fmla="*/ 85 h 1982"/>
                                <a:gd name="T102" fmla="*/ 9 w 9"/>
                                <a:gd name="T103" fmla="*/ 140 h 1982"/>
                                <a:gd name="T104" fmla="*/ 0 w 9"/>
                                <a:gd name="T105" fmla="*/ 48 h 1982"/>
                                <a:gd name="T106" fmla="*/ 9 w 9"/>
                                <a:gd name="T107" fmla="*/ 0 h 1982"/>
                                <a:gd name="T108" fmla="*/ 0 w 9"/>
                                <a:gd name="T109" fmla="*/ 48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9" h="1982">
                                  <a:moveTo>
                                    <a:pt x="0" y="1982"/>
                                  </a:moveTo>
                                  <a:lnTo>
                                    <a:pt x="0" y="1927"/>
                                  </a:lnTo>
                                  <a:lnTo>
                                    <a:pt x="9" y="1927"/>
                                  </a:lnTo>
                                  <a:lnTo>
                                    <a:pt x="9" y="1982"/>
                                  </a:lnTo>
                                  <a:lnTo>
                                    <a:pt x="0" y="1982"/>
                                  </a:lnTo>
                                  <a:close/>
                                  <a:moveTo>
                                    <a:pt x="0" y="1890"/>
                                  </a:moveTo>
                                  <a:lnTo>
                                    <a:pt x="0" y="1835"/>
                                  </a:lnTo>
                                  <a:lnTo>
                                    <a:pt x="9" y="1835"/>
                                  </a:lnTo>
                                  <a:lnTo>
                                    <a:pt x="9" y="1890"/>
                                  </a:lnTo>
                                  <a:lnTo>
                                    <a:pt x="0" y="1890"/>
                                  </a:lnTo>
                                  <a:close/>
                                  <a:moveTo>
                                    <a:pt x="0" y="1798"/>
                                  </a:moveTo>
                                  <a:lnTo>
                                    <a:pt x="0" y="1742"/>
                                  </a:lnTo>
                                  <a:lnTo>
                                    <a:pt x="9" y="1742"/>
                                  </a:lnTo>
                                  <a:lnTo>
                                    <a:pt x="9" y="1798"/>
                                  </a:lnTo>
                                  <a:lnTo>
                                    <a:pt x="0" y="1798"/>
                                  </a:lnTo>
                                  <a:close/>
                                  <a:moveTo>
                                    <a:pt x="0" y="1706"/>
                                  </a:moveTo>
                                  <a:lnTo>
                                    <a:pt x="0" y="1650"/>
                                  </a:lnTo>
                                  <a:lnTo>
                                    <a:pt x="9" y="1650"/>
                                  </a:lnTo>
                                  <a:lnTo>
                                    <a:pt x="9" y="1706"/>
                                  </a:lnTo>
                                  <a:lnTo>
                                    <a:pt x="0" y="1706"/>
                                  </a:lnTo>
                                  <a:close/>
                                  <a:moveTo>
                                    <a:pt x="0" y="1614"/>
                                  </a:moveTo>
                                  <a:lnTo>
                                    <a:pt x="0" y="1558"/>
                                  </a:lnTo>
                                  <a:lnTo>
                                    <a:pt x="9" y="1558"/>
                                  </a:lnTo>
                                  <a:lnTo>
                                    <a:pt x="9" y="1614"/>
                                  </a:lnTo>
                                  <a:lnTo>
                                    <a:pt x="0" y="1614"/>
                                  </a:lnTo>
                                  <a:close/>
                                  <a:moveTo>
                                    <a:pt x="0" y="1521"/>
                                  </a:moveTo>
                                  <a:lnTo>
                                    <a:pt x="0" y="1466"/>
                                  </a:lnTo>
                                  <a:lnTo>
                                    <a:pt x="9" y="1466"/>
                                  </a:lnTo>
                                  <a:lnTo>
                                    <a:pt x="9" y="1521"/>
                                  </a:lnTo>
                                  <a:lnTo>
                                    <a:pt x="0" y="1521"/>
                                  </a:lnTo>
                                  <a:close/>
                                  <a:moveTo>
                                    <a:pt x="0" y="1429"/>
                                  </a:moveTo>
                                  <a:lnTo>
                                    <a:pt x="0" y="1374"/>
                                  </a:lnTo>
                                  <a:lnTo>
                                    <a:pt x="9" y="1374"/>
                                  </a:lnTo>
                                  <a:lnTo>
                                    <a:pt x="9" y="1429"/>
                                  </a:lnTo>
                                  <a:lnTo>
                                    <a:pt x="0" y="1429"/>
                                  </a:lnTo>
                                  <a:close/>
                                  <a:moveTo>
                                    <a:pt x="0" y="1337"/>
                                  </a:moveTo>
                                  <a:lnTo>
                                    <a:pt x="0" y="1282"/>
                                  </a:lnTo>
                                  <a:lnTo>
                                    <a:pt x="9" y="1282"/>
                                  </a:lnTo>
                                  <a:lnTo>
                                    <a:pt x="9" y="1337"/>
                                  </a:lnTo>
                                  <a:lnTo>
                                    <a:pt x="0" y="1337"/>
                                  </a:lnTo>
                                  <a:close/>
                                  <a:moveTo>
                                    <a:pt x="0" y="1245"/>
                                  </a:moveTo>
                                  <a:lnTo>
                                    <a:pt x="0" y="1190"/>
                                  </a:lnTo>
                                  <a:lnTo>
                                    <a:pt x="9" y="1190"/>
                                  </a:lnTo>
                                  <a:lnTo>
                                    <a:pt x="9" y="1245"/>
                                  </a:lnTo>
                                  <a:lnTo>
                                    <a:pt x="0" y="1245"/>
                                  </a:lnTo>
                                  <a:close/>
                                  <a:moveTo>
                                    <a:pt x="0" y="1153"/>
                                  </a:moveTo>
                                  <a:lnTo>
                                    <a:pt x="0" y="1098"/>
                                  </a:lnTo>
                                  <a:lnTo>
                                    <a:pt x="9" y="1098"/>
                                  </a:lnTo>
                                  <a:lnTo>
                                    <a:pt x="9" y="1153"/>
                                  </a:lnTo>
                                  <a:lnTo>
                                    <a:pt x="0" y="1153"/>
                                  </a:lnTo>
                                  <a:close/>
                                  <a:moveTo>
                                    <a:pt x="0" y="1061"/>
                                  </a:moveTo>
                                  <a:lnTo>
                                    <a:pt x="0" y="1006"/>
                                  </a:lnTo>
                                  <a:lnTo>
                                    <a:pt x="9" y="1006"/>
                                  </a:lnTo>
                                  <a:lnTo>
                                    <a:pt x="9" y="1061"/>
                                  </a:lnTo>
                                  <a:lnTo>
                                    <a:pt x="0" y="1061"/>
                                  </a:lnTo>
                                  <a:close/>
                                  <a:moveTo>
                                    <a:pt x="0" y="969"/>
                                  </a:moveTo>
                                  <a:lnTo>
                                    <a:pt x="0" y="914"/>
                                  </a:lnTo>
                                  <a:lnTo>
                                    <a:pt x="9" y="914"/>
                                  </a:lnTo>
                                  <a:lnTo>
                                    <a:pt x="9" y="969"/>
                                  </a:lnTo>
                                  <a:lnTo>
                                    <a:pt x="0" y="969"/>
                                  </a:lnTo>
                                  <a:close/>
                                  <a:moveTo>
                                    <a:pt x="0" y="877"/>
                                  </a:moveTo>
                                  <a:lnTo>
                                    <a:pt x="0" y="822"/>
                                  </a:lnTo>
                                  <a:lnTo>
                                    <a:pt x="9" y="822"/>
                                  </a:lnTo>
                                  <a:lnTo>
                                    <a:pt x="9" y="877"/>
                                  </a:lnTo>
                                  <a:lnTo>
                                    <a:pt x="0" y="877"/>
                                  </a:lnTo>
                                  <a:close/>
                                  <a:moveTo>
                                    <a:pt x="0" y="785"/>
                                  </a:moveTo>
                                  <a:lnTo>
                                    <a:pt x="0" y="730"/>
                                  </a:lnTo>
                                  <a:lnTo>
                                    <a:pt x="9" y="730"/>
                                  </a:lnTo>
                                  <a:lnTo>
                                    <a:pt x="9" y="785"/>
                                  </a:lnTo>
                                  <a:lnTo>
                                    <a:pt x="0" y="785"/>
                                  </a:lnTo>
                                  <a:close/>
                                  <a:moveTo>
                                    <a:pt x="0" y="693"/>
                                  </a:moveTo>
                                  <a:lnTo>
                                    <a:pt x="0" y="637"/>
                                  </a:lnTo>
                                  <a:lnTo>
                                    <a:pt x="9" y="637"/>
                                  </a:lnTo>
                                  <a:lnTo>
                                    <a:pt x="9" y="693"/>
                                  </a:lnTo>
                                  <a:lnTo>
                                    <a:pt x="0" y="693"/>
                                  </a:lnTo>
                                  <a:close/>
                                  <a:moveTo>
                                    <a:pt x="0" y="601"/>
                                  </a:moveTo>
                                  <a:lnTo>
                                    <a:pt x="0" y="545"/>
                                  </a:lnTo>
                                  <a:lnTo>
                                    <a:pt x="9" y="545"/>
                                  </a:lnTo>
                                  <a:lnTo>
                                    <a:pt x="9" y="601"/>
                                  </a:lnTo>
                                  <a:lnTo>
                                    <a:pt x="0" y="601"/>
                                  </a:lnTo>
                                  <a:close/>
                                  <a:moveTo>
                                    <a:pt x="0" y="509"/>
                                  </a:moveTo>
                                  <a:lnTo>
                                    <a:pt x="0" y="453"/>
                                  </a:lnTo>
                                  <a:lnTo>
                                    <a:pt x="9" y="453"/>
                                  </a:lnTo>
                                  <a:lnTo>
                                    <a:pt x="9" y="509"/>
                                  </a:lnTo>
                                  <a:lnTo>
                                    <a:pt x="0" y="509"/>
                                  </a:lnTo>
                                  <a:close/>
                                  <a:moveTo>
                                    <a:pt x="0" y="416"/>
                                  </a:moveTo>
                                  <a:lnTo>
                                    <a:pt x="0" y="361"/>
                                  </a:lnTo>
                                  <a:lnTo>
                                    <a:pt x="9" y="361"/>
                                  </a:lnTo>
                                  <a:lnTo>
                                    <a:pt x="9" y="416"/>
                                  </a:lnTo>
                                  <a:lnTo>
                                    <a:pt x="0" y="416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269"/>
                                  </a:lnTo>
                                  <a:lnTo>
                                    <a:pt x="9" y="269"/>
                                  </a:lnTo>
                                  <a:lnTo>
                                    <a:pt x="9" y="324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0" y="232"/>
                                  </a:moveTo>
                                  <a:lnTo>
                                    <a:pt x="0" y="177"/>
                                  </a:lnTo>
                                  <a:lnTo>
                                    <a:pt x="9" y="177"/>
                                  </a:lnTo>
                                  <a:lnTo>
                                    <a:pt x="9" y="232"/>
                                  </a:lnTo>
                                  <a:lnTo>
                                    <a:pt x="0" y="232"/>
                                  </a:lnTo>
                                  <a:close/>
                                  <a:moveTo>
                                    <a:pt x="0" y="140"/>
                                  </a:moveTo>
                                  <a:lnTo>
                                    <a:pt x="0" y="85"/>
                                  </a:lnTo>
                                  <a:lnTo>
                                    <a:pt x="9" y="85"/>
                                  </a:lnTo>
                                  <a:lnTo>
                                    <a:pt x="9" y="140"/>
                                  </a:lnTo>
                                  <a:lnTo>
                                    <a:pt x="0" y="140"/>
                                  </a:lnTo>
                                  <a:close/>
                                  <a:moveTo>
                                    <a:pt x="0" y="4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9" y="48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93719" name="Freeform 149"/>
                          <wps:cNvSpPr>
                            <a:spLocks noEditPoints="1"/>
                          </wps:cNvSpPr>
                          <wps:spPr bwMode="auto">
                            <a:xfrm>
                              <a:off x="3065" y="90"/>
                              <a:ext cx="10" cy="198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27 h 1982"/>
                                <a:gd name="T2" fmla="*/ 10 w 10"/>
                                <a:gd name="T3" fmla="*/ 1982 h 1982"/>
                                <a:gd name="T4" fmla="*/ 0 w 10"/>
                                <a:gd name="T5" fmla="*/ 1890 h 1982"/>
                                <a:gd name="T6" fmla="*/ 10 w 10"/>
                                <a:gd name="T7" fmla="*/ 1835 h 1982"/>
                                <a:gd name="T8" fmla="*/ 0 w 10"/>
                                <a:gd name="T9" fmla="*/ 1890 h 1982"/>
                                <a:gd name="T10" fmla="*/ 0 w 10"/>
                                <a:gd name="T11" fmla="*/ 1742 h 1982"/>
                                <a:gd name="T12" fmla="*/ 10 w 10"/>
                                <a:gd name="T13" fmla="*/ 1798 h 1982"/>
                                <a:gd name="T14" fmla="*/ 0 w 10"/>
                                <a:gd name="T15" fmla="*/ 1706 h 1982"/>
                                <a:gd name="T16" fmla="*/ 10 w 10"/>
                                <a:gd name="T17" fmla="*/ 1650 h 1982"/>
                                <a:gd name="T18" fmla="*/ 0 w 10"/>
                                <a:gd name="T19" fmla="*/ 1706 h 1982"/>
                                <a:gd name="T20" fmla="*/ 0 w 10"/>
                                <a:gd name="T21" fmla="*/ 1558 h 1982"/>
                                <a:gd name="T22" fmla="*/ 10 w 10"/>
                                <a:gd name="T23" fmla="*/ 1614 h 1982"/>
                                <a:gd name="T24" fmla="*/ 0 w 10"/>
                                <a:gd name="T25" fmla="*/ 1521 h 1982"/>
                                <a:gd name="T26" fmla="*/ 10 w 10"/>
                                <a:gd name="T27" fmla="*/ 1466 h 1982"/>
                                <a:gd name="T28" fmla="*/ 0 w 10"/>
                                <a:gd name="T29" fmla="*/ 1521 h 1982"/>
                                <a:gd name="T30" fmla="*/ 0 w 10"/>
                                <a:gd name="T31" fmla="*/ 1374 h 1982"/>
                                <a:gd name="T32" fmla="*/ 10 w 10"/>
                                <a:gd name="T33" fmla="*/ 1429 h 1982"/>
                                <a:gd name="T34" fmla="*/ 0 w 10"/>
                                <a:gd name="T35" fmla="*/ 1337 h 1982"/>
                                <a:gd name="T36" fmla="*/ 10 w 10"/>
                                <a:gd name="T37" fmla="*/ 1282 h 1982"/>
                                <a:gd name="T38" fmla="*/ 0 w 10"/>
                                <a:gd name="T39" fmla="*/ 1337 h 1982"/>
                                <a:gd name="T40" fmla="*/ 0 w 10"/>
                                <a:gd name="T41" fmla="*/ 1190 h 1982"/>
                                <a:gd name="T42" fmla="*/ 10 w 10"/>
                                <a:gd name="T43" fmla="*/ 1245 h 1982"/>
                                <a:gd name="T44" fmla="*/ 0 w 10"/>
                                <a:gd name="T45" fmla="*/ 1153 h 1982"/>
                                <a:gd name="T46" fmla="*/ 10 w 10"/>
                                <a:gd name="T47" fmla="*/ 1098 h 1982"/>
                                <a:gd name="T48" fmla="*/ 0 w 10"/>
                                <a:gd name="T49" fmla="*/ 1153 h 1982"/>
                                <a:gd name="T50" fmla="*/ 0 w 10"/>
                                <a:gd name="T51" fmla="*/ 1006 h 1982"/>
                                <a:gd name="T52" fmla="*/ 10 w 10"/>
                                <a:gd name="T53" fmla="*/ 1061 h 1982"/>
                                <a:gd name="T54" fmla="*/ 0 w 10"/>
                                <a:gd name="T55" fmla="*/ 969 h 1982"/>
                                <a:gd name="T56" fmla="*/ 10 w 10"/>
                                <a:gd name="T57" fmla="*/ 914 h 1982"/>
                                <a:gd name="T58" fmla="*/ 0 w 10"/>
                                <a:gd name="T59" fmla="*/ 969 h 1982"/>
                                <a:gd name="T60" fmla="*/ 0 w 10"/>
                                <a:gd name="T61" fmla="*/ 822 h 1982"/>
                                <a:gd name="T62" fmla="*/ 10 w 10"/>
                                <a:gd name="T63" fmla="*/ 877 h 1982"/>
                                <a:gd name="T64" fmla="*/ 0 w 10"/>
                                <a:gd name="T65" fmla="*/ 785 h 1982"/>
                                <a:gd name="T66" fmla="*/ 10 w 10"/>
                                <a:gd name="T67" fmla="*/ 730 h 1982"/>
                                <a:gd name="T68" fmla="*/ 0 w 10"/>
                                <a:gd name="T69" fmla="*/ 785 h 1982"/>
                                <a:gd name="T70" fmla="*/ 0 w 10"/>
                                <a:gd name="T71" fmla="*/ 637 h 1982"/>
                                <a:gd name="T72" fmla="*/ 10 w 10"/>
                                <a:gd name="T73" fmla="*/ 693 h 1982"/>
                                <a:gd name="T74" fmla="*/ 0 w 10"/>
                                <a:gd name="T75" fmla="*/ 601 h 1982"/>
                                <a:gd name="T76" fmla="*/ 10 w 10"/>
                                <a:gd name="T77" fmla="*/ 545 h 1982"/>
                                <a:gd name="T78" fmla="*/ 0 w 10"/>
                                <a:gd name="T79" fmla="*/ 601 h 1982"/>
                                <a:gd name="T80" fmla="*/ 0 w 10"/>
                                <a:gd name="T81" fmla="*/ 453 h 1982"/>
                                <a:gd name="T82" fmla="*/ 10 w 10"/>
                                <a:gd name="T83" fmla="*/ 509 h 1982"/>
                                <a:gd name="T84" fmla="*/ 0 w 10"/>
                                <a:gd name="T85" fmla="*/ 416 h 1982"/>
                                <a:gd name="T86" fmla="*/ 10 w 10"/>
                                <a:gd name="T87" fmla="*/ 361 h 1982"/>
                                <a:gd name="T88" fmla="*/ 0 w 10"/>
                                <a:gd name="T89" fmla="*/ 416 h 1982"/>
                                <a:gd name="T90" fmla="*/ 0 w 10"/>
                                <a:gd name="T91" fmla="*/ 269 h 1982"/>
                                <a:gd name="T92" fmla="*/ 10 w 10"/>
                                <a:gd name="T93" fmla="*/ 324 h 1982"/>
                                <a:gd name="T94" fmla="*/ 0 w 10"/>
                                <a:gd name="T95" fmla="*/ 232 h 1982"/>
                                <a:gd name="T96" fmla="*/ 10 w 10"/>
                                <a:gd name="T97" fmla="*/ 177 h 1982"/>
                                <a:gd name="T98" fmla="*/ 0 w 10"/>
                                <a:gd name="T99" fmla="*/ 232 h 1982"/>
                                <a:gd name="T100" fmla="*/ 0 w 10"/>
                                <a:gd name="T101" fmla="*/ 85 h 1982"/>
                                <a:gd name="T102" fmla="*/ 10 w 10"/>
                                <a:gd name="T103" fmla="*/ 140 h 1982"/>
                                <a:gd name="T104" fmla="*/ 0 w 10"/>
                                <a:gd name="T105" fmla="*/ 48 h 1982"/>
                                <a:gd name="T106" fmla="*/ 10 w 10"/>
                                <a:gd name="T107" fmla="*/ 0 h 1982"/>
                                <a:gd name="T108" fmla="*/ 0 w 10"/>
                                <a:gd name="T109" fmla="*/ 48 h 19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</a:cxnLst>
                              <a:rect l="0" t="0" r="r" b="b"/>
                              <a:pathLst>
                                <a:path w="10" h="1982">
                                  <a:moveTo>
                                    <a:pt x="0" y="1982"/>
                                  </a:moveTo>
                                  <a:lnTo>
                                    <a:pt x="0" y="1927"/>
                                  </a:lnTo>
                                  <a:lnTo>
                                    <a:pt x="10" y="1927"/>
                                  </a:lnTo>
                                  <a:lnTo>
                                    <a:pt x="10" y="1982"/>
                                  </a:lnTo>
                                  <a:lnTo>
                                    <a:pt x="0" y="1982"/>
                                  </a:lnTo>
                                  <a:close/>
                                  <a:moveTo>
                                    <a:pt x="0" y="1890"/>
                                  </a:moveTo>
                                  <a:lnTo>
                                    <a:pt x="0" y="1835"/>
                                  </a:lnTo>
                                  <a:lnTo>
                                    <a:pt x="10" y="1835"/>
                                  </a:lnTo>
                                  <a:lnTo>
                                    <a:pt x="10" y="1890"/>
                                  </a:lnTo>
                                  <a:lnTo>
                                    <a:pt x="0" y="1890"/>
                                  </a:lnTo>
                                  <a:close/>
                                  <a:moveTo>
                                    <a:pt x="0" y="1798"/>
                                  </a:moveTo>
                                  <a:lnTo>
                                    <a:pt x="0" y="1742"/>
                                  </a:lnTo>
                                  <a:lnTo>
                                    <a:pt x="10" y="1742"/>
                                  </a:lnTo>
                                  <a:lnTo>
                                    <a:pt x="10" y="1798"/>
                                  </a:lnTo>
                                  <a:lnTo>
                                    <a:pt x="0" y="1798"/>
                                  </a:lnTo>
                                  <a:close/>
                                  <a:moveTo>
                                    <a:pt x="0" y="1706"/>
                                  </a:moveTo>
                                  <a:lnTo>
                                    <a:pt x="0" y="1650"/>
                                  </a:lnTo>
                                  <a:lnTo>
                                    <a:pt x="10" y="1650"/>
                                  </a:lnTo>
                                  <a:lnTo>
                                    <a:pt x="10" y="1706"/>
                                  </a:lnTo>
                                  <a:lnTo>
                                    <a:pt x="0" y="1706"/>
                                  </a:lnTo>
                                  <a:close/>
                                  <a:moveTo>
                                    <a:pt x="0" y="1614"/>
                                  </a:moveTo>
                                  <a:lnTo>
                                    <a:pt x="0" y="1558"/>
                                  </a:lnTo>
                                  <a:lnTo>
                                    <a:pt x="10" y="1558"/>
                                  </a:lnTo>
                                  <a:lnTo>
                                    <a:pt x="10" y="1614"/>
                                  </a:lnTo>
                                  <a:lnTo>
                                    <a:pt x="0" y="1614"/>
                                  </a:lnTo>
                                  <a:close/>
                                  <a:moveTo>
                                    <a:pt x="0" y="1521"/>
                                  </a:moveTo>
                                  <a:lnTo>
                                    <a:pt x="0" y="1466"/>
                                  </a:lnTo>
                                  <a:lnTo>
                                    <a:pt x="10" y="1466"/>
                                  </a:lnTo>
                                  <a:lnTo>
                                    <a:pt x="10" y="1521"/>
                                  </a:lnTo>
                                  <a:lnTo>
                                    <a:pt x="0" y="1521"/>
                                  </a:lnTo>
                                  <a:close/>
                                  <a:moveTo>
                                    <a:pt x="0" y="1429"/>
                                  </a:moveTo>
                                  <a:lnTo>
                                    <a:pt x="0" y="1374"/>
                                  </a:lnTo>
                                  <a:lnTo>
                                    <a:pt x="10" y="1374"/>
                                  </a:lnTo>
                                  <a:lnTo>
                                    <a:pt x="10" y="1429"/>
                                  </a:lnTo>
                                  <a:lnTo>
                                    <a:pt x="0" y="1429"/>
                                  </a:lnTo>
                                  <a:close/>
                                  <a:moveTo>
                                    <a:pt x="0" y="1337"/>
                                  </a:moveTo>
                                  <a:lnTo>
                                    <a:pt x="0" y="1282"/>
                                  </a:lnTo>
                                  <a:lnTo>
                                    <a:pt x="10" y="1282"/>
                                  </a:lnTo>
                                  <a:lnTo>
                                    <a:pt x="10" y="1337"/>
                                  </a:lnTo>
                                  <a:lnTo>
                                    <a:pt x="0" y="1337"/>
                                  </a:lnTo>
                                  <a:close/>
                                  <a:moveTo>
                                    <a:pt x="0" y="1245"/>
                                  </a:moveTo>
                                  <a:lnTo>
                                    <a:pt x="0" y="1190"/>
                                  </a:lnTo>
                                  <a:lnTo>
                                    <a:pt x="10" y="1190"/>
                                  </a:lnTo>
                                  <a:lnTo>
                                    <a:pt x="10" y="1245"/>
                                  </a:lnTo>
                                  <a:lnTo>
                                    <a:pt x="0" y="1245"/>
                                  </a:lnTo>
                                  <a:close/>
                                  <a:moveTo>
                                    <a:pt x="0" y="1153"/>
                                  </a:moveTo>
                                  <a:lnTo>
                                    <a:pt x="0" y="1098"/>
                                  </a:lnTo>
                                  <a:lnTo>
                                    <a:pt x="10" y="1098"/>
                                  </a:lnTo>
                                  <a:lnTo>
                                    <a:pt x="10" y="1153"/>
                                  </a:lnTo>
                                  <a:lnTo>
                                    <a:pt x="0" y="1153"/>
                                  </a:lnTo>
                                  <a:close/>
                                  <a:moveTo>
                                    <a:pt x="0" y="1061"/>
                                  </a:moveTo>
                                  <a:lnTo>
                                    <a:pt x="0" y="1006"/>
                                  </a:lnTo>
                                  <a:lnTo>
                                    <a:pt x="10" y="1006"/>
                                  </a:lnTo>
                                  <a:lnTo>
                                    <a:pt x="10" y="1061"/>
                                  </a:lnTo>
                                  <a:lnTo>
                                    <a:pt x="0" y="1061"/>
                                  </a:lnTo>
                                  <a:close/>
                                  <a:moveTo>
                                    <a:pt x="0" y="969"/>
                                  </a:moveTo>
                                  <a:lnTo>
                                    <a:pt x="0" y="914"/>
                                  </a:lnTo>
                                  <a:lnTo>
                                    <a:pt x="10" y="914"/>
                                  </a:lnTo>
                                  <a:lnTo>
                                    <a:pt x="10" y="969"/>
                                  </a:lnTo>
                                  <a:lnTo>
                                    <a:pt x="0" y="969"/>
                                  </a:lnTo>
                                  <a:close/>
                                  <a:moveTo>
                                    <a:pt x="0" y="877"/>
                                  </a:moveTo>
                                  <a:lnTo>
                                    <a:pt x="0" y="822"/>
                                  </a:lnTo>
                                  <a:lnTo>
                                    <a:pt x="10" y="822"/>
                                  </a:lnTo>
                                  <a:lnTo>
                                    <a:pt x="10" y="877"/>
                                  </a:lnTo>
                                  <a:lnTo>
                                    <a:pt x="0" y="877"/>
                                  </a:lnTo>
                                  <a:close/>
                                  <a:moveTo>
                                    <a:pt x="0" y="785"/>
                                  </a:moveTo>
                                  <a:lnTo>
                                    <a:pt x="0" y="730"/>
                                  </a:lnTo>
                                  <a:lnTo>
                                    <a:pt x="10" y="730"/>
                                  </a:lnTo>
                                  <a:lnTo>
                                    <a:pt x="10" y="785"/>
                                  </a:lnTo>
                                  <a:lnTo>
                                    <a:pt x="0" y="785"/>
                                  </a:lnTo>
                                  <a:close/>
                                  <a:moveTo>
                                    <a:pt x="0" y="693"/>
                                  </a:moveTo>
                                  <a:lnTo>
                                    <a:pt x="0" y="637"/>
                                  </a:lnTo>
                                  <a:lnTo>
                                    <a:pt x="10" y="637"/>
                                  </a:lnTo>
                                  <a:lnTo>
                                    <a:pt x="10" y="693"/>
                                  </a:lnTo>
                                  <a:lnTo>
                                    <a:pt x="0" y="693"/>
                                  </a:lnTo>
                                  <a:close/>
                                  <a:moveTo>
                                    <a:pt x="0" y="601"/>
                                  </a:moveTo>
                                  <a:lnTo>
                                    <a:pt x="0" y="545"/>
                                  </a:lnTo>
                                  <a:lnTo>
                                    <a:pt x="10" y="545"/>
                                  </a:lnTo>
                                  <a:lnTo>
                                    <a:pt x="10" y="601"/>
                                  </a:lnTo>
                                  <a:lnTo>
                                    <a:pt x="0" y="601"/>
                                  </a:lnTo>
                                  <a:close/>
                                  <a:moveTo>
                                    <a:pt x="0" y="509"/>
                                  </a:moveTo>
                                  <a:lnTo>
                                    <a:pt x="0" y="453"/>
                                  </a:lnTo>
                                  <a:lnTo>
                                    <a:pt x="10" y="453"/>
                                  </a:lnTo>
                                  <a:lnTo>
                                    <a:pt x="10" y="509"/>
                                  </a:lnTo>
                                  <a:lnTo>
                                    <a:pt x="0" y="509"/>
                                  </a:lnTo>
                                  <a:close/>
                                  <a:moveTo>
                                    <a:pt x="0" y="416"/>
                                  </a:moveTo>
                                  <a:lnTo>
                                    <a:pt x="0" y="361"/>
                                  </a:lnTo>
                                  <a:lnTo>
                                    <a:pt x="10" y="361"/>
                                  </a:lnTo>
                                  <a:lnTo>
                                    <a:pt x="10" y="416"/>
                                  </a:lnTo>
                                  <a:lnTo>
                                    <a:pt x="0" y="416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269"/>
                                  </a:lnTo>
                                  <a:lnTo>
                                    <a:pt x="10" y="269"/>
                                  </a:lnTo>
                                  <a:lnTo>
                                    <a:pt x="10" y="324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0" y="232"/>
                                  </a:moveTo>
                                  <a:lnTo>
                                    <a:pt x="0" y="177"/>
                                  </a:lnTo>
                                  <a:lnTo>
                                    <a:pt x="10" y="177"/>
                                  </a:lnTo>
                                  <a:lnTo>
                                    <a:pt x="10" y="232"/>
                                  </a:lnTo>
                                  <a:lnTo>
                                    <a:pt x="0" y="232"/>
                                  </a:lnTo>
                                  <a:close/>
                                  <a:moveTo>
                                    <a:pt x="0" y="140"/>
                                  </a:moveTo>
                                  <a:lnTo>
                                    <a:pt x="0" y="85"/>
                                  </a:lnTo>
                                  <a:lnTo>
                                    <a:pt x="10" y="85"/>
                                  </a:lnTo>
                                  <a:lnTo>
                                    <a:pt x="10" y="140"/>
                                  </a:lnTo>
                                  <a:lnTo>
                                    <a:pt x="0" y="140"/>
                                  </a:lnTo>
                                  <a:close/>
                                  <a:moveTo>
                                    <a:pt x="0" y="4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10" y="48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19191"/>
                            </a:solidFill>
                            <a:ln w="1270" cap="flat">
                              <a:solidFill>
                                <a:srgbClr val="919191"/>
                              </a:solidFill>
                              <a:prstDash val="solid"/>
                              <a:bevel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62063116" name="Freeform 151"/>
                        <wps:cNvSpPr>
                          <a:spLocks noEditPoints="1"/>
                        </wps:cNvSpPr>
                        <wps:spPr bwMode="auto">
                          <a:xfrm>
                            <a:off x="36683" y="823946"/>
                            <a:ext cx="1187078" cy="3588"/>
                          </a:xfrm>
                          <a:custGeom>
                            <a:avLst/>
                            <a:gdLst>
                              <a:gd name="T0" fmla="*/ 56 w 2978"/>
                              <a:gd name="T1" fmla="*/ 9 h 9"/>
                              <a:gd name="T2" fmla="*/ 93 w 2978"/>
                              <a:gd name="T3" fmla="*/ 0 h 9"/>
                              <a:gd name="T4" fmla="*/ 93 w 2978"/>
                              <a:gd name="T5" fmla="*/ 9 h 9"/>
                              <a:gd name="T6" fmla="*/ 240 w 2978"/>
                              <a:gd name="T7" fmla="*/ 0 h 9"/>
                              <a:gd name="T8" fmla="*/ 185 w 2978"/>
                              <a:gd name="T9" fmla="*/ 0 h 9"/>
                              <a:gd name="T10" fmla="*/ 332 w 2978"/>
                              <a:gd name="T11" fmla="*/ 9 h 9"/>
                              <a:gd name="T12" fmla="*/ 369 w 2978"/>
                              <a:gd name="T13" fmla="*/ 0 h 9"/>
                              <a:gd name="T14" fmla="*/ 369 w 2978"/>
                              <a:gd name="T15" fmla="*/ 9 h 9"/>
                              <a:gd name="T16" fmla="*/ 517 w 2978"/>
                              <a:gd name="T17" fmla="*/ 0 h 9"/>
                              <a:gd name="T18" fmla="*/ 462 w 2978"/>
                              <a:gd name="T19" fmla="*/ 0 h 9"/>
                              <a:gd name="T20" fmla="*/ 609 w 2978"/>
                              <a:gd name="T21" fmla="*/ 9 h 9"/>
                              <a:gd name="T22" fmla="*/ 646 w 2978"/>
                              <a:gd name="T23" fmla="*/ 0 h 9"/>
                              <a:gd name="T24" fmla="*/ 646 w 2978"/>
                              <a:gd name="T25" fmla="*/ 9 h 9"/>
                              <a:gd name="T26" fmla="*/ 794 w 2978"/>
                              <a:gd name="T27" fmla="*/ 0 h 9"/>
                              <a:gd name="T28" fmla="*/ 738 w 2978"/>
                              <a:gd name="T29" fmla="*/ 0 h 9"/>
                              <a:gd name="T30" fmla="*/ 886 w 2978"/>
                              <a:gd name="T31" fmla="*/ 9 h 9"/>
                              <a:gd name="T32" fmla="*/ 923 w 2978"/>
                              <a:gd name="T33" fmla="*/ 0 h 9"/>
                              <a:gd name="T34" fmla="*/ 923 w 2978"/>
                              <a:gd name="T35" fmla="*/ 9 h 9"/>
                              <a:gd name="T36" fmla="*/ 1070 w 2978"/>
                              <a:gd name="T37" fmla="*/ 0 h 9"/>
                              <a:gd name="T38" fmla="*/ 1015 w 2978"/>
                              <a:gd name="T39" fmla="*/ 0 h 9"/>
                              <a:gd name="T40" fmla="*/ 1163 w 2978"/>
                              <a:gd name="T41" fmla="*/ 9 h 9"/>
                              <a:gd name="T42" fmla="*/ 1200 w 2978"/>
                              <a:gd name="T43" fmla="*/ 0 h 9"/>
                              <a:gd name="T44" fmla="*/ 1200 w 2978"/>
                              <a:gd name="T45" fmla="*/ 9 h 9"/>
                              <a:gd name="T46" fmla="*/ 1347 w 2978"/>
                              <a:gd name="T47" fmla="*/ 0 h 9"/>
                              <a:gd name="T48" fmla="*/ 1292 w 2978"/>
                              <a:gd name="T49" fmla="*/ 0 h 9"/>
                              <a:gd name="T50" fmla="*/ 1439 w 2978"/>
                              <a:gd name="T51" fmla="*/ 9 h 9"/>
                              <a:gd name="T52" fmla="*/ 1476 w 2978"/>
                              <a:gd name="T53" fmla="*/ 0 h 9"/>
                              <a:gd name="T54" fmla="*/ 1476 w 2978"/>
                              <a:gd name="T55" fmla="*/ 9 h 9"/>
                              <a:gd name="T56" fmla="*/ 1624 w 2978"/>
                              <a:gd name="T57" fmla="*/ 0 h 9"/>
                              <a:gd name="T58" fmla="*/ 1569 w 2978"/>
                              <a:gd name="T59" fmla="*/ 0 h 9"/>
                              <a:gd name="T60" fmla="*/ 1716 w 2978"/>
                              <a:gd name="T61" fmla="*/ 9 h 9"/>
                              <a:gd name="T62" fmla="*/ 1753 w 2978"/>
                              <a:gd name="T63" fmla="*/ 0 h 9"/>
                              <a:gd name="T64" fmla="*/ 1753 w 2978"/>
                              <a:gd name="T65" fmla="*/ 9 h 9"/>
                              <a:gd name="T66" fmla="*/ 1901 w 2978"/>
                              <a:gd name="T67" fmla="*/ 0 h 9"/>
                              <a:gd name="T68" fmla="*/ 1845 w 2978"/>
                              <a:gd name="T69" fmla="*/ 0 h 9"/>
                              <a:gd name="T70" fmla="*/ 1993 w 2978"/>
                              <a:gd name="T71" fmla="*/ 9 h 9"/>
                              <a:gd name="T72" fmla="*/ 2030 w 2978"/>
                              <a:gd name="T73" fmla="*/ 0 h 9"/>
                              <a:gd name="T74" fmla="*/ 2030 w 2978"/>
                              <a:gd name="T75" fmla="*/ 9 h 9"/>
                              <a:gd name="T76" fmla="*/ 2177 w 2978"/>
                              <a:gd name="T77" fmla="*/ 0 h 9"/>
                              <a:gd name="T78" fmla="*/ 2122 w 2978"/>
                              <a:gd name="T79" fmla="*/ 0 h 9"/>
                              <a:gd name="T80" fmla="*/ 2270 w 2978"/>
                              <a:gd name="T81" fmla="*/ 9 h 9"/>
                              <a:gd name="T82" fmla="*/ 2307 w 2978"/>
                              <a:gd name="T83" fmla="*/ 0 h 9"/>
                              <a:gd name="T84" fmla="*/ 2307 w 2978"/>
                              <a:gd name="T85" fmla="*/ 9 h 9"/>
                              <a:gd name="T86" fmla="*/ 2454 w 2978"/>
                              <a:gd name="T87" fmla="*/ 0 h 9"/>
                              <a:gd name="T88" fmla="*/ 2399 w 2978"/>
                              <a:gd name="T89" fmla="*/ 0 h 9"/>
                              <a:gd name="T90" fmla="*/ 2546 w 2978"/>
                              <a:gd name="T91" fmla="*/ 9 h 9"/>
                              <a:gd name="T92" fmla="*/ 2583 w 2978"/>
                              <a:gd name="T93" fmla="*/ 0 h 9"/>
                              <a:gd name="T94" fmla="*/ 2583 w 2978"/>
                              <a:gd name="T95" fmla="*/ 9 h 9"/>
                              <a:gd name="T96" fmla="*/ 2731 w 2978"/>
                              <a:gd name="T97" fmla="*/ 0 h 9"/>
                              <a:gd name="T98" fmla="*/ 2676 w 2978"/>
                              <a:gd name="T99" fmla="*/ 0 h 9"/>
                              <a:gd name="T100" fmla="*/ 2823 w 2978"/>
                              <a:gd name="T101" fmla="*/ 9 h 9"/>
                              <a:gd name="T102" fmla="*/ 2860 w 2978"/>
                              <a:gd name="T103" fmla="*/ 0 h 9"/>
                              <a:gd name="T104" fmla="*/ 2860 w 2978"/>
                              <a:gd name="T105" fmla="*/ 9 h 9"/>
                              <a:gd name="T106" fmla="*/ 2978 w 2978"/>
                              <a:gd name="T107" fmla="*/ 0 h 9"/>
                              <a:gd name="T108" fmla="*/ 2952 w 2978"/>
                              <a:gd name="T10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978" h="9">
                                <a:moveTo>
                                  <a:pt x="0" y="0"/>
                                </a:moveTo>
                                <a:lnTo>
                                  <a:pt x="56" y="0"/>
                                </a:lnTo>
                                <a:lnTo>
                                  <a:pt x="5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" y="0"/>
                                </a:moveTo>
                                <a:lnTo>
                                  <a:pt x="148" y="0"/>
                                </a:lnTo>
                                <a:lnTo>
                                  <a:pt x="148" y="9"/>
                                </a:lnTo>
                                <a:lnTo>
                                  <a:pt x="93" y="9"/>
                                </a:lnTo>
                                <a:lnTo>
                                  <a:pt x="93" y="0"/>
                                </a:lnTo>
                                <a:close/>
                                <a:moveTo>
                                  <a:pt x="185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9"/>
                                </a:lnTo>
                                <a:lnTo>
                                  <a:pt x="185" y="9"/>
                                </a:lnTo>
                                <a:lnTo>
                                  <a:pt x="185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9"/>
                                </a:lnTo>
                                <a:lnTo>
                                  <a:pt x="277" y="9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5" y="0"/>
                                </a:lnTo>
                                <a:lnTo>
                                  <a:pt x="425" y="9"/>
                                </a:lnTo>
                                <a:lnTo>
                                  <a:pt x="369" y="9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2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9"/>
                                </a:lnTo>
                                <a:lnTo>
                                  <a:pt x="462" y="9"/>
                                </a:lnTo>
                                <a:lnTo>
                                  <a:pt x="462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9"/>
                                </a:lnTo>
                                <a:lnTo>
                                  <a:pt x="554" y="9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9"/>
                                </a:lnTo>
                                <a:lnTo>
                                  <a:pt x="646" y="9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9"/>
                                </a:lnTo>
                                <a:lnTo>
                                  <a:pt x="738" y="9"/>
                                </a:lnTo>
                                <a:lnTo>
                                  <a:pt x="738" y="0"/>
                                </a:lnTo>
                                <a:close/>
                                <a:moveTo>
                                  <a:pt x="831" y="0"/>
                                </a:moveTo>
                                <a:lnTo>
                                  <a:pt x="886" y="0"/>
                                </a:lnTo>
                                <a:lnTo>
                                  <a:pt x="886" y="9"/>
                                </a:lnTo>
                                <a:lnTo>
                                  <a:pt x="831" y="9"/>
                                </a:lnTo>
                                <a:lnTo>
                                  <a:pt x="831" y="0"/>
                                </a:lnTo>
                                <a:close/>
                                <a:moveTo>
                                  <a:pt x="923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3" y="9"/>
                                </a:lnTo>
                                <a:lnTo>
                                  <a:pt x="923" y="0"/>
                                </a:lnTo>
                                <a:close/>
                                <a:moveTo>
                                  <a:pt x="1015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9"/>
                                </a:lnTo>
                                <a:lnTo>
                                  <a:pt x="1015" y="9"/>
                                </a:lnTo>
                                <a:lnTo>
                                  <a:pt x="1015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63" y="0"/>
                                </a:lnTo>
                                <a:lnTo>
                                  <a:pt x="1163" y="9"/>
                                </a:lnTo>
                                <a:lnTo>
                                  <a:pt x="1107" y="9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200" y="0"/>
                                </a:moveTo>
                                <a:lnTo>
                                  <a:pt x="1255" y="0"/>
                                </a:lnTo>
                                <a:lnTo>
                                  <a:pt x="1255" y="9"/>
                                </a:lnTo>
                                <a:lnTo>
                                  <a:pt x="1200" y="9"/>
                                </a:lnTo>
                                <a:lnTo>
                                  <a:pt x="1200" y="0"/>
                                </a:lnTo>
                                <a:close/>
                                <a:moveTo>
                                  <a:pt x="1292" y="0"/>
                                </a:moveTo>
                                <a:lnTo>
                                  <a:pt x="1347" y="0"/>
                                </a:lnTo>
                                <a:lnTo>
                                  <a:pt x="1347" y="9"/>
                                </a:lnTo>
                                <a:lnTo>
                                  <a:pt x="1292" y="9"/>
                                </a:lnTo>
                                <a:lnTo>
                                  <a:pt x="1292" y="0"/>
                                </a:lnTo>
                                <a:close/>
                                <a:moveTo>
                                  <a:pt x="1384" y="0"/>
                                </a:moveTo>
                                <a:lnTo>
                                  <a:pt x="1439" y="0"/>
                                </a:lnTo>
                                <a:lnTo>
                                  <a:pt x="1439" y="9"/>
                                </a:lnTo>
                                <a:lnTo>
                                  <a:pt x="1384" y="9"/>
                                </a:lnTo>
                                <a:lnTo>
                                  <a:pt x="1384" y="0"/>
                                </a:lnTo>
                                <a:close/>
                                <a:moveTo>
                                  <a:pt x="1476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9"/>
                                </a:lnTo>
                                <a:lnTo>
                                  <a:pt x="1476" y="9"/>
                                </a:lnTo>
                                <a:lnTo>
                                  <a:pt x="147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24" y="0"/>
                                </a:lnTo>
                                <a:lnTo>
                                  <a:pt x="1624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  <a:moveTo>
                                  <a:pt x="1661" y="0"/>
                                </a:moveTo>
                                <a:lnTo>
                                  <a:pt x="1716" y="0"/>
                                </a:lnTo>
                                <a:lnTo>
                                  <a:pt x="1716" y="9"/>
                                </a:lnTo>
                                <a:lnTo>
                                  <a:pt x="1661" y="9"/>
                                </a:lnTo>
                                <a:lnTo>
                                  <a:pt x="1661" y="0"/>
                                </a:lnTo>
                                <a:close/>
                                <a:moveTo>
                                  <a:pt x="1753" y="0"/>
                                </a:moveTo>
                                <a:lnTo>
                                  <a:pt x="1808" y="0"/>
                                </a:lnTo>
                                <a:lnTo>
                                  <a:pt x="1808" y="9"/>
                                </a:lnTo>
                                <a:lnTo>
                                  <a:pt x="1753" y="9"/>
                                </a:lnTo>
                                <a:lnTo>
                                  <a:pt x="1753" y="0"/>
                                </a:lnTo>
                                <a:close/>
                                <a:moveTo>
                                  <a:pt x="1845" y="0"/>
                                </a:moveTo>
                                <a:lnTo>
                                  <a:pt x="1901" y="0"/>
                                </a:lnTo>
                                <a:lnTo>
                                  <a:pt x="1901" y="9"/>
                                </a:lnTo>
                                <a:lnTo>
                                  <a:pt x="1845" y="9"/>
                                </a:lnTo>
                                <a:lnTo>
                                  <a:pt x="1845" y="0"/>
                                </a:lnTo>
                                <a:close/>
                                <a:moveTo>
                                  <a:pt x="1938" y="0"/>
                                </a:moveTo>
                                <a:lnTo>
                                  <a:pt x="1993" y="0"/>
                                </a:lnTo>
                                <a:lnTo>
                                  <a:pt x="1993" y="9"/>
                                </a:lnTo>
                                <a:lnTo>
                                  <a:pt x="1938" y="9"/>
                                </a:lnTo>
                                <a:lnTo>
                                  <a:pt x="1938" y="0"/>
                                </a:lnTo>
                                <a:close/>
                                <a:moveTo>
                                  <a:pt x="2030" y="0"/>
                                </a:moveTo>
                                <a:lnTo>
                                  <a:pt x="2085" y="0"/>
                                </a:lnTo>
                                <a:lnTo>
                                  <a:pt x="2085" y="9"/>
                                </a:lnTo>
                                <a:lnTo>
                                  <a:pt x="2030" y="9"/>
                                </a:lnTo>
                                <a:lnTo>
                                  <a:pt x="2030" y="0"/>
                                </a:lnTo>
                                <a:close/>
                                <a:moveTo>
                                  <a:pt x="2122" y="0"/>
                                </a:moveTo>
                                <a:lnTo>
                                  <a:pt x="2177" y="0"/>
                                </a:lnTo>
                                <a:lnTo>
                                  <a:pt x="2177" y="9"/>
                                </a:lnTo>
                                <a:lnTo>
                                  <a:pt x="2122" y="9"/>
                                </a:lnTo>
                                <a:lnTo>
                                  <a:pt x="2122" y="0"/>
                                </a:lnTo>
                                <a:close/>
                                <a:moveTo>
                                  <a:pt x="2214" y="0"/>
                                </a:moveTo>
                                <a:lnTo>
                                  <a:pt x="2270" y="0"/>
                                </a:lnTo>
                                <a:lnTo>
                                  <a:pt x="2270" y="9"/>
                                </a:lnTo>
                                <a:lnTo>
                                  <a:pt x="2214" y="9"/>
                                </a:lnTo>
                                <a:lnTo>
                                  <a:pt x="2214" y="0"/>
                                </a:lnTo>
                                <a:close/>
                                <a:moveTo>
                                  <a:pt x="2307" y="0"/>
                                </a:moveTo>
                                <a:lnTo>
                                  <a:pt x="2362" y="0"/>
                                </a:lnTo>
                                <a:lnTo>
                                  <a:pt x="2362" y="9"/>
                                </a:lnTo>
                                <a:lnTo>
                                  <a:pt x="2307" y="9"/>
                                </a:lnTo>
                                <a:lnTo>
                                  <a:pt x="2307" y="0"/>
                                </a:lnTo>
                                <a:close/>
                                <a:moveTo>
                                  <a:pt x="2399" y="0"/>
                                </a:moveTo>
                                <a:lnTo>
                                  <a:pt x="2454" y="0"/>
                                </a:lnTo>
                                <a:lnTo>
                                  <a:pt x="2454" y="9"/>
                                </a:lnTo>
                                <a:lnTo>
                                  <a:pt x="2399" y="9"/>
                                </a:lnTo>
                                <a:lnTo>
                                  <a:pt x="2399" y="0"/>
                                </a:lnTo>
                                <a:close/>
                                <a:moveTo>
                                  <a:pt x="2491" y="0"/>
                                </a:moveTo>
                                <a:lnTo>
                                  <a:pt x="2546" y="0"/>
                                </a:lnTo>
                                <a:lnTo>
                                  <a:pt x="2546" y="9"/>
                                </a:lnTo>
                                <a:lnTo>
                                  <a:pt x="2491" y="9"/>
                                </a:lnTo>
                                <a:lnTo>
                                  <a:pt x="2491" y="0"/>
                                </a:lnTo>
                                <a:close/>
                                <a:moveTo>
                                  <a:pt x="2583" y="0"/>
                                </a:moveTo>
                                <a:lnTo>
                                  <a:pt x="2639" y="0"/>
                                </a:lnTo>
                                <a:lnTo>
                                  <a:pt x="2639" y="9"/>
                                </a:lnTo>
                                <a:lnTo>
                                  <a:pt x="2583" y="9"/>
                                </a:lnTo>
                                <a:lnTo>
                                  <a:pt x="2583" y="0"/>
                                </a:lnTo>
                                <a:close/>
                                <a:moveTo>
                                  <a:pt x="2676" y="0"/>
                                </a:moveTo>
                                <a:lnTo>
                                  <a:pt x="2731" y="0"/>
                                </a:lnTo>
                                <a:lnTo>
                                  <a:pt x="2731" y="9"/>
                                </a:lnTo>
                                <a:lnTo>
                                  <a:pt x="2676" y="9"/>
                                </a:lnTo>
                                <a:lnTo>
                                  <a:pt x="2676" y="0"/>
                                </a:lnTo>
                                <a:close/>
                                <a:moveTo>
                                  <a:pt x="2768" y="0"/>
                                </a:moveTo>
                                <a:lnTo>
                                  <a:pt x="2823" y="0"/>
                                </a:lnTo>
                                <a:lnTo>
                                  <a:pt x="2823" y="9"/>
                                </a:lnTo>
                                <a:lnTo>
                                  <a:pt x="2768" y="9"/>
                                </a:lnTo>
                                <a:lnTo>
                                  <a:pt x="2768" y="0"/>
                                </a:lnTo>
                                <a:close/>
                                <a:moveTo>
                                  <a:pt x="2860" y="0"/>
                                </a:moveTo>
                                <a:lnTo>
                                  <a:pt x="2915" y="0"/>
                                </a:lnTo>
                                <a:lnTo>
                                  <a:pt x="2915" y="9"/>
                                </a:lnTo>
                                <a:lnTo>
                                  <a:pt x="2860" y="9"/>
                                </a:lnTo>
                                <a:lnTo>
                                  <a:pt x="2860" y="0"/>
                                </a:lnTo>
                                <a:close/>
                                <a:moveTo>
                                  <a:pt x="2952" y="0"/>
                                </a:moveTo>
                                <a:lnTo>
                                  <a:pt x="2978" y="0"/>
                                </a:lnTo>
                                <a:lnTo>
                                  <a:pt x="2978" y="9"/>
                                </a:lnTo>
                                <a:lnTo>
                                  <a:pt x="2952" y="9"/>
                                </a:lnTo>
                                <a:lnTo>
                                  <a:pt x="295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19191"/>
                          </a:solidFill>
                          <a:ln w="1270" cap="flat">
                            <a:solidFill>
                              <a:srgbClr val="919191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57327" tIns="28663" rIns="57327" bIns="28663" anchor="t" anchorCtr="0" upright="1">
                          <a:noAutofit/>
                        </wps:bodyPr>
                      </wps:wsp>
                      <wps:wsp>
                        <wps:cNvPr id="1960108662" name="Freeform 152"/>
                        <wps:cNvSpPr>
                          <a:spLocks noEditPoints="1"/>
                        </wps:cNvSpPr>
                        <wps:spPr bwMode="auto">
                          <a:xfrm>
                            <a:off x="35080" y="35879"/>
                            <a:ext cx="3588" cy="790063"/>
                          </a:xfrm>
                          <a:custGeom>
                            <a:avLst/>
                            <a:gdLst>
                              <a:gd name="T0" fmla="*/ 0 w 9"/>
                              <a:gd name="T1" fmla="*/ 1927 h 1982"/>
                              <a:gd name="T2" fmla="*/ 9 w 9"/>
                              <a:gd name="T3" fmla="*/ 1982 h 1982"/>
                              <a:gd name="T4" fmla="*/ 0 w 9"/>
                              <a:gd name="T5" fmla="*/ 1890 h 1982"/>
                              <a:gd name="T6" fmla="*/ 9 w 9"/>
                              <a:gd name="T7" fmla="*/ 1835 h 1982"/>
                              <a:gd name="T8" fmla="*/ 0 w 9"/>
                              <a:gd name="T9" fmla="*/ 1890 h 1982"/>
                              <a:gd name="T10" fmla="*/ 0 w 9"/>
                              <a:gd name="T11" fmla="*/ 1742 h 1982"/>
                              <a:gd name="T12" fmla="*/ 9 w 9"/>
                              <a:gd name="T13" fmla="*/ 1798 h 1982"/>
                              <a:gd name="T14" fmla="*/ 0 w 9"/>
                              <a:gd name="T15" fmla="*/ 1706 h 1982"/>
                              <a:gd name="T16" fmla="*/ 9 w 9"/>
                              <a:gd name="T17" fmla="*/ 1650 h 1982"/>
                              <a:gd name="T18" fmla="*/ 0 w 9"/>
                              <a:gd name="T19" fmla="*/ 1706 h 1982"/>
                              <a:gd name="T20" fmla="*/ 0 w 9"/>
                              <a:gd name="T21" fmla="*/ 1558 h 1982"/>
                              <a:gd name="T22" fmla="*/ 9 w 9"/>
                              <a:gd name="T23" fmla="*/ 1614 h 1982"/>
                              <a:gd name="T24" fmla="*/ 0 w 9"/>
                              <a:gd name="T25" fmla="*/ 1521 h 1982"/>
                              <a:gd name="T26" fmla="*/ 9 w 9"/>
                              <a:gd name="T27" fmla="*/ 1466 h 1982"/>
                              <a:gd name="T28" fmla="*/ 0 w 9"/>
                              <a:gd name="T29" fmla="*/ 1521 h 1982"/>
                              <a:gd name="T30" fmla="*/ 0 w 9"/>
                              <a:gd name="T31" fmla="*/ 1374 h 1982"/>
                              <a:gd name="T32" fmla="*/ 9 w 9"/>
                              <a:gd name="T33" fmla="*/ 1429 h 1982"/>
                              <a:gd name="T34" fmla="*/ 0 w 9"/>
                              <a:gd name="T35" fmla="*/ 1337 h 1982"/>
                              <a:gd name="T36" fmla="*/ 9 w 9"/>
                              <a:gd name="T37" fmla="*/ 1282 h 1982"/>
                              <a:gd name="T38" fmla="*/ 0 w 9"/>
                              <a:gd name="T39" fmla="*/ 1337 h 1982"/>
                              <a:gd name="T40" fmla="*/ 0 w 9"/>
                              <a:gd name="T41" fmla="*/ 1190 h 1982"/>
                              <a:gd name="T42" fmla="*/ 9 w 9"/>
                              <a:gd name="T43" fmla="*/ 1245 h 1982"/>
                              <a:gd name="T44" fmla="*/ 0 w 9"/>
                              <a:gd name="T45" fmla="*/ 1153 h 1982"/>
                              <a:gd name="T46" fmla="*/ 9 w 9"/>
                              <a:gd name="T47" fmla="*/ 1098 h 1982"/>
                              <a:gd name="T48" fmla="*/ 0 w 9"/>
                              <a:gd name="T49" fmla="*/ 1153 h 1982"/>
                              <a:gd name="T50" fmla="*/ 0 w 9"/>
                              <a:gd name="T51" fmla="*/ 1006 h 1982"/>
                              <a:gd name="T52" fmla="*/ 9 w 9"/>
                              <a:gd name="T53" fmla="*/ 1061 h 1982"/>
                              <a:gd name="T54" fmla="*/ 0 w 9"/>
                              <a:gd name="T55" fmla="*/ 969 h 1982"/>
                              <a:gd name="T56" fmla="*/ 9 w 9"/>
                              <a:gd name="T57" fmla="*/ 914 h 1982"/>
                              <a:gd name="T58" fmla="*/ 0 w 9"/>
                              <a:gd name="T59" fmla="*/ 969 h 1982"/>
                              <a:gd name="T60" fmla="*/ 0 w 9"/>
                              <a:gd name="T61" fmla="*/ 822 h 1982"/>
                              <a:gd name="T62" fmla="*/ 9 w 9"/>
                              <a:gd name="T63" fmla="*/ 877 h 1982"/>
                              <a:gd name="T64" fmla="*/ 0 w 9"/>
                              <a:gd name="T65" fmla="*/ 785 h 1982"/>
                              <a:gd name="T66" fmla="*/ 9 w 9"/>
                              <a:gd name="T67" fmla="*/ 730 h 1982"/>
                              <a:gd name="T68" fmla="*/ 0 w 9"/>
                              <a:gd name="T69" fmla="*/ 785 h 1982"/>
                              <a:gd name="T70" fmla="*/ 0 w 9"/>
                              <a:gd name="T71" fmla="*/ 637 h 1982"/>
                              <a:gd name="T72" fmla="*/ 9 w 9"/>
                              <a:gd name="T73" fmla="*/ 693 h 1982"/>
                              <a:gd name="T74" fmla="*/ 0 w 9"/>
                              <a:gd name="T75" fmla="*/ 601 h 1982"/>
                              <a:gd name="T76" fmla="*/ 9 w 9"/>
                              <a:gd name="T77" fmla="*/ 545 h 1982"/>
                              <a:gd name="T78" fmla="*/ 0 w 9"/>
                              <a:gd name="T79" fmla="*/ 601 h 1982"/>
                              <a:gd name="T80" fmla="*/ 0 w 9"/>
                              <a:gd name="T81" fmla="*/ 453 h 1982"/>
                              <a:gd name="T82" fmla="*/ 9 w 9"/>
                              <a:gd name="T83" fmla="*/ 509 h 1982"/>
                              <a:gd name="T84" fmla="*/ 0 w 9"/>
                              <a:gd name="T85" fmla="*/ 416 h 1982"/>
                              <a:gd name="T86" fmla="*/ 9 w 9"/>
                              <a:gd name="T87" fmla="*/ 361 h 1982"/>
                              <a:gd name="T88" fmla="*/ 0 w 9"/>
                              <a:gd name="T89" fmla="*/ 416 h 1982"/>
                              <a:gd name="T90" fmla="*/ 0 w 9"/>
                              <a:gd name="T91" fmla="*/ 269 h 1982"/>
                              <a:gd name="T92" fmla="*/ 9 w 9"/>
                              <a:gd name="T93" fmla="*/ 324 h 1982"/>
                              <a:gd name="T94" fmla="*/ 0 w 9"/>
                              <a:gd name="T95" fmla="*/ 232 h 1982"/>
                              <a:gd name="T96" fmla="*/ 9 w 9"/>
                              <a:gd name="T97" fmla="*/ 177 h 1982"/>
                              <a:gd name="T98" fmla="*/ 0 w 9"/>
                              <a:gd name="T99" fmla="*/ 232 h 1982"/>
                              <a:gd name="T100" fmla="*/ 0 w 9"/>
                              <a:gd name="T101" fmla="*/ 85 h 1982"/>
                              <a:gd name="T102" fmla="*/ 9 w 9"/>
                              <a:gd name="T103" fmla="*/ 140 h 1982"/>
                              <a:gd name="T104" fmla="*/ 0 w 9"/>
                              <a:gd name="T105" fmla="*/ 48 h 1982"/>
                              <a:gd name="T106" fmla="*/ 9 w 9"/>
                              <a:gd name="T107" fmla="*/ 0 h 1982"/>
                              <a:gd name="T108" fmla="*/ 0 w 9"/>
                              <a:gd name="T109" fmla="*/ 48 h 19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" h="1982">
                                <a:moveTo>
                                  <a:pt x="0" y="1982"/>
                                </a:moveTo>
                                <a:lnTo>
                                  <a:pt x="0" y="1927"/>
                                </a:lnTo>
                                <a:lnTo>
                                  <a:pt x="9" y="1927"/>
                                </a:lnTo>
                                <a:lnTo>
                                  <a:pt x="9" y="1982"/>
                                </a:lnTo>
                                <a:lnTo>
                                  <a:pt x="0" y="1982"/>
                                </a:lnTo>
                                <a:close/>
                                <a:moveTo>
                                  <a:pt x="0" y="1890"/>
                                </a:moveTo>
                                <a:lnTo>
                                  <a:pt x="0" y="1835"/>
                                </a:lnTo>
                                <a:lnTo>
                                  <a:pt x="9" y="1835"/>
                                </a:lnTo>
                                <a:lnTo>
                                  <a:pt x="9" y="1890"/>
                                </a:lnTo>
                                <a:lnTo>
                                  <a:pt x="0" y="1890"/>
                                </a:lnTo>
                                <a:close/>
                                <a:moveTo>
                                  <a:pt x="0" y="1798"/>
                                </a:moveTo>
                                <a:lnTo>
                                  <a:pt x="0" y="1742"/>
                                </a:lnTo>
                                <a:lnTo>
                                  <a:pt x="9" y="1742"/>
                                </a:lnTo>
                                <a:lnTo>
                                  <a:pt x="9" y="1798"/>
                                </a:lnTo>
                                <a:lnTo>
                                  <a:pt x="0" y="1798"/>
                                </a:lnTo>
                                <a:close/>
                                <a:moveTo>
                                  <a:pt x="0" y="1706"/>
                                </a:moveTo>
                                <a:lnTo>
                                  <a:pt x="0" y="1650"/>
                                </a:lnTo>
                                <a:lnTo>
                                  <a:pt x="9" y="1650"/>
                                </a:lnTo>
                                <a:lnTo>
                                  <a:pt x="9" y="1706"/>
                                </a:lnTo>
                                <a:lnTo>
                                  <a:pt x="0" y="1706"/>
                                </a:lnTo>
                                <a:close/>
                                <a:moveTo>
                                  <a:pt x="0" y="1614"/>
                                </a:moveTo>
                                <a:lnTo>
                                  <a:pt x="0" y="1558"/>
                                </a:lnTo>
                                <a:lnTo>
                                  <a:pt x="9" y="1558"/>
                                </a:lnTo>
                                <a:lnTo>
                                  <a:pt x="9" y="1614"/>
                                </a:lnTo>
                                <a:lnTo>
                                  <a:pt x="0" y="1614"/>
                                </a:lnTo>
                                <a:close/>
                                <a:moveTo>
                                  <a:pt x="0" y="1521"/>
                                </a:moveTo>
                                <a:lnTo>
                                  <a:pt x="0" y="1466"/>
                                </a:lnTo>
                                <a:lnTo>
                                  <a:pt x="9" y="1466"/>
                                </a:lnTo>
                                <a:lnTo>
                                  <a:pt x="9" y="1521"/>
                                </a:lnTo>
                                <a:lnTo>
                                  <a:pt x="0" y="1521"/>
                                </a:lnTo>
                                <a:close/>
                                <a:moveTo>
                                  <a:pt x="0" y="1429"/>
                                </a:moveTo>
                                <a:lnTo>
                                  <a:pt x="0" y="1374"/>
                                </a:lnTo>
                                <a:lnTo>
                                  <a:pt x="9" y="1374"/>
                                </a:lnTo>
                                <a:lnTo>
                                  <a:pt x="9" y="1429"/>
                                </a:lnTo>
                                <a:lnTo>
                                  <a:pt x="0" y="1429"/>
                                </a:lnTo>
                                <a:close/>
                                <a:moveTo>
                                  <a:pt x="0" y="1337"/>
                                </a:moveTo>
                                <a:lnTo>
                                  <a:pt x="0" y="1282"/>
                                </a:lnTo>
                                <a:lnTo>
                                  <a:pt x="9" y="1282"/>
                                </a:lnTo>
                                <a:lnTo>
                                  <a:pt x="9" y="1337"/>
                                </a:lnTo>
                                <a:lnTo>
                                  <a:pt x="0" y="1337"/>
                                </a:lnTo>
                                <a:close/>
                                <a:moveTo>
                                  <a:pt x="0" y="1245"/>
                                </a:moveTo>
                                <a:lnTo>
                                  <a:pt x="0" y="1190"/>
                                </a:lnTo>
                                <a:lnTo>
                                  <a:pt x="9" y="1190"/>
                                </a:lnTo>
                                <a:lnTo>
                                  <a:pt x="9" y="1245"/>
                                </a:lnTo>
                                <a:lnTo>
                                  <a:pt x="0" y="1245"/>
                                </a:lnTo>
                                <a:close/>
                                <a:moveTo>
                                  <a:pt x="0" y="1153"/>
                                </a:moveTo>
                                <a:lnTo>
                                  <a:pt x="0" y="1098"/>
                                </a:lnTo>
                                <a:lnTo>
                                  <a:pt x="9" y="1098"/>
                                </a:lnTo>
                                <a:lnTo>
                                  <a:pt x="9" y="1153"/>
                                </a:lnTo>
                                <a:lnTo>
                                  <a:pt x="0" y="1153"/>
                                </a:lnTo>
                                <a:close/>
                                <a:moveTo>
                                  <a:pt x="0" y="1061"/>
                                </a:move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lnTo>
                                  <a:pt x="9" y="1061"/>
                                </a:lnTo>
                                <a:lnTo>
                                  <a:pt x="0" y="1061"/>
                                </a:lnTo>
                                <a:close/>
                                <a:moveTo>
                                  <a:pt x="0" y="969"/>
                                </a:moveTo>
                                <a:lnTo>
                                  <a:pt x="0" y="914"/>
                                </a:lnTo>
                                <a:lnTo>
                                  <a:pt x="9" y="914"/>
                                </a:lnTo>
                                <a:lnTo>
                                  <a:pt x="9" y="969"/>
                                </a:lnTo>
                                <a:lnTo>
                                  <a:pt x="0" y="969"/>
                                </a:lnTo>
                                <a:close/>
                                <a:moveTo>
                                  <a:pt x="0" y="877"/>
                                </a:moveTo>
                                <a:lnTo>
                                  <a:pt x="0" y="822"/>
                                </a:lnTo>
                                <a:lnTo>
                                  <a:pt x="9" y="822"/>
                                </a:lnTo>
                                <a:lnTo>
                                  <a:pt x="9" y="877"/>
                                </a:lnTo>
                                <a:lnTo>
                                  <a:pt x="0" y="877"/>
                                </a:lnTo>
                                <a:close/>
                                <a:moveTo>
                                  <a:pt x="0" y="785"/>
                                </a:moveTo>
                                <a:lnTo>
                                  <a:pt x="0" y="730"/>
                                </a:lnTo>
                                <a:lnTo>
                                  <a:pt x="9" y="730"/>
                                </a:lnTo>
                                <a:lnTo>
                                  <a:pt x="9" y="785"/>
                                </a:lnTo>
                                <a:lnTo>
                                  <a:pt x="0" y="785"/>
                                </a:lnTo>
                                <a:close/>
                                <a:moveTo>
                                  <a:pt x="0" y="693"/>
                                </a:moveTo>
                                <a:lnTo>
                                  <a:pt x="0" y="637"/>
                                </a:lnTo>
                                <a:lnTo>
                                  <a:pt x="9" y="637"/>
                                </a:lnTo>
                                <a:lnTo>
                                  <a:pt x="9" y="693"/>
                                </a:lnTo>
                                <a:lnTo>
                                  <a:pt x="0" y="693"/>
                                </a:lnTo>
                                <a:close/>
                                <a:moveTo>
                                  <a:pt x="0" y="601"/>
                                </a:moveTo>
                                <a:lnTo>
                                  <a:pt x="0" y="545"/>
                                </a:lnTo>
                                <a:lnTo>
                                  <a:pt x="9" y="545"/>
                                </a:lnTo>
                                <a:lnTo>
                                  <a:pt x="9" y="601"/>
                                </a:lnTo>
                                <a:lnTo>
                                  <a:pt x="0" y="601"/>
                                </a:lnTo>
                                <a:close/>
                                <a:moveTo>
                                  <a:pt x="0" y="509"/>
                                </a:moveTo>
                                <a:lnTo>
                                  <a:pt x="0" y="453"/>
                                </a:lnTo>
                                <a:lnTo>
                                  <a:pt x="9" y="453"/>
                                </a:lnTo>
                                <a:lnTo>
                                  <a:pt x="9" y="509"/>
                                </a:lnTo>
                                <a:lnTo>
                                  <a:pt x="0" y="509"/>
                                </a:lnTo>
                                <a:close/>
                                <a:moveTo>
                                  <a:pt x="0" y="416"/>
                                </a:moveTo>
                                <a:lnTo>
                                  <a:pt x="0" y="361"/>
                                </a:lnTo>
                                <a:lnTo>
                                  <a:pt x="9" y="361"/>
                                </a:lnTo>
                                <a:lnTo>
                                  <a:pt x="9" y="416"/>
                                </a:lnTo>
                                <a:lnTo>
                                  <a:pt x="0" y="416"/>
                                </a:lnTo>
                                <a:close/>
                                <a:moveTo>
                                  <a:pt x="0" y="324"/>
                                </a:moveTo>
                                <a:lnTo>
                                  <a:pt x="0" y="269"/>
                                </a:lnTo>
                                <a:lnTo>
                                  <a:pt x="9" y="269"/>
                                </a:lnTo>
                                <a:lnTo>
                                  <a:pt x="9" y="324"/>
                                </a:lnTo>
                                <a:lnTo>
                                  <a:pt x="0" y="324"/>
                                </a:lnTo>
                                <a:close/>
                                <a:moveTo>
                                  <a:pt x="0" y="232"/>
                                </a:moveTo>
                                <a:lnTo>
                                  <a:pt x="0" y="177"/>
                                </a:lnTo>
                                <a:lnTo>
                                  <a:pt x="9" y="177"/>
                                </a:lnTo>
                                <a:lnTo>
                                  <a:pt x="9" y="232"/>
                                </a:lnTo>
                                <a:lnTo>
                                  <a:pt x="0" y="232"/>
                                </a:lnTo>
                                <a:close/>
                                <a:moveTo>
                                  <a:pt x="0" y="140"/>
                                </a:moveTo>
                                <a:lnTo>
                                  <a:pt x="0" y="85"/>
                                </a:lnTo>
                                <a:lnTo>
                                  <a:pt x="9" y="85"/>
                                </a:lnTo>
                                <a:lnTo>
                                  <a:pt x="9" y="140"/>
                                </a:lnTo>
                                <a:lnTo>
                                  <a:pt x="0" y="140"/>
                                </a:lnTo>
                                <a:close/>
                                <a:moveTo>
                                  <a:pt x="0" y="48"/>
                                </a:move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lnTo>
                                  <a:pt x="9" y="48"/>
                                </a:lnTo>
                                <a:lnTo>
                                  <a:pt x="0" y="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919191"/>
                          </a:solidFill>
                          <a:ln w="1270" cap="flat">
                            <a:solidFill>
                              <a:srgbClr val="919191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57327" tIns="28663" rIns="57327" bIns="28663" anchor="t" anchorCtr="0" upright="1">
                          <a:noAutofit/>
                        </wps:bodyPr>
                      </wps:wsp>
                      <wps:wsp>
                        <wps:cNvPr id="965552733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630219" y="233592"/>
                            <a:ext cx="276238" cy="112016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100765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906460" y="345603"/>
                            <a:ext cx="119586" cy="285809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7259672" name="Line 155"/>
                        <wps:cNvCnPr>
                          <a:cxnSpLocks noChangeShapeType="1"/>
                        </wps:cNvCnPr>
                        <wps:spPr bwMode="auto">
                          <a:xfrm flipH="1">
                            <a:off x="234790" y="233596"/>
                            <a:ext cx="395427" cy="39503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57199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34791" y="628630"/>
                            <a:ext cx="791260" cy="2786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387294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919601" y="192511"/>
                            <a:ext cx="965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1A7E6" w14:textId="77777777" w:rsidR="00F80BAB" w:rsidRPr="00E26B37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E26B37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96363851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609949" y="68991"/>
                            <a:ext cx="895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F32096" w14:textId="77777777" w:rsidR="00F80BAB" w:rsidRPr="00E26B37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E26B37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87577736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1046795" y="613316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35F8FA" w14:textId="77777777" w:rsidR="00F80BAB" w:rsidRPr="00E26B37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E26B37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6167772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142948" y="613037"/>
                            <a:ext cx="8191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D6A89" w14:textId="77777777" w:rsidR="00F80BAB" w:rsidRPr="00E26B37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E26B37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870516175" name="Oval 164"/>
                        <wps:cNvSpPr>
                          <a:spLocks noChangeArrowheads="1"/>
                        </wps:cNvSpPr>
                        <wps:spPr bwMode="auto">
                          <a:xfrm>
                            <a:off x="426925" y="623049"/>
                            <a:ext cx="11157" cy="107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57327" tIns="28663" rIns="57327" bIns="28663" anchor="t" anchorCtr="0" upright="1">
                          <a:noAutofit/>
                        </wps:bodyPr>
                      </wps:wsp>
                      <wps:wsp>
                        <wps:cNvPr id="1738025089" name="Oval 165"/>
                        <wps:cNvSpPr>
                          <a:spLocks noChangeArrowheads="1"/>
                        </wps:cNvSpPr>
                        <wps:spPr bwMode="auto">
                          <a:xfrm>
                            <a:off x="624640" y="623049"/>
                            <a:ext cx="11157" cy="107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57327" tIns="28663" rIns="57327" bIns="28663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6F2A02C7" id="画布 4" o:spid="_x0000_s1096" editas="canvas" style="position:absolute;left:0;text-align:left;margin-left:350.5pt;margin-top:5.35pt;width:99.2pt;height:70.15pt;z-index:251667456" coordsize="12598,8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">
                <v:shape id="_x0000_s1097" type="#_x0000_t75" style="position:absolute;width:12598;height:8902;visibility:visible;mso-wrap-style:square">
                  <v:fill o:detectmouseclick="t"/>
                  <v:path o:connecttype="none"/>
                </v:shape>
                <v:shape id="Freeform 138" o:spid="_x0000_s1098" style="position:absolute;left:2343;top:2335;width:7917;height:3979;visibility:visible;mso-wrap-style:square;v-text-anchor:top" coordsize="1986,9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" path="m1,991c,444,444,,993,v548,,992,443,993,990c1986,993,1986,995,1986,998e" filled="f">
                  <v:stroke joinstyle="miter"/>
                  <v:path arrowok="t" o:connecttype="custom" o:connectlocs="399,395036;395824,0;791648,394637;791648,397826" o:connectangles="0,0,0,0"/>
                </v:shape>
                <v:group id="Group 143" o:spid="_x0000_s1099" style="position:absolute;left:366;top:342;width:11871;height:5960" coordorigin="92,86" coordsize="2978,1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">
                  <v:shape id="Freeform 139" o:spid="_x0000_s1100" style="position:absolute;left:92;top:1572;width:2978;height:9;visibility:visible;mso-wrap-style:square;v-text-anchor:top" coordsize="29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" path="m,l56,r,9l,9,,xm93,r55,l148,9,93,9,93,xm185,r55,l240,9r-55,l185,xm277,r55,l332,9r-55,l277,xm369,r56,l425,9r-56,l369,xm462,r55,l517,9r-55,l462,xm554,r55,l609,9r-55,l554,xm646,r55,l701,9r-55,l646,xm738,r56,l794,9r-56,l738,xm831,r55,l886,9r-55,l831,xm923,r55,l978,9r-55,l923,xm1015,r55,l1070,9r-55,l1015,xm1107,r56,l1163,9r-56,l1107,xm1200,r55,l1255,9r-55,l1200,xm1292,r55,l1347,9r-55,l1292,xm1384,r55,l1439,9r-55,l1384,xm1476,r56,l1532,9r-56,l1476,xm1569,r55,l1624,9r-55,l1569,xm1661,r55,l1716,9r-55,l1661,xm1753,r55,l1808,9r-55,l1753,xm1845,r56,l1901,9r-56,l1845,xm1938,r55,l1993,9r-55,l1938,xm2030,r55,l2085,9r-55,l2030,xm2122,r55,l2177,9r-55,l2122,xm2214,r56,l2270,9r-56,l2214,xm2307,r55,l2362,9r-55,l2307,xm2399,r55,l2454,9r-55,l2399,xm2491,r55,l2546,9r-55,l2491,xm2583,r56,l2639,9r-56,l2583,xm2676,r55,l2731,9r-55,l2676,xm2768,r55,l2823,9r-55,l2768,xm2860,r55,l2915,9r-55,l2860,xm2952,r26,l2978,9r-26,l2952,xe" fillcolor="#919191" strokecolor="#919191" strokeweight=".1pt">
                    <v:stroke joinstyle="bevel"/>
                    <v:path arrowok="t" o:connecttype="custom" o:connectlocs="56,9;93,0;93,9;240,0;185,0;332,9;369,0;369,9;517,0;462,0;609,9;646,0;646,9;794,0;738,0;886,9;923,0;923,9;1070,0;1015,0;1163,9;1200,0;1200,9;1347,0;1292,0;1439,9;1476,0;1476,9;1624,0;1569,0;1716,9;1753,0;1753,9;1901,0;1845,0;1993,9;2030,0;2030,9;2177,0;2122,0;2270,9;2307,0;2307,9;2454,0;2399,0;2546,9;2583,0;2583,9;2731,0;2676,0;2823,9;2860,0;2860,9;2978,0;2952,0" o:connectangles="0,0,0,0,0,0,0,0,0,0,0,0,0,0,0,0,0,0,0,0,0,0,0,0,0,0,0,0,0,0,0,0,0,0,0,0,0,0,0,0,0,0,0,0,0,0,0,0,0,0,0,0,0,0,0"/>
                    <o:lock v:ext="edit" verticies="t"/>
                  </v:shape>
                  <v:shape id="Freeform 140" o:spid="_x0000_s1101" style="position:absolute;left:92;top:1077;width:2978;height:9;visibility:visible;mso-wrap-style:square;v-text-anchor:top" coordsize="29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" path="m,l56,r,9l,9,,xm93,r55,l148,9,93,9,93,xm185,r55,l240,9r-55,l185,xm277,r55,l332,9r-55,l277,xm369,r56,l425,9r-56,l369,xm462,r55,l517,9r-55,l462,xm554,r55,l609,9r-55,l554,xm646,r55,l701,9r-55,l646,xm738,r56,l794,9r-56,l738,xm831,r55,l886,9r-55,l831,xm923,r55,l978,9r-55,l923,xm1015,r55,l1070,9r-55,l1015,xm1107,r56,l1163,9r-56,l1107,xm1200,r55,l1255,9r-55,l1200,xm1292,r55,l1347,9r-55,l1292,xm1384,r55,l1439,9r-55,l1384,xm1476,r56,l1532,9r-56,l1476,xm1569,r55,l1624,9r-55,l1569,xm1661,r55,l1716,9r-55,l1661,xm1753,r55,l1808,9r-55,l1753,xm1845,r56,l1901,9r-56,l1845,xm1938,r55,l1993,9r-55,l1938,xm2030,r55,l2085,9r-55,l2030,xm2122,r55,l2177,9r-55,l2122,xm2214,r56,l2270,9r-56,l2214,xm2307,r55,l2362,9r-55,l2307,xm2399,r55,l2454,9r-55,l2399,xm2491,r55,l2546,9r-55,l2491,xm2583,r56,l2639,9r-56,l2583,xm2676,r55,l2731,9r-55,l2676,xm2768,r55,l2823,9r-55,l2768,xm2860,r55,l2915,9r-55,l2860,xm2952,r26,l2978,9r-26,l2952,xe" fillcolor="#919191" strokecolor="#919191" strokeweight=".1pt">
                    <v:stroke joinstyle="bevel"/>
                    <v:path arrowok="t" o:connecttype="custom" o:connectlocs="56,9;93,0;93,9;240,0;185,0;332,9;369,0;369,9;517,0;462,0;609,9;646,0;646,9;794,0;738,0;886,9;923,0;923,9;1070,0;1015,0;1163,9;1200,0;1200,9;1347,0;1292,0;1439,9;1476,0;1476,9;1624,0;1569,0;1716,9;1753,0;1753,9;1901,0;1845,0;1993,9;2030,0;2030,9;2177,0;2122,0;2270,9;2307,0;2307,9;2454,0;2399,0;2546,9;2583,0;2583,9;2731,0;2676,0;2823,9;2860,0;2860,9;2978,0;2952,0" o:connectangles="0,0,0,0,0,0,0,0,0,0,0,0,0,0,0,0,0,0,0,0,0,0,0,0,0,0,0,0,0,0,0,0,0,0,0,0,0,0,0,0,0,0,0,0,0,0,0,0,0,0,0,0,0,0,0"/>
                    <o:lock v:ext="edit" verticies="t"/>
                  </v:shape>
                  <v:shape id="Freeform 141" o:spid="_x0000_s1102" style="position:absolute;left:92;top:581;width:2978;height:9;visibility:visible;mso-wrap-style:square;v-text-anchor:top" coordsize="29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" path="m,l56,r,9l,9,,xm93,r55,l148,9,93,9,93,xm185,r55,l240,9r-55,l185,xm277,r55,l332,9r-55,l277,xm369,r56,l425,9r-56,l369,xm462,r55,l517,9r-55,l462,xm554,r55,l609,9r-55,l554,xm646,r55,l701,9r-55,l646,xm738,r56,l794,9r-56,l738,xm831,r55,l886,9r-55,l831,xm923,r55,l978,9r-55,l923,xm1015,r55,l1070,9r-55,l1015,xm1107,r56,l1163,9r-56,l1107,xm1200,r55,l1255,9r-55,l1200,xm1292,r55,l1347,9r-55,l1292,xm1384,r55,l1439,9r-55,l1384,xm1476,r56,l1532,9r-56,l1476,xm1569,r55,l1624,9r-55,l1569,xm1661,r55,l1716,9r-55,l1661,xm1753,r55,l1808,9r-55,l1753,xm1845,r56,l1901,9r-56,l1845,xm1938,r55,l1993,9r-55,l1938,xm2030,r55,l2085,9r-55,l2030,xm2122,r55,l2177,9r-55,l2122,xm2214,r56,l2270,9r-56,l2214,xm2307,r55,l2362,9r-55,l2307,xm2399,r55,l2454,9r-55,l2399,xm2491,r55,l2546,9r-55,l2491,xm2583,r56,l2639,9r-56,l2583,xm2676,r55,l2731,9r-55,l2676,xm2768,r55,l2823,9r-55,l2768,xm2860,r55,l2915,9r-55,l2860,xm2952,r26,l2978,9r-26,l2952,xe" fillcolor="#919191" strokecolor="#919191" strokeweight=".1pt">
                    <v:stroke joinstyle="bevel"/>
                    <v:path arrowok="t" o:connecttype="custom" o:connectlocs="56,9;93,0;93,9;240,0;185,0;332,9;369,0;369,9;517,0;462,0;609,9;646,0;646,9;794,0;738,0;886,9;923,0;923,9;1070,0;1015,0;1163,9;1200,0;1200,9;1347,0;1292,0;1439,9;1476,0;1476,9;1624,0;1569,0;1716,9;1753,0;1753,9;1901,0;1845,0;1993,9;2030,0;2030,9;2177,0;2122,0;2270,9;2307,0;2307,9;2454,0;2399,0;2546,9;2583,0;2583,9;2731,0;2676,0;2823,9;2860,0;2860,9;2978,0;2952,0" o:connectangles="0,0,0,0,0,0,0,0,0,0,0,0,0,0,0,0,0,0,0,0,0,0,0,0,0,0,0,0,0,0,0,0,0,0,0,0,0,0,0,0,0,0,0,0,0,0,0,0,0,0,0,0,0,0,0"/>
                    <o:lock v:ext="edit" verticies="t"/>
                  </v:shape>
                  <v:shape id="Freeform 142" o:spid="_x0000_s1103" style="position:absolute;left:92;top:86;width:2978;height:9;visibility:visible;mso-wrap-style:square;v-text-anchor:top" coordsize="29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" path="m,l56,r,9l,9,,xm93,r55,l148,9,93,9,93,xm185,r55,l240,9r-55,l185,xm277,r55,l332,9r-55,l277,xm369,r56,l425,9r-56,l369,xm462,r55,l517,9r-55,l462,xm554,r55,l609,9r-55,l554,xm646,r55,l701,9r-55,l646,xm738,r56,l794,9r-56,l738,xm831,r55,l886,9r-55,l831,xm923,r55,l978,9r-55,l923,xm1015,r55,l1070,9r-55,l1015,xm1107,r56,l1163,9r-56,l1107,xm1200,r55,l1255,9r-55,l1200,xm1292,r55,l1347,9r-55,l1292,xm1384,r55,l1439,9r-55,l1384,xm1476,r56,l1532,9r-56,l1476,xm1569,r55,l1624,9r-55,l1569,xm1661,r55,l1716,9r-55,l1661,xm1753,r55,l1808,9r-55,l1753,xm1845,r56,l1901,9r-56,l1845,xm1938,r55,l1993,9r-55,l1938,xm2030,r55,l2085,9r-55,l2030,xm2122,r55,l2177,9r-55,l2122,xm2214,r56,l2270,9r-56,l2214,xm2307,r55,l2362,9r-55,l2307,xm2399,r55,l2454,9r-55,l2399,xm2491,r55,l2546,9r-55,l2491,xm2583,r56,l2639,9r-56,l2583,xm2676,r55,l2731,9r-55,l2676,xm2768,r55,l2823,9r-55,l2768,xm2860,r55,l2915,9r-55,l2860,xm2952,r26,l2978,9r-26,l2952,xe" fillcolor="#919191" strokecolor="#919191" strokeweight=".1pt">
                    <v:stroke joinstyle="bevel"/>
                    <v:path arrowok="t" o:connecttype="custom" o:connectlocs="56,9;93,0;93,9;240,0;185,0;332,9;369,0;369,9;517,0;462,0;609,9;646,0;646,9;794,0;738,0;886,9;923,0;923,9;1070,0;1015,0;1163,9;1200,0;1200,9;1347,0;1292,0;1439,9;1476,0;1476,9;1624,0;1569,0;1716,9;1753,0;1753,9;1901,0;1845,0;1993,9;2030,0;2030,9;2177,0;2122,0;2270,9;2307,0;2307,9;2454,0;2399,0;2546,9;2583,0;2583,9;2731,0;2676,0;2823,9;2860,0;2860,9;2978,0;2952,0" o:connectangles="0,0,0,0,0,0,0,0,0,0,0,0,0,0,0,0,0,0,0,0,0,0,0,0,0,0,0,0,0,0,0,0,0,0,0,0,0,0,0,0,0,0,0,0,0,0,0,0,0,0,0,0,0,0,0"/>
                    <o:lock v:ext="edit" verticies="t"/>
                  </v:shape>
                </v:group>
                <v:group id="Group 150" o:spid="_x0000_s1104" style="position:absolute;left:2327;top:358;width:9930;height:7901" coordorigin="584,90" coordsize="2491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">
                  <v:shape id="Freeform 144" o:spid="_x0000_s1105" style="position:absolute;left:584;top:90;width:9;height:1982;visibility:visible;mso-wrap-style:square;v-text-anchor:top" coordsize="9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" path="m,1982r,-55l9,1927r,55l,1982xm,1890r,-55l9,1835r,55l,1890xm,1798r,-56l9,1742r,56l,1798xm,1706r,-56l9,1650r,56l,1706xm,1614r,-56l9,1558r,56l,1614xm,1521r,-55l9,1466r,55l,1521xm,1429r,-55l9,1374r,55l,1429xm,1337r,-55l9,1282r,55l,1337xm,1245r,-55l9,1190r,55l,1245xm,1153r,-55l9,1098r,55l,1153xm,1061r,-55l9,1006r,55l,1061xm,969l,914r9,l9,969r-9,xm,877l,822r9,l9,877r-9,xm,785l,730r9,l9,785r-9,xm,693l,637r9,l9,693r-9,xm,601l,545r9,l9,601r-9,xm,509l,453r9,l9,509r-9,xm,416l,361r9,l9,416r-9,xm,324l,269r9,l9,324r-9,xm,232l,177r9,l9,232r-9,xm,140l,85r9,l9,140r-9,xm,48l,,9,r,48l,48xe" fillcolor="#919191" strokecolor="#919191" strokeweight=".1pt">
                    <v:stroke joinstyle="bevel"/>
                    <v:path arrowok="t" o:connecttype="custom" o:connectlocs="0,1927;9,1982;0,1890;9,1835;0,1890;0,1742;9,1798;0,1706;9,1650;0,1706;0,1558;9,1614;0,1521;9,1466;0,1521;0,1374;9,1429;0,1337;9,1282;0,1337;0,1190;9,1245;0,1153;9,1098;0,1153;0,1006;9,1061;0,969;9,914;0,969;0,822;9,877;0,785;9,730;0,785;0,637;9,693;0,601;9,545;0,601;0,453;9,509;0,416;9,361;0,416;0,269;9,324;0,232;9,177;0,232;0,85;9,140;0,48;9,0;0,48" o:connectangles="0,0,0,0,0,0,0,0,0,0,0,0,0,0,0,0,0,0,0,0,0,0,0,0,0,0,0,0,0,0,0,0,0,0,0,0,0,0,0,0,0,0,0,0,0,0,0,0,0,0,0,0,0,0,0"/>
                    <o:lock v:ext="edit" verticies="t"/>
                  </v:shape>
                  <v:shape id="Freeform 145" o:spid="_x0000_s1106" style="position:absolute;left:1080;top:90;width:9;height:1982;visibility:visible;mso-wrap-style:square;v-text-anchor:top" coordsize="9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" path="m,1982r,-55l9,1927r,55l,1982xm,1890r,-55l9,1835r,55l,1890xm,1798r,-56l9,1742r,56l,1798xm,1706r,-56l9,1650r,56l,1706xm,1614r,-56l9,1558r,56l,1614xm,1521r,-55l9,1466r,55l,1521xm,1429r,-55l9,1374r,55l,1429xm,1337r,-55l9,1282r,55l,1337xm,1245r,-55l9,1190r,55l,1245xm,1153r,-55l9,1098r,55l,1153xm,1061r,-55l9,1006r,55l,1061xm,969l,914r9,l9,969r-9,xm,877l,822r9,l9,877r-9,xm,785l,730r9,l9,785r-9,xm,693l,637r9,l9,693r-9,xm,601l,545r9,l9,601r-9,xm,509l,453r9,l9,509r-9,xm,416l,361r9,l9,416r-9,xm,324l,269r9,l9,324r-9,xm,232l,177r9,l9,232r-9,xm,140l,85r9,l9,140r-9,xm,48l,,9,r,48l,48xe" fillcolor="#919191" strokecolor="#919191" strokeweight=".1pt">
                    <v:stroke joinstyle="bevel"/>
                    <v:path arrowok="t" o:connecttype="custom" o:connectlocs="0,1927;9,1982;0,1890;9,1835;0,1890;0,1742;9,1798;0,1706;9,1650;0,1706;0,1558;9,1614;0,1521;9,1466;0,1521;0,1374;9,1429;0,1337;9,1282;0,1337;0,1190;9,1245;0,1153;9,1098;0,1153;0,1006;9,1061;0,969;9,914;0,969;0,822;9,877;0,785;9,730;0,785;0,637;9,693;0,601;9,545;0,601;0,453;9,509;0,416;9,361;0,416;0,269;9,324;0,232;9,177;0,232;0,85;9,140;0,48;9,0;0,48" o:connectangles="0,0,0,0,0,0,0,0,0,0,0,0,0,0,0,0,0,0,0,0,0,0,0,0,0,0,0,0,0,0,0,0,0,0,0,0,0,0,0,0,0,0,0,0,0,0,0,0,0,0,0,0,0,0,0"/>
                    <o:lock v:ext="edit" verticies="t"/>
                  </v:shape>
                  <v:shape id="Freeform 146" o:spid="_x0000_s1107" style="position:absolute;left:1576;top:90;width:10;height:1982;visibility:visible;mso-wrap-style:square;v-text-anchor:top" coordsize="10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" path="m,1982r,-55l10,1927r,55l,1982xm,1890r,-55l10,1835r,55l,1890xm,1798r,-56l10,1742r,56l,1798xm,1706r,-56l10,1650r,56l,1706xm,1614r,-56l10,1558r,56l,1614xm,1521r,-55l10,1466r,55l,1521xm,1429r,-55l10,1374r,55l,1429xm,1337r,-55l10,1282r,55l,1337xm,1245r,-55l10,1190r,55l,1245xm,1153r,-55l10,1098r,55l,1153xm,1061r,-55l10,1006r,55l,1061xm,969l,914r10,l10,969,,969xm,877l,822r10,l10,877,,877xm,785l,730r10,l10,785,,785xm,693l,637r10,l10,693,,693xm,601l,545r10,l10,601,,601xm,509l,453r10,l10,509,,509xm,416l,361r10,l10,416,,416xm,324l,269r10,l10,324,,324xm,232l,177r10,l10,232,,232xm,140l,85r10,l10,140,,140xm,48l,,10,r,48l,48xe" fillcolor="#919191" strokecolor="#919191" strokeweight=".1pt">
                    <v:stroke joinstyle="bevel"/>
                    <v:path arrowok="t" o:connecttype="custom" o:connectlocs="0,1927;10,1982;0,1890;10,1835;0,1890;0,1742;10,1798;0,1706;10,1650;0,1706;0,1558;10,1614;0,1521;10,1466;0,1521;0,1374;10,1429;0,1337;10,1282;0,1337;0,1190;10,1245;0,1153;10,1098;0,1153;0,1006;10,1061;0,969;10,914;0,969;0,822;10,877;0,785;10,730;0,785;0,637;10,693;0,601;10,545;0,601;0,453;10,509;0,416;10,361;0,416;0,269;10,324;0,232;10,177;0,232;0,85;10,140;0,48;10,0;0,48" o:connectangles="0,0,0,0,0,0,0,0,0,0,0,0,0,0,0,0,0,0,0,0,0,0,0,0,0,0,0,0,0,0,0,0,0,0,0,0,0,0,0,0,0,0,0,0,0,0,0,0,0,0,0,0,0,0,0"/>
                    <o:lock v:ext="edit" verticies="t"/>
                  </v:shape>
                  <v:shape id="Freeform 147" o:spid="_x0000_s1108" style="position:absolute;left:2073;top:90;width:9;height:1982;visibility:visible;mso-wrap-style:square;v-text-anchor:top" coordsize="9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" path="m,1982r,-55l9,1927r,55l,1982xm,1890r,-55l9,1835r,55l,1890xm,1798r,-56l9,1742r,56l,1798xm,1706r,-56l9,1650r,56l,1706xm,1614r,-56l9,1558r,56l,1614xm,1521r,-55l9,1466r,55l,1521xm,1429r,-55l9,1374r,55l,1429xm,1337r,-55l9,1282r,55l,1337xm,1245r,-55l9,1190r,55l,1245xm,1153r,-55l9,1098r,55l,1153xm,1061r,-55l9,1006r,55l,1061xm,969l,914r9,l9,969r-9,xm,877l,822r9,l9,877r-9,xm,785l,730r9,l9,785r-9,xm,693l,637r9,l9,693r-9,xm,601l,545r9,l9,601r-9,xm,509l,453r9,l9,509r-9,xm,416l,361r9,l9,416r-9,xm,324l,269r9,l9,324r-9,xm,232l,177r9,l9,232r-9,xm,140l,85r9,l9,140r-9,xm,48l,,9,r,48l,48xe" fillcolor="#919191" strokecolor="#919191" strokeweight=".1pt">
                    <v:stroke joinstyle="bevel"/>
                    <v:path arrowok="t" o:connecttype="custom" o:connectlocs="0,1927;9,1982;0,1890;9,1835;0,1890;0,1742;9,1798;0,1706;9,1650;0,1706;0,1558;9,1614;0,1521;9,1466;0,1521;0,1374;9,1429;0,1337;9,1282;0,1337;0,1190;9,1245;0,1153;9,1098;0,1153;0,1006;9,1061;0,969;9,914;0,969;0,822;9,877;0,785;9,730;0,785;0,637;9,693;0,601;9,545;0,601;0,453;9,509;0,416;9,361;0,416;0,269;9,324;0,232;9,177;0,232;0,85;9,140;0,48;9,0;0,48" o:connectangles="0,0,0,0,0,0,0,0,0,0,0,0,0,0,0,0,0,0,0,0,0,0,0,0,0,0,0,0,0,0,0,0,0,0,0,0,0,0,0,0,0,0,0,0,0,0,0,0,0,0,0,0,0,0,0"/>
                    <o:lock v:ext="edit" verticies="t"/>
                  </v:shape>
                  <v:shape id="Freeform 148" o:spid="_x0000_s1109" style="position:absolute;left:2569;top:90;width:9;height:1982;visibility:visible;mso-wrap-style:square;v-text-anchor:top" coordsize="9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" path="m,1982r,-55l9,1927r,55l,1982xm,1890r,-55l9,1835r,55l,1890xm,1798r,-56l9,1742r,56l,1798xm,1706r,-56l9,1650r,56l,1706xm,1614r,-56l9,1558r,56l,1614xm,1521r,-55l9,1466r,55l,1521xm,1429r,-55l9,1374r,55l,1429xm,1337r,-55l9,1282r,55l,1337xm,1245r,-55l9,1190r,55l,1245xm,1153r,-55l9,1098r,55l,1153xm,1061r,-55l9,1006r,55l,1061xm,969l,914r9,l9,969r-9,xm,877l,822r9,l9,877r-9,xm,785l,730r9,l9,785r-9,xm,693l,637r9,l9,693r-9,xm,601l,545r9,l9,601r-9,xm,509l,453r9,l9,509r-9,xm,416l,361r9,l9,416r-9,xm,324l,269r9,l9,324r-9,xm,232l,177r9,l9,232r-9,xm,140l,85r9,l9,140r-9,xm,48l,,9,r,48l,48xe" fillcolor="#919191" strokecolor="#919191" strokeweight=".1pt">
                    <v:stroke joinstyle="bevel"/>
                    <v:path arrowok="t" o:connecttype="custom" o:connectlocs="0,1927;9,1982;0,1890;9,1835;0,1890;0,1742;9,1798;0,1706;9,1650;0,1706;0,1558;9,1614;0,1521;9,1466;0,1521;0,1374;9,1429;0,1337;9,1282;0,1337;0,1190;9,1245;0,1153;9,1098;0,1153;0,1006;9,1061;0,969;9,914;0,969;0,822;9,877;0,785;9,730;0,785;0,637;9,693;0,601;9,545;0,601;0,453;9,509;0,416;9,361;0,416;0,269;9,324;0,232;9,177;0,232;0,85;9,140;0,48;9,0;0,48" o:connectangles="0,0,0,0,0,0,0,0,0,0,0,0,0,0,0,0,0,0,0,0,0,0,0,0,0,0,0,0,0,0,0,0,0,0,0,0,0,0,0,0,0,0,0,0,0,0,0,0,0,0,0,0,0,0,0"/>
                    <o:lock v:ext="edit" verticies="t"/>
                  </v:shape>
                  <v:shape id="Freeform 149" o:spid="_x0000_s1110" style="position:absolute;left:3065;top:90;width:10;height:1982;visibility:visible;mso-wrap-style:square;v-text-anchor:top" coordsize="10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" path="m,1982r,-55l10,1927r,55l,1982xm,1890r,-55l10,1835r,55l,1890xm,1798r,-56l10,1742r,56l,1798xm,1706r,-56l10,1650r,56l,1706xm,1614r,-56l10,1558r,56l,1614xm,1521r,-55l10,1466r,55l,1521xm,1429r,-55l10,1374r,55l,1429xm,1337r,-55l10,1282r,55l,1337xm,1245r,-55l10,1190r,55l,1245xm,1153r,-55l10,1098r,55l,1153xm,1061r,-55l10,1006r,55l,1061xm,969l,914r10,l10,969,,969xm,877l,822r10,l10,877,,877xm,785l,730r10,l10,785,,785xm,693l,637r10,l10,693,,693xm,601l,545r10,l10,601,,601xm,509l,453r10,l10,509,,509xm,416l,361r10,l10,416,,416xm,324l,269r10,l10,324,,324xm,232l,177r10,l10,232,,232xm,140l,85r10,l10,140,,140xm,48l,,10,r,48l,48xe" fillcolor="#919191" strokecolor="#919191" strokeweight=".1pt">
                    <v:stroke joinstyle="bevel"/>
                    <v:path arrowok="t" o:connecttype="custom" o:connectlocs="0,1927;10,1982;0,1890;10,1835;0,1890;0,1742;10,1798;0,1706;10,1650;0,1706;0,1558;10,1614;0,1521;10,1466;0,1521;0,1374;10,1429;0,1337;10,1282;0,1337;0,1190;10,1245;0,1153;10,1098;0,1153;0,1006;10,1061;0,969;10,914;0,969;0,822;10,877;0,785;10,730;0,785;0,637;10,693;0,601;10,545;0,601;0,453;10,509;0,416;10,361;0,416;0,269;10,324;0,232;10,177;0,232;0,85;10,140;0,48;10,0;0,48" o:connectangles="0,0,0,0,0,0,0,0,0,0,0,0,0,0,0,0,0,0,0,0,0,0,0,0,0,0,0,0,0,0,0,0,0,0,0,0,0,0,0,0,0,0,0,0,0,0,0,0,0,0,0,0,0,0,0"/>
                    <o:lock v:ext="edit" verticies="t"/>
                  </v:shape>
                </v:group>
                <v:shape id="Freeform 151" o:spid="_x0000_s1111" style="position:absolute;left:366;top:8239;width:11871;height:36;visibility:visible;mso-wrap-style:square;v-text-anchor:top" coordsize="29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" path="m,l56,r,9l,9,,xm93,r55,l148,9,93,9,93,xm185,r55,l240,9r-55,l185,xm277,r55,l332,9r-55,l277,xm369,r56,l425,9r-56,l369,xm462,r55,l517,9r-55,l462,xm554,r55,l609,9r-55,l554,xm646,r55,l701,9r-55,l646,xm738,r56,l794,9r-56,l738,xm831,r55,l886,9r-55,l831,xm923,r55,l978,9r-55,l923,xm1015,r55,l1070,9r-55,l1015,xm1107,r56,l1163,9r-56,l1107,xm1200,r55,l1255,9r-55,l1200,xm1292,r55,l1347,9r-55,l1292,xm1384,r55,l1439,9r-55,l1384,xm1476,r56,l1532,9r-56,l1476,xm1569,r55,l1624,9r-55,l1569,xm1661,r55,l1716,9r-55,l1661,xm1753,r55,l1808,9r-55,l1753,xm1845,r56,l1901,9r-56,l1845,xm1938,r55,l1993,9r-55,l1938,xm2030,r55,l2085,9r-55,l2030,xm2122,r55,l2177,9r-55,l2122,xm2214,r56,l2270,9r-56,l2214,xm2307,r55,l2362,9r-55,l2307,xm2399,r55,l2454,9r-55,l2399,xm2491,r55,l2546,9r-55,l2491,xm2583,r56,l2639,9r-56,l2583,xm2676,r55,l2731,9r-55,l2676,xm2768,r55,l2823,9r-55,l2768,xm2860,r55,l2915,9r-55,l2860,xm2952,r26,l2978,9r-26,l2952,xe" fillcolor="#919191" strokecolor="#919191" strokeweight=".1pt">
                  <v:stroke joinstyle="bevel"/>
                  <v:path arrowok="t" o:connecttype="custom" o:connectlocs="22322,3588;37071,0;37071,3588;95668,0;73744,0;132340,3588;147089,0;147089,3588;206084,0;184161,0;242757,3588;257506,0;257506,3588;316501,0;294178,0;353174,3588;367922,0;367922,3588;426519,0;404595,0;463590,3588;478339,0;478339,3588;536936,0;515012,0;573608,3588;588357,0;588357,3588;647352,0;625428,0;684025,3588;698774,0;698774,3588;757769,0;735446,0;794441,3588;809190,0;809190,3588;867787,0;845863,0;904858,3588;919607,0;919607,3588;978203,0;956279,0;1014876,3588;1029625,0;1029625,3588;1088620,0;1066696,0;1125293,3588;1140041,0;1140041,3588;1187078,0;1176714,0" o:connectangles="0,0,0,0,0,0,0,0,0,0,0,0,0,0,0,0,0,0,0,0,0,0,0,0,0,0,0,0,0,0,0,0,0,0,0,0,0,0,0,0,0,0,0,0,0,0,0,0,0,0,0,0,0,0,0"/>
                  <o:lock v:ext="edit" verticies="t"/>
                </v:shape>
                <v:shape id="Freeform 152" o:spid="_x0000_s1112" style="position:absolute;left:350;top:358;width:36;height:7901;visibility:visible;mso-wrap-style:square;v-text-anchor:top" coordsize="9,1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" path="m,1982r,-55l9,1927r,55l,1982xm,1890r,-55l9,1835r,55l,1890xm,1798r,-56l9,1742r,56l,1798xm,1706r,-56l9,1650r,56l,1706xm,1614r,-56l9,1558r,56l,1614xm,1521r,-55l9,1466r,55l,1521xm,1429r,-55l9,1374r,55l,1429xm,1337r,-55l9,1282r,55l,1337xm,1245r,-55l9,1190r,55l,1245xm,1153r,-55l9,1098r,55l,1153xm,1061r,-55l9,1006r,55l,1061xm,969l,914r9,l9,969r-9,xm,877l,822r9,l9,877r-9,xm,785l,730r9,l9,785r-9,xm,693l,637r9,l9,693r-9,xm,601l,545r9,l9,601r-9,xm,509l,453r9,l9,509r-9,xm,416l,361r9,l9,416r-9,xm,324l,269r9,l9,324r-9,xm,232l,177r9,l9,232r-9,xm,140l,85r9,l9,140r-9,xm,48l,,9,r,48l,48xe" fillcolor="#919191" strokecolor="#919191" strokeweight=".1pt">
                  <v:stroke joinstyle="bevel"/>
                  <v:path arrowok="t" o:connecttype="custom" o:connectlocs="0,768139;3588,790063;0,753390;3588,731466;0,753390;0,694394;3588,716717;0,680044;3588,657721;0,680044;0,621049;3588,643371;0,606300;3588,584376;0,606300;0,547703;3588,569627;0,532954;3588,511030;0,532954;0,474357;3588,496281;0,459608;3588,437684;0,459608;0,401011;3588,422935;0,386262;3588,364338;0,386262;0,327665;3588,349589;0,312916;3588,290992;0,312916;0,253920;3588,276243;0,239570;3588,217247;0,239570;0,180574;3588,202897;0,165826;3588,143901;0,165826;0,107229;3588,129153;0,92480;3588,70556;0,92480;0,33883;3588,55807;0,19134;3588,0;0,19134" o:connectangles="0,0,0,0,0,0,0,0,0,0,0,0,0,0,0,0,0,0,0,0,0,0,0,0,0,0,0,0,0,0,0,0,0,0,0,0,0,0,0,0,0,0,0,0,0,0,0,0,0,0,0,0,0,0,0"/>
                  <o:lock v:ext="edit" verticies="t"/>
                </v:shape>
                <v:line id="Line 153" o:spid="_x0000_s1113" style="position:absolute;visibility:visible;mso-wrap-style:square" from="6302,2335" to="9064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">
                  <v:stroke joinstyle="miter"/>
                </v:line>
                <v:line id="Line 154" o:spid="_x0000_s1114" style="position:absolute;visibility:visible;mso-wrap-style:square" from="9064,3456" to="10260,6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">
                  <v:stroke joinstyle="miter"/>
                </v:line>
                <v:line id="Line 155" o:spid="_x0000_s1115" style="position:absolute;flip:x;visibility:visible;mso-wrap-style:square" from="2347,2335" to="6302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">
                  <v:stroke joinstyle="miter"/>
                </v:line>
                <v:line id="Line 156" o:spid="_x0000_s1116" style="position:absolute;visibility:visible;mso-wrap-style:square" from="2347,6286" to="10260,6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">
                  <v:stroke joinstyle="miter"/>
                </v:line>
                <v:rect id="Rectangle 157" o:spid="_x0000_s1117" style="position:absolute;left:9196;top:1925;width:96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3E1A7E6" w14:textId="77777777" w:rsidR="00F80BAB" w:rsidRPr="00E26B37" w:rsidRDefault="00F80BAB" w:rsidP="00F80BAB">
                        <w:pPr>
                          <w:rPr>
                            <w:szCs w:val="21"/>
                          </w:rPr>
                        </w:pPr>
                        <w:r w:rsidRPr="00E26B37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D</w:t>
                        </w:r>
                      </w:p>
                    </w:txbxContent>
                  </v:textbox>
                </v:rect>
                <v:rect id="Rectangle 158" o:spid="_x0000_s1118" style="position:absolute;left:6099;top:689;width:89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" filled="f" stroked="f">
                  <v:textbox style="mso-fit-shape-to-text:t" inset="0,0,0,0">
                    <w:txbxContent>
                      <w:p w14:paraId="32F32096" w14:textId="77777777" w:rsidR="00F80BAB" w:rsidRPr="00E26B37" w:rsidRDefault="00F80BAB" w:rsidP="00F80BAB">
                        <w:pPr>
                          <w:rPr>
                            <w:szCs w:val="21"/>
                          </w:rPr>
                        </w:pPr>
                        <w:r w:rsidRPr="00E26B37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C</w:t>
                        </w:r>
                      </w:p>
                    </w:txbxContent>
                  </v:textbox>
                </v:rect>
                <v:rect id="Rectangle 159" o:spid="_x0000_s1119" style="position:absolute;left:10467;top:6133;width:820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" filled="f" stroked="f">
                  <v:textbox style="mso-fit-shape-to-text:t" inset="0,0,0,0">
                    <w:txbxContent>
                      <w:p w14:paraId="3435F8FA" w14:textId="77777777" w:rsidR="00F80BAB" w:rsidRPr="00E26B37" w:rsidRDefault="00F80BAB" w:rsidP="00F80BAB">
                        <w:pPr>
                          <w:rPr>
                            <w:szCs w:val="21"/>
                          </w:rPr>
                        </w:pPr>
                        <w:r w:rsidRPr="00E26B37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B</w:t>
                        </w:r>
                      </w:p>
                    </w:txbxContent>
                  </v:textbox>
                </v:rect>
                <v:rect id="Rectangle 160" o:spid="_x0000_s1120" style="position:absolute;left:1429;top:6130;width:8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" filled="f" stroked="f">
                  <v:textbox style="mso-fit-shape-to-text:t" inset="0,0,0,0">
                    <w:txbxContent>
                      <w:p w14:paraId="159D6A89" w14:textId="77777777" w:rsidR="00F80BAB" w:rsidRPr="00E26B37" w:rsidRDefault="00F80BAB" w:rsidP="00F80BAB">
                        <w:pPr>
                          <w:rPr>
                            <w:szCs w:val="21"/>
                          </w:rPr>
                        </w:pPr>
                        <w:r w:rsidRPr="00E26B37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A</w:t>
                        </w:r>
                      </w:p>
                    </w:txbxContent>
                  </v:textbox>
                </v:rect>
                <v:oval id="Oval 164" o:spid="_x0000_s1121" style="position:absolute;left:4269;top:6230;width:111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" fillcolor="black" strokeweight="0">
                  <v:textbox inset="1.59242mm,.79619mm,1.59242mm,.79619mm"/>
                </v:oval>
                <v:oval id="Oval 165" o:spid="_x0000_s1122" style="position:absolute;left:6246;top:6230;width:111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" fillcolor="black" strokeweight="0">
                  <v:textbox inset="1.59242mm,.79619mm,1.59242mm,.79619mm"/>
                </v:oval>
              </v:group>
            </w:pict>
          </mc:Fallback>
        </mc:AlternateContent>
      </w:r>
      <w:r w:rsidR="00F80BAB" w:rsidRPr="00F80BAB">
        <w:rPr>
          <w:rFonts w:cs="Times New Roman" w:hint="eastAsia"/>
          <w:szCs w:val="21"/>
          <w14:ligatures w14:val="standardContextual"/>
        </w:rPr>
        <w:t>若</w:t>
      </w:r>
      <w:r>
        <w:rPr>
          <w:rFonts w:cs="Times New Roman" w:hint="eastAsia"/>
          <w:szCs w:val="21"/>
          <w14:ligatures w14:val="standardContextual"/>
        </w:rPr>
        <w:t>点</w:t>
      </w:r>
      <w:r w:rsidR="00F80BAB" w:rsidRPr="00F80BAB">
        <w:rPr>
          <w:rFonts w:cs="Times New Roman" w:hint="eastAsia"/>
          <w:i/>
          <w:iCs/>
          <w:szCs w:val="21"/>
          <w14:ligatures w14:val="standardContextual"/>
        </w:rPr>
        <w:t>D</w:t>
      </w:r>
      <w:r w:rsidR="00F80BAB" w:rsidRPr="00F80BAB">
        <w:rPr>
          <w:rFonts w:cs="Times New Roman"/>
          <w:szCs w:val="21"/>
          <w14:ligatures w14:val="standardContextual"/>
        </w:rPr>
        <w:t>在</w:t>
      </w:r>
      <w:r w:rsidR="00F80BAB" w:rsidRPr="00F80BAB">
        <w:rPr>
          <w:rFonts w:cs="Times New Roman"/>
          <w:szCs w:val="21"/>
          <w14:ligatures w14:val="standardContextual"/>
        </w:rPr>
        <w:object w:dxaOrig="360" w:dyaOrig="320" w14:anchorId="7B814E67">
          <v:shape id="_x0000_i1092" type="#_x0000_t75" style="width:18.75pt;height:15.75pt" o:ole="">
            <v:imagedata r:id="rId143" o:title=""/>
          </v:shape>
          <o:OLEObject Type="Embed" ProgID="Equation.DSMT4" ShapeID="_x0000_i1092" DrawAspect="Content" ObjectID="_1779024147" r:id="rId144"/>
        </w:object>
      </w:r>
      <w:r w:rsidR="00F80BAB" w:rsidRPr="00F80BAB">
        <w:rPr>
          <w:rFonts w:cs="Times New Roman"/>
          <w:szCs w:val="21"/>
          <w14:ligatures w14:val="standardContextual"/>
        </w:rPr>
        <w:t>上，则</w:t>
      </w:r>
      <w:r w:rsidR="00F80BAB" w:rsidRPr="00F80BAB">
        <w:rPr>
          <w:rFonts w:cs="Times New Roman"/>
          <w:szCs w:val="21"/>
          <w14:ligatures w14:val="standardContextual"/>
        </w:rPr>
        <w:object w:dxaOrig="859" w:dyaOrig="300" w14:anchorId="2AA9B6C9">
          <v:shape id="_x0000_i1093" type="#_x0000_t75" style="width:42.75pt;height:15pt" o:ole="">
            <v:imagedata r:id="rId145" o:title=""/>
          </v:shape>
          <o:OLEObject Type="Embed" ProgID="Equation.DSMT4" ShapeID="_x0000_i1093" DrawAspect="Content" ObjectID="_1779024148" r:id="rId146"/>
        </w:object>
      </w:r>
      <w:r w:rsidR="00D92BAB"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="00F80BAB" w:rsidRPr="00F80BAB">
        <w:rPr>
          <w:rFonts w:cs="Times New Roman"/>
          <w:szCs w:val="21"/>
          <w14:ligatures w14:val="standardContextual"/>
        </w:rPr>
        <w:object w:dxaOrig="160" w:dyaOrig="240" w14:anchorId="4BD6101D">
          <v:shape id="_x0000_i1094" type="#_x0000_t75" style="width:8.25pt;height:12pt" o:ole="">
            <v:imagedata r:id="rId147" o:title=""/>
          </v:shape>
          <o:OLEObject Type="Embed" ProgID="Equation.DSMT4" ShapeID="_x0000_i1094" DrawAspect="Content" ObjectID="_1779024149" r:id="rId148"/>
        </w:object>
      </w:r>
      <w:r w:rsidR="00F80BAB" w:rsidRPr="00F80BAB">
        <w:rPr>
          <w:rFonts w:cs="Times New Roman"/>
          <w:szCs w:val="21"/>
          <w14:ligatures w14:val="standardContextual"/>
        </w:rPr>
        <w:t>．</w:t>
      </w:r>
    </w:p>
    <w:p w14:paraId="069DCFDA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F3B9E2E" w14:textId="77777777" w:rsid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4386D166" w14:textId="57B5D8AE" w:rsidR="002C5821" w:rsidRPr="00F80BAB" w:rsidRDefault="002C5821" w:rsidP="002C5821">
      <w:pPr>
        <w:spacing w:line="360" w:lineRule="auto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5D304F8F" w14:textId="09BEFE22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="00B66A7A">
        <w:rPr>
          <w:rFonts w:cs="Times New Roman" w:hint="eastAsia"/>
          <w:szCs w:val="21"/>
          <w14:ligatures w14:val="standardContextual"/>
        </w:rPr>
        <w:t>4</w:t>
      </w:r>
      <w:r w:rsidRPr="00F80BAB">
        <w:rPr>
          <w:rFonts w:cs="Times New Roman"/>
          <w:szCs w:val="21"/>
          <w14:ligatures w14:val="standardContextual"/>
        </w:rPr>
        <w:t>．一组数据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3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，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2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，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4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，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2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，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6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，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5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，</w:t>
      </w:r>
      <w:r w:rsidRPr="00F80BAB">
        <w:rPr>
          <w:rFonts w:eastAsia="新宋体" w:cs="Times New Roman" w:hint="eastAsia"/>
          <w:sz w:val="22"/>
          <w:szCs w:val="21"/>
          <w14:ligatures w14:val="standardContextual"/>
        </w:rPr>
        <w:t>6</w:t>
      </w:r>
      <w:r w:rsidRPr="00F80BAB">
        <w:rPr>
          <w:rFonts w:cs="Times New Roman"/>
          <w:szCs w:val="21"/>
          <w14:ligatures w14:val="standardContextual"/>
        </w:rPr>
        <w:t>的平均数为</w:t>
      </w:r>
      <w:r w:rsidRPr="00F80BAB">
        <w:rPr>
          <w:rFonts w:cs="Times New Roman"/>
          <w:szCs w:val="21"/>
          <w14:ligatures w14:val="standardContextual"/>
        </w:rPr>
        <w:t>4</w:t>
      </w:r>
      <w:r w:rsidRPr="00F80BAB">
        <w:rPr>
          <w:rFonts w:cs="Times New Roman"/>
          <w:szCs w:val="21"/>
          <w14:ligatures w14:val="standardContextual"/>
        </w:rPr>
        <w:t>，方差为</w:t>
      </w:r>
      <w:r w:rsidRPr="00F80BAB">
        <w:rPr>
          <w:rFonts w:cs="Times New Roman"/>
          <w:szCs w:val="21"/>
          <w14:ligatures w14:val="standardContextual"/>
        </w:rPr>
        <w:object w:dxaOrig="300" w:dyaOrig="340" w14:anchorId="6E35133B">
          <v:shape id="_x0000_i1095" type="#_x0000_t75" style="width:15pt;height:16.5pt" o:ole="">
            <v:imagedata r:id="rId149" o:title=""/>
          </v:shape>
          <o:OLEObject Type="Embed" ProgID="Equation.DSMT4" ShapeID="_x0000_i1095" DrawAspect="Content" ObjectID="_1779024150" r:id="rId150"/>
        </w:object>
      </w:r>
      <w:r w:rsidRPr="00F80BAB">
        <w:rPr>
          <w:rFonts w:cs="Times New Roman"/>
          <w:szCs w:val="21"/>
          <w14:ligatures w14:val="standardContextual"/>
        </w:rPr>
        <w:t>．再添加</w:t>
      </w:r>
      <w:r w:rsidRPr="00F80BAB">
        <w:rPr>
          <w:rFonts w:cs="Times New Roman" w:hint="eastAsia"/>
          <w:szCs w:val="21"/>
          <w14:ligatures w14:val="standardContextual"/>
        </w:rPr>
        <w:t>一</w:t>
      </w:r>
      <w:r w:rsidRPr="00F80BAB">
        <w:rPr>
          <w:rFonts w:cs="Times New Roman"/>
          <w:szCs w:val="21"/>
          <w14:ligatures w14:val="standardContextual"/>
        </w:rPr>
        <w:t>个数据</w:t>
      </w:r>
      <w:r w:rsidRPr="00F80BAB">
        <w:rPr>
          <w:rFonts w:cs="Times New Roman"/>
          <w:szCs w:val="21"/>
          <w14:ligatures w14:val="standardContextual"/>
        </w:rPr>
        <w:t>4</w:t>
      </w:r>
      <w:r w:rsidRPr="00F80BAB">
        <w:rPr>
          <w:rFonts w:cs="Times New Roman"/>
          <w:szCs w:val="21"/>
          <w14:ligatures w14:val="standardContextual"/>
        </w:rPr>
        <w:t>，得到一组新数据．</w:t>
      </w:r>
      <w:proofErr w:type="gramStart"/>
      <w:r w:rsidRPr="00F80BAB">
        <w:rPr>
          <w:rFonts w:cs="Times New Roman" w:hint="eastAsia"/>
          <w:szCs w:val="21"/>
          <w14:ligatures w14:val="standardContextual"/>
        </w:rPr>
        <w:t>若</w:t>
      </w:r>
      <w:r w:rsidRPr="00F80BAB">
        <w:rPr>
          <w:rFonts w:cs="Times New Roman"/>
          <w:szCs w:val="21"/>
          <w14:ligatures w14:val="standardContextual"/>
        </w:rPr>
        <w:t>记这组</w:t>
      </w:r>
      <w:proofErr w:type="gramEnd"/>
      <w:r w:rsidRPr="00F80BAB">
        <w:rPr>
          <w:rFonts w:cs="Times New Roman"/>
          <w:szCs w:val="21"/>
          <w14:ligatures w14:val="standardContextual"/>
        </w:rPr>
        <w:t>新数据的方差为</w:t>
      </w:r>
      <w:r w:rsidRPr="00F80BAB">
        <w:rPr>
          <w:rFonts w:cs="Times New Roman"/>
          <w:szCs w:val="21"/>
          <w14:ligatures w14:val="standardContextual"/>
        </w:rPr>
        <w:object w:dxaOrig="279" w:dyaOrig="340" w14:anchorId="052FB174">
          <v:shape id="_x0000_i1096" type="#_x0000_t75" style="width:14.25pt;height:16.5pt" o:ole="">
            <v:imagedata r:id="rId151" o:title=""/>
          </v:shape>
          <o:OLEObject Type="Embed" ProgID="Equation.DSMT4" ShapeID="_x0000_i1096" DrawAspect="Content" ObjectID="_1779024151" r:id="rId152"/>
        </w:object>
      </w:r>
      <w:r w:rsidRPr="00F80BAB">
        <w:rPr>
          <w:rFonts w:cs="Times New Roman"/>
          <w:szCs w:val="21"/>
          <w14:ligatures w14:val="standardContextual"/>
        </w:rPr>
        <w:t>，则</w:t>
      </w:r>
      <w:r w:rsidRPr="00F80BAB">
        <w:rPr>
          <w:rFonts w:cs="Times New Roman"/>
          <w:szCs w:val="21"/>
          <w14:ligatures w14:val="standardContextual"/>
        </w:rPr>
        <w:object w:dxaOrig="279" w:dyaOrig="340" w14:anchorId="11B75BBA">
          <v:shape id="_x0000_i1097" type="#_x0000_t75" style="width:14.25pt;height:16.5pt" o:ole="">
            <v:imagedata r:id="rId151" o:title=""/>
          </v:shape>
          <o:OLEObject Type="Embed" ProgID="Equation.DSMT4" ShapeID="_x0000_i1097" DrawAspect="Content" ObjectID="_1779024152" r:id="rId153"/>
        </w:object>
      </w:r>
      <w:r w:rsidR="00D92BAB"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Pr="00F80BAB">
        <w:rPr>
          <w:rFonts w:cs="Times New Roman"/>
          <w:szCs w:val="21"/>
          <w14:ligatures w14:val="standardContextual"/>
        </w:rPr>
        <w:object w:dxaOrig="300" w:dyaOrig="340" w14:anchorId="4246A4F8">
          <v:shape id="_x0000_i1098" type="#_x0000_t75" style="width:15pt;height:16.5pt" o:ole="">
            <v:imagedata r:id="rId149" o:title=""/>
          </v:shape>
          <o:OLEObject Type="Embed" ProgID="Equation.DSMT4" ShapeID="_x0000_i1098" DrawAspect="Content" ObjectID="_1779024153" r:id="rId154"/>
        </w:object>
      </w:r>
      <w:r w:rsidRPr="00F80BAB">
        <w:rPr>
          <w:rFonts w:cs="Times New Roman"/>
          <w:szCs w:val="21"/>
          <w14:ligatures w14:val="standardContextual"/>
        </w:rPr>
        <w:t>（填</w:t>
      </w:r>
      <w:r w:rsidRPr="00F80BAB">
        <w:rPr>
          <w:rFonts w:cs="Times New Roman" w:hint="eastAsia"/>
          <w:szCs w:val="21"/>
          <w14:ligatures w14:val="standardContextual"/>
        </w:rPr>
        <w:t>“</w:t>
      </w:r>
      <w:r w:rsidRPr="00F80BAB">
        <w:rPr>
          <w:rFonts w:cs="Times New Roman"/>
          <w:szCs w:val="21"/>
          <w14:ligatures w14:val="standardContextual"/>
        </w:rPr>
        <w:t>＞</w:t>
      </w:r>
      <w:r w:rsidRPr="00F80BAB">
        <w:rPr>
          <w:rFonts w:cs="Times New Roman" w:hint="eastAsia"/>
          <w:szCs w:val="21"/>
          <w14:ligatures w14:val="standardContextual"/>
        </w:rPr>
        <w:t>”“</w:t>
      </w:r>
      <w:r w:rsidRPr="00F80BAB">
        <w:rPr>
          <w:rFonts w:cs="Times New Roman"/>
          <w:szCs w:val="21"/>
          <w14:ligatures w14:val="standardContextual"/>
        </w:rPr>
        <w:t>＝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或</w:t>
      </w:r>
      <w:r w:rsidRPr="00F80BAB">
        <w:rPr>
          <w:rFonts w:cs="Times New Roman" w:hint="eastAsia"/>
          <w:szCs w:val="21"/>
          <w14:ligatures w14:val="standardContextual"/>
        </w:rPr>
        <w:t>“</w:t>
      </w:r>
      <w:r w:rsidRPr="00F80BAB">
        <w:rPr>
          <w:rFonts w:cs="Times New Roman"/>
          <w:szCs w:val="21"/>
          <w14:ligatures w14:val="standardContextual"/>
        </w:rPr>
        <w:t>＜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）．</w:t>
      </w:r>
    </w:p>
    <w:p w14:paraId="2168FCBD" w14:textId="77777777" w:rsidR="00F80BAB" w:rsidRPr="00F80BAB" w:rsidRDefault="00F80BAB" w:rsidP="00F80BAB">
      <w:pPr>
        <w:widowControl/>
        <w:spacing w:after="160" w:line="278" w:lineRule="auto"/>
        <w:jc w:val="left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br w:type="page"/>
      </w:r>
    </w:p>
    <w:p w14:paraId="6745023D" w14:textId="77777777" w:rsidR="002C5821" w:rsidRDefault="002C5821" w:rsidP="002C5821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lastRenderedPageBreak/>
        <w:t>1</w:t>
      </w:r>
      <w:r>
        <w:rPr>
          <w:rFonts w:cs="Times New Roman" w:hint="eastAsia"/>
          <w:szCs w:val="21"/>
          <w14:ligatures w14:val="standardContextual"/>
        </w:rPr>
        <w:t>5</w:t>
      </w:r>
      <w:r w:rsidRPr="00F80BAB">
        <w:rPr>
          <w:rFonts w:cs="Times New Roman"/>
          <w:szCs w:val="21"/>
          <w14:ligatures w14:val="standardContextual"/>
        </w:rPr>
        <w:t>．</w:t>
      </w:r>
      <w:r>
        <w:rPr>
          <w:rFonts w:cs="Times New Roman" w:hint="eastAsia"/>
          <w:szCs w:val="21"/>
          <w14:ligatures w14:val="standardContextual"/>
        </w:rPr>
        <w:t>下表是</w:t>
      </w:r>
      <w:r>
        <w:rPr>
          <w:rFonts w:cs="Times New Roman"/>
          <w:szCs w:val="21"/>
          <w14:ligatures w14:val="standardContextual"/>
        </w:rPr>
        <w:object w:dxaOrig="180" w:dyaOrig="200" w14:anchorId="1E380F0B">
          <v:shape id="_x0000_i1099" type="#_x0000_t75" style="width:9pt;height:9.75pt" o:ole="">
            <v:imagedata r:id="rId155" o:title=""/>
          </v:shape>
          <o:OLEObject Type="Embed" ProgID="Equation.DSMT4" ShapeID="_x0000_i1099" DrawAspect="Content" ObjectID="_1779024154" r:id="rId156"/>
        </w:object>
      </w:r>
      <w:r>
        <w:rPr>
          <w:rFonts w:cs="Times New Roman" w:hint="eastAsia"/>
          <w:szCs w:val="21"/>
          <w14:ligatures w14:val="standardContextual"/>
        </w:rPr>
        <w:t>与</w:t>
      </w:r>
      <w:r>
        <w:rPr>
          <w:rFonts w:cs="Times New Roman"/>
          <w:szCs w:val="21"/>
          <w14:ligatures w14:val="standardContextual"/>
        </w:rPr>
        <w:object w:dxaOrig="260" w:dyaOrig="279" w14:anchorId="6BA56F49">
          <v:shape id="_x0000_i1100" type="#_x0000_t75" style="width:13.5pt;height:14.25pt" o:ole="">
            <v:imagedata r:id="rId157" o:title=""/>
          </v:shape>
          <o:OLEObject Type="Embed" ProgID="Equation.DSMT4" ShapeID="_x0000_i1100" DrawAspect="Content" ObjectID="_1779024155" r:id="rId158"/>
        </w:object>
      </w:r>
      <w:r>
        <w:rPr>
          <w:rFonts w:cs="Times New Roman" w:hint="eastAsia"/>
          <w:szCs w:val="21"/>
          <w14:ligatures w14:val="standardContextual"/>
        </w:rPr>
        <w:t>（其中</w:t>
      </w:r>
      <w:r>
        <w:rPr>
          <w:rFonts w:cs="Times New Roman"/>
          <w:szCs w:val="21"/>
          <w14:ligatures w14:val="standardContextual"/>
        </w:rPr>
        <w:object w:dxaOrig="180" w:dyaOrig="200" w14:anchorId="123901DA">
          <v:shape id="_x0000_i1101" type="#_x0000_t75" style="width:9pt;height:9.75pt" o:ole="">
            <v:imagedata r:id="rId155" o:title=""/>
          </v:shape>
          <o:OLEObject Type="Embed" ProgID="Equation.DSMT4" ShapeID="_x0000_i1101" DrawAspect="Content" ObjectID="_1779024156" r:id="rId159"/>
        </w:object>
      </w:r>
      <w:r>
        <w:rPr>
          <w:rFonts w:cs="Times New Roman" w:hint="eastAsia"/>
          <w:szCs w:val="21"/>
          <w14:ligatures w14:val="standardContextual"/>
        </w:rPr>
        <w:t>为自然数）的部分</w:t>
      </w:r>
      <w:proofErr w:type="gramStart"/>
      <w:r>
        <w:rPr>
          <w:rFonts w:cs="Times New Roman" w:hint="eastAsia"/>
          <w:szCs w:val="21"/>
          <w14:ligatures w14:val="standardContextual"/>
        </w:rPr>
        <w:t>对应值表</w:t>
      </w:r>
      <w:proofErr w:type="gramEnd"/>
      <w:r>
        <w:rPr>
          <w:rFonts w:cs="Times New Roman" w:hint="eastAsia"/>
          <w:szCs w:val="21"/>
          <w14:ligatures w14:val="standardContextual"/>
        </w:rPr>
        <w:t>：</w:t>
      </w:r>
    </w:p>
    <w:tbl>
      <w:tblPr>
        <w:tblStyle w:val="ad"/>
        <w:tblW w:w="0" w:type="auto"/>
        <w:tblInd w:w="562" w:type="dxa"/>
        <w:tblLook w:val="04A0" w:firstRow="1" w:lastRow="0" w:firstColumn="1" w:lastColumn="0" w:noHBand="0" w:noVBand="1"/>
      </w:tblPr>
      <w:tblGrid>
        <w:gridCol w:w="514"/>
        <w:gridCol w:w="606"/>
        <w:gridCol w:w="869"/>
        <w:gridCol w:w="974"/>
        <w:gridCol w:w="1236"/>
        <w:gridCol w:w="1341"/>
        <w:gridCol w:w="1604"/>
        <w:gridCol w:w="1709"/>
      </w:tblGrid>
      <w:tr w:rsidR="002C5821" w14:paraId="5CE0CF64" w14:textId="77777777" w:rsidTr="002C5821">
        <w:tc>
          <w:tcPr>
            <w:tcW w:w="514" w:type="dxa"/>
          </w:tcPr>
          <w:p w14:paraId="029072D3" w14:textId="4C576C80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2C5821">
              <w:rPr>
                <w:rFonts w:ascii="Times New Roman" w:eastAsia="宋体" w:hAnsi="Times New Roman" w:cs="Times New Roman"/>
                <w:sz w:val="21"/>
                <w:szCs w:val="21"/>
                <w14:ligatures w14:val="none"/>
              </w:rPr>
              <w:object w:dxaOrig="180" w:dyaOrig="200" w14:anchorId="41509B02">
                <v:shape id="_x0000_i1102" type="#_x0000_t75" style="width:9pt;height:9.75pt" o:ole="">
                  <v:imagedata r:id="rId155" o:title=""/>
                </v:shape>
                <o:OLEObject Type="Embed" ProgID="Equation.DSMT4" ShapeID="_x0000_i1102" DrawAspect="Content" ObjectID="_1779024157" r:id="rId160"/>
              </w:object>
            </w:r>
          </w:p>
        </w:tc>
        <w:tc>
          <w:tcPr>
            <w:tcW w:w="606" w:type="dxa"/>
          </w:tcPr>
          <w:p w14:paraId="7A91BD19" w14:textId="178E10CC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5</w:t>
            </w:r>
          </w:p>
        </w:tc>
        <w:tc>
          <w:tcPr>
            <w:tcW w:w="869" w:type="dxa"/>
          </w:tcPr>
          <w:p w14:paraId="44106DFB" w14:textId="0D729110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10</w:t>
            </w:r>
          </w:p>
        </w:tc>
        <w:tc>
          <w:tcPr>
            <w:tcW w:w="974" w:type="dxa"/>
          </w:tcPr>
          <w:p w14:paraId="4558175E" w14:textId="021F617B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15</w:t>
            </w:r>
          </w:p>
        </w:tc>
        <w:tc>
          <w:tcPr>
            <w:tcW w:w="1236" w:type="dxa"/>
          </w:tcPr>
          <w:p w14:paraId="5F853B2D" w14:textId="45B1DBF8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20</w:t>
            </w:r>
          </w:p>
        </w:tc>
        <w:tc>
          <w:tcPr>
            <w:tcW w:w="1341" w:type="dxa"/>
          </w:tcPr>
          <w:p w14:paraId="153C18DF" w14:textId="560FE5C0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25</w:t>
            </w:r>
          </w:p>
        </w:tc>
        <w:tc>
          <w:tcPr>
            <w:tcW w:w="1604" w:type="dxa"/>
          </w:tcPr>
          <w:p w14:paraId="3D92EF97" w14:textId="5081E15D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30</w:t>
            </w:r>
          </w:p>
        </w:tc>
        <w:tc>
          <w:tcPr>
            <w:tcW w:w="1709" w:type="dxa"/>
          </w:tcPr>
          <w:p w14:paraId="48FE3FC2" w14:textId="65EC185F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35</w:t>
            </w:r>
          </w:p>
        </w:tc>
      </w:tr>
      <w:tr w:rsidR="002C5821" w14:paraId="64198DFA" w14:textId="77777777" w:rsidTr="002C5821">
        <w:tc>
          <w:tcPr>
            <w:tcW w:w="514" w:type="dxa"/>
          </w:tcPr>
          <w:p w14:paraId="378107F8" w14:textId="26BE6F15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2C5821">
              <w:rPr>
                <w:rFonts w:ascii="Times New Roman" w:eastAsia="宋体" w:hAnsi="Times New Roman" w:cs="Times New Roman"/>
                <w:sz w:val="21"/>
                <w:szCs w:val="21"/>
                <w14:ligatures w14:val="none"/>
              </w:rPr>
              <w:object w:dxaOrig="260" w:dyaOrig="279" w14:anchorId="217BD59B">
                <v:shape id="_x0000_i1103" type="#_x0000_t75" style="width:13.5pt;height:14.25pt" o:ole="">
                  <v:imagedata r:id="rId157" o:title=""/>
                </v:shape>
                <o:OLEObject Type="Embed" ProgID="Equation.DSMT4" ShapeID="_x0000_i1103" DrawAspect="Content" ObjectID="_1779024158" r:id="rId161"/>
              </w:object>
            </w:r>
          </w:p>
        </w:tc>
        <w:tc>
          <w:tcPr>
            <w:tcW w:w="606" w:type="dxa"/>
          </w:tcPr>
          <w:p w14:paraId="6C1B8A5C" w14:textId="36FB0716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32</w:t>
            </w:r>
          </w:p>
        </w:tc>
        <w:tc>
          <w:tcPr>
            <w:tcW w:w="869" w:type="dxa"/>
          </w:tcPr>
          <w:p w14:paraId="7797E062" w14:textId="4E5D6F92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1 024</w:t>
            </w:r>
          </w:p>
        </w:tc>
        <w:tc>
          <w:tcPr>
            <w:tcW w:w="974" w:type="dxa"/>
          </w:tcPr>
          <w:p w14:paraId="1887FE46" w14:textId="6BEC446D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32 768</w:t>
            </w:r>
          </w:p>
        </w:tc>
        <w:tc>
          <w:tcPr>
            <w:tcW w:w="1236" w:type="dxa"/>
          </w:tcPr>
          <w:p w14:paraId="343281D9" w14:textId="7F35D669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1 048 576</w:t>
            </w:r>
          </w:p>
        </w:tc>
        <w:tc>
          <w:tcPr>
            <w:tcW w:w="1341" w:type="dxa"/>
          </w:tcPr>
          <w:p w14:paraId="10AC2113" w14:textId="3F637DD3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33 554 432</w:t>
            </w:r>
          </w:p>
        </w:tc>
        <w:tc>
          <w:tcPr>
            <w:tcW w:w="1604" w:type="dxa"/>
          </w:tcPr>
          <w:p w14:paraId="367D9511" w14:textId="5FF369DE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1 073 741 824</w:t>
            </w:r>
          </w:p>
        </w:tc>
        <w:tc>
          <w:tcPr>
            <w:tcW w:w="1709" w:type="dxa"/>
          </w:tcPr>
          <w:p w14:paraId="0ACC8BBD" w14:textId="3E7444A7" w:rsidR="002C5821" w:rsidRPr="002C5821" w:rsidRDefault="002C5821" w:rsidP="002C5821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1"/>
                <w:szCs w:val="21"/>
              </w:rPr>
              <w:t>34 359 738 368</w:t>
            </w:r>
          </w:p>
        </w:tc>
      </w:tr>
    </w:tbl>
    <w:p w14:paraId="56A2978E" w14:textId="45A78FD5" w:rsidR="002C5821" w:rsidRDefault="002C5821" w:rsidP="002C5821">
      <w:pPr>
        <w:spacing w:line="360" w:lineRule="auto"/>
        <w:ind w:left="426"/>
        <w:jc w:val="left"/>
        <w:textAlignment w:val="center"/>
        <w:rPr>
          <w:rFonts w:cs="Times New Roman"/>
          <w:szCs w:val="21"/>
          <w14:ligatures w14:val="standardContextual"/>
        </w:rPr>
      </w:pPr>
      <w:r>
        <w:rPr>
          <w:rFonts w:cs="Times New Roman" w:hint="eastAsia"/>
          <w:szCs w:val="21"/>
          <w14:ligatures w14:val="standardContextual"/>
        </w:rPr>
        <w:t>根据表格提供的信息，计算</w:t>
      </w:r>
      <w:r>
        <w:rPr>
          <w:rFonts w:cs="Times New Roman"/>
          <w:szCs w:val="21"/>
          <w14:ligatures w14:val="standardContextual"/>
        </w:rPr>
        <w:object w:dxaOrig="1240" w:dyaOrig="300" w14:anchorId="6C2BA986">
          <v:shape id="_x0000_i1104" type="#_x0000_t75" style="width:62.25pt;height:15pt" o:ole="">
            <v:imagedata r:id="rId162" o:title=""/>
          </v:shape>
          <o:OLEObject Type="Embed" ProgID="Equation.DSMT4" ShapeID="_x0000_i1104" DrawAspect="Content" ObjectID="_1779024159" r:id="rId163"/>
        </w:object>
      </w:r>
      <w:r>
        <w:rPr>
          <w:rFonts w:cs="Times New Roman" w:hint="eastAsia"/>
          <w:szCs w:val="21"/>
          <w14:ligatures w14:val="standardContextual"/>
        </w:rPr>
        <w:t>的结果为</w:t>
      </w:r>
      <w:r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4CC24508" w14:textId="767D05F4" w:rsidR="002C5821" w:rsidRDefault="002C5821" w:rsidP="002C5821">
      <w:pPr>
        <w:spacing w:line="360" w:lineRule="auto"/>
        <w:ind w:left="420" w:hangingChars="200" w:hanging="420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>
        <w:rPr>
          <w:rFonts w:cs="Times New Roman" w:hint="eastAsia"/>
          <w:szCs w:val="21"/>
          <w14:ligatures w14:val="standardContextual"/>
        </w:rPr>
        <w:t>6</w:t>
      </w:r>
      <w:r w:rsidRPr="00F80BAB">
        <w:rPr>
          <w:rFonts w:cs="Times New Roman"/>
          <w:szCs w:val="21"/>
          <w14:ligatures w14:val="standardContextual"/>
        </w:rPr>
        <w:t>．</w:t>
      </w:r>
      <w:r>
        <w:rPr>
          <w:rFonts w:cs="Times New Roman" w:hint="eastAsia"/>
          <w:szCs w:val="21"/>
          <w14:ligatures w14:val="standardContextual"/>
        </w:rPr>
        <w:t>在</w:t>
      </w:r>
      <w:r w:rsidRPr="002C5821">
        <w:rPr>
          <w:rFonts w:cs="Times New Roman"/>
          <w:position w:val="-6"/>
          <w:szCs w:val="21"/>
          <w14:ligatures w14:val="standardContextual"/>
        </w:rPr>
        <w:object w:dxaOrig="700" w:dyaOrig="260" w14:anchorId="16369FC1">
          <v:shape id="_x0000_i1105" type="#_x0000_t75" style="width:35.25pt;height:13.5pt" o:ole="">
            <v:imagedata r:id="rId164" o:title=""/>
          </v:shape>
          <o:OLEObject Type="Embed" ProgID="Equation.DSMT4" ShapeID="_x0000_i1105" DrawAspect="Content" ObjectID="_1779024160" r:id="rId165"/>
        </w:object>
      </w:r>
      <w:r>
        <w:rPr>
          <w:rFonts w:cs="Times New Roman" w:hint="eastAsia"/>
          <w:szCs w:val="21"/>
          <w14:ligatures w14:val="standardContextual"/>
        </w:rPr>
        <w:t>中，</w:t>
      </w:r>
      <w:r w:rsidRPr="002C5821">
        <w:rPr>
          <w:rFonts w:cs="Times New Roman"/>
          <w:position w:val="-4"/>
          <w:szCs w:val="21"/>
          <w14:ligatures w14:val="standardContextual"/>
        </w:rPr>
        <w:object w:dxaOrig="240" w:dyaOrig="240" w14:anchorId="15931013">
          <v:shape id="_x0000_i1106" type="#_x0000_t75" style="width:12pt;height:12pt" o:ole="">
            <v:imagedata r:id="rId166" o:title=""/>
          </v:shape>
          <o:OLEObject Type="Embed" ProgID="Equation.DSMT4" ShapeID="_x0000_i1106" DrawAspect="Content" ObjectID="_1779024161" r:id="rId167"/>
        </w:object>
      </w:r>
      <w:r>
        <w:rPr>
          <w:rFonts w:cs="Times New Roman" w:hint="eastAsia"/>
          <w:szCs w:val="21"/>
          <w14:ligatures w14:val="standardContextual"/>
        </w:rPr>
        <w:t>为边</w:t>
      </w:r>
      <w:r w:rsidRPr="002C5821">
        <w:rPr>
          <w:rFonts w:cs="Times New Roman"/>
          <w:position w:val="-4"/>
          <w:szCs w:val="21"/>
          <w14:ligatures w14:val="standardContextual"/>
        </w:rPr>
        <w:object w:dxaOrig="360" w:dyaOrig="240" w14:anchorId="3DDF8793">
          <v:shape id="_x0000_i1107" type="#_x0000_t75" style="width:18.75pt;height:12pt" o:ole="">
            <v:imagedata r:id="rId168" o:title=""/>
          </v:shape>
          <o:OLEObject Type="Embed" ProgID="Equation.DSMT4" ShapeID="_x0000_i1107" DrawAspect="Content" ObjectID="_1779024162" r:id="rId169"/>
        </w:object>
      </w:r>
      <w:r>
        <w:rPr>
          <w:rFonts w:cs="Times New Roman" w:hint="eastAsia"/>
          <w:szCs w:val="21"/>
          <w14:ligatures w14:val="standardContextual"/>
        </w:rPr>
        <w:t>的中点，</w:t>
      </w:r>
      <w:r w:rsidRPr="002C5821">
        <w:rPr>
          <w:rFonts w:cs="Times New Roman"/>
          <w:position w:val="-4"/>
          <w:szCs w:val="21"/>
          <w14:ligatures w14:val="standardContextual"/>
        </w:rPr>
        <w:object w:dxaOrig="220" w:dyaOrig="240" w14:anchorId="69C79901">
          <v:shape id="_x0000_i1108" type="#_x0000_t75" style="width:11.25pt;height:12pt" o:ole="">
            <v:imagedata r:id="rId170" o:title=""/>
          </v:shape>
          <o:OLEObject Type="Embed" ProgID="Equation.DSMT4" ShapeID="_x0000_i1108" DrawAspect="Content" ObjectID="_1779024163" r:id="rId171"/>
        </w:object>
      </w:r>
      <w:r>
        <w:rPr>
          <w:rFonts w:cs="Times New Roman" w:hint="eastAsia"/>
          <w:szCs w:val="21"/>
          <w14:ligatures w14:val="standardContextual"/>
        </w:rPr>
        <w:t>为边</w:t>
      </w:r>
      <w:r w:rsidRPr="002C5821">
        <w:rPr>
          <w:rFonts w:cs="Times New Roman"/>
          <w:position w:val="-6"/>
          <w:szCs w:val="21"/>
          <w14:ligatures w14:val="standardContextual"/>
        </w:rPr>
        <w:object w:dxaOrig="380" w:dyaOrig="260" w14:anchorId="6CF0B96D">
          <v:shape id="_x0000_i1109" type="#_x0000_t75" style="width:19.5pt;height:13.5pt" o:ole="">
            <v:imagedata r:id="rId172" o:title=""/>
          </v:shape>
          <o:OLEObject Type="Embed" ProgID="Equation.DSMT4" ShapeID="_x0000_i1109" DrawAspect="Content" ObjectID="_1779024164" r:id="rId173"/>
        </w:object>
      </w:r>
      <w:r>
        <w:rPr>
          <w:rFonts w:cs="Times New Roman" w:hint="eastAsia"/>
          <w:szCs w:val="21"/>
          <w14:ligatures w14:val="standardContextual"/>
        </w:rPr>
        <w:t>上一点，连接</w:t>
      </w:r>
      <w:r w:rsidRPr="002C5821">
        <w:rPr>
          <w:rFonts w:cs="Times New Roman"/>
          <w:position w:val="-4"/>
          <w:szCs w:val="21"/>
          <w14:ligatures w14:val="standardContextual"/>
        </w:rPr>
        <w:object w:dxaOrig="380" w:dyaOrig="240" w14:anchorId="2CC60B94">
          <v:shape id="_x0000_i1110" type="#_x0000_t75" style="width:19.5pt;height:12pt" o:ole="">
            <v:imagedata r:id="rId174" o:title=""/>
          </v:shape>
          <o:OLEObject Type="Embed" ProgID="Equation.DSMT4" ShapeID="_x0000_i1110" DrawAspect="Content" ObjectID="_1779024165" r:id="rId175"/>
        </w:object>
      </w:r>
      <w:r w:rsidRPr="00F80BAB">
        <w:rPr>
          <w:rFonts w:cs="Times New Roman"/>
          <w:szCs w:val="21"/>
          <w14:ligatures w14:val="standardContextual"/>
        </w:rPr>
        <w:t>．</w:t>
      </w:r>
      <w:r>
        <w:rPr>
          <w:rFonts w:cs="Times New Roman" w:hint="eastAsia"/>
          <w:szCs w:val="21"/>
          <w14:ligatures w14:val="standardContextual"/>
        </w:rPr>
        <w:t>给出下面三个命题：</w:t>
      </w:r>
    </w:p>
    <w:p w14:paraId="1BA6E57B" w14:textId="1F453C62" w:rsidR="002C5821" w:rsidRDefault="002C5821" w:rsidP="002C5821">
      <w:pPr>
        <w:spacing w:line="360" w:lineRule="auto"/>
        <w:ind w:left="420" w:hangingChars="200" w:hanging="420"/>
        <w:rPr>
          <w:rFonts w:cs="Times New Roman"/>
          <w:szCs w:val="21"/>
          <w14:ligatures w14:val="standardContextual"/>
        </w:rPr>
      </w:pPr>
      <w:r>
        <w:rPr>
          <w:rFonts w:cs="Times New Roman"/>
          <w:szCs w:val="21"/>
          <w14:ligatures w14:val="standardContextual"/>
        </w:rPr>
        <w:tab/>
      </w:r>
      <w:r>
        <w:rPr>
          <w:rFonts w:cs="Times New Roman" w:hint="eastAsia"/>
          <w:szCs w:val="21"/>
          <w14:ligatures w14:val="standardContextual"/>
        </w:rPr>
        <w:t>①若</w:t>
      </w:r>
      <w:r w:rsidR="0063402B" w:rsidRPr="002C5821">
        <w:rPr>
          <w:rFonts w:cs="Times New Roman"/>
          <w:position w:val="-6"/>
          <w:szCs w:val="21"/>
          <w14:ligatures w14:val="standardContextual"/>
        </w:rPr>
        <w:object w:dxaOrig="859" w:dyaOrig="260" w14:anchorId="5CB2D9A0">
          <v:shape id="_x0000_i1111" type="#_x0000_t75" style="width:42.75pt;height:13.5pt" o:ole="">
            <v:imagedata r:id="rId176" o:title=""/>
          </v:shape>
          <o:OLEObject Type="Embed" ProgID="Equation.DSMT4" ShapeID="_x0000_i1111" DrawAspect="Content" ObjectID="_1779024166" r:id="rId177"/>
        </w:object>
      </w:r>
      <w:r w:rsidR="0063402B">
        <w:rPr>
          <w:rFonts w:cs="Times New Roman" w:hint="eastAsia"/>
          <w:szCs w:val="21"/>
          <w14:ligatures w14:val="standardContextual"/>
        </w:rPr>
        <w:t>，则</w:t>
      </w:r>
      <w:r w:rsidR="0063402B" w:rsidRPr="0063402B">
        <w:rPr>
          <w:rFonts w:cs="Times New Roman"/>
          <w:position w:val="-22"/>
          <w:szCs w:val="21"/>
          <w14:ligatures w14:val="standardContextual"/>
        </w:rPr>
        <w:object w:dxaOrig="1040" w:dyaOrig="560" w14:anchorId="4B8ACB00">
          <v:shape id="_x0000_i1112" type="#_x0000_t75" style="width:51.75pt;height:27.75pt" o:ole="">
            <v:imagedata r:id="rId178" o:title=""/>
          </v:shape>
          <o:OLEObject Type="Embed" ProgID="Equation.DSMT4" ShapeID="_x0000_i1112" DrawAspect="Content" ObjectID="_1779024167" r:id="rId179"/>
        </w:object>
      </w:r>
      <w:r w:rsidR="0063402B">
        <w:rPr>
          <w:rFonts w:cs="Times New Roman" w:hint="eastAsia"/>
          <w:szCs w:val="21"/>
          <w14:ligatures w14:val="standardContextual"/>
        </w:rPr>
        <w:t>；</w:t>
      </w:r>
    </w:p>
    <w:p w14:paraId="2FEEA447" w14:textId="1CFF7595" w:rsidR="0063402B" w:rsidRDefault="00A15594" w:rsidP="0063402B">
      <w:pPr>
        <w:spacing w:line="360" w:lineRule="auto"/>
        <w:ind w:left="420"/>
        <w:rPr>
          <w:rFonts w:eastAsia="黑体" w:cs="Times New Roman"/>
          <w:kern w:val="21"/>
          <w:szCs w:val="21"/>
        </w:rPr>
      </w:pPr>
      <w:r>
        <w:rPr>
          <w:rFonts w:cs="Times New Roman" w:hint="eastAsia"/>
          <w:szCs w:val="21"/>
          <w14:ligatures w14:val="standardContextual"/>
        </w:rPr>
        <w:t>②</w:t>
      </w:r>
      <w:r w:rsidR="0063402B">
        <w:rPr>
          <w:rFonts w:cs="Times New Roman" w:hint="eastAsia"/>
          <w:szCs w:val="21"/>
          <w14:ligatures w14:val="standardContextual"/>
        </w:rPr>
        <w:t>若</w:t>
      </w:r>
      <w:r w:rsidR="0063402B" w:rsidRPr="0063402B">
        <w:rPr>
          <w:rFonts w:cs="Times New Roman"/>
          <w:position w:val="-22"/>
          <w:szCs w:val="21"/>
          <w14:ligatures w14:val="standardContextual"/>
        </w:rPr>
        <w:object w:dxaOrig="1040" w:dyaOrig="560" w14:anchorId="5F8E3562">
          <v:shape id="_x0000_i1113" type="#_x0000_t75" style="width:51.75pt;height:27.75pt" o:ole="">
            <v:imagedata r:id="rId178" o:title=""/>
          </v:shape>
          <o:OLEObject Type="Embed" ProgID="Equation.DSMT4" ShapeID="_x0000_i1113" DrawAspect="Content" ObjectID="_1779024168" r:id="rId180"/>
        </w:object>
      </w:r>
      <w:r w:rsidR="0063402B">
        <w:rPr>
          <w:rFonts w:cs="Times New Roman" w:hint="eastAsia"/>
          <w:szCs w:val="21"/>
          <w14:ligatures w14:val="standardContextual"/>
        </w:rPr>
        <w:t>，则</w:t>
      </w:r>
      <w:r w:rsidR="0063402B" w:rsidRPr="0063402B">
        <w:rPr>
          <w:rFonts w:cs="Times New Roman"/>
          <w:position w:val="-6"/>
          <w:szCs w:val="21"/>
          <w14:ligatures w14:val="standardContextual"/>
        </w:rPr>
        <w:object w:dxaOrig="840" w:dyaOrig="260" w14:anchorId="06E1F984">
          <v:shape id="_x0000_i1114" type="#_x0000_t75" style="width:42pt;height:13.5pt" o:ole="">
            <v:imagedata r:id="rId181" o:title=""/>
          </v:shape>
          <o:OLEObject Type="Embed" ProgID="Equation.DSMT4" ShapeID="_x0000_i1114" DrawAspect="Content" ObjectID="_1779024169" r:id="rId182"/>
        </w:object>
      </w:r>
      <w:r w:rsidR="0063402B">
        <w:rPr>
          <w:rFonts w:cs="Times New Roman" w:hint="eastAsia"/>
          <w:szCs w:val="21"/>
          <w14:ligatures w14:val="standardContextual"/>
        </w:rPr>
        <w:t>；</w:t>
      </w:r>
    </w:p>
    <w:p w14:paraId="6ABC7FE4" w14:textId="55AA13A6" w:rsidR="0063402B" w:rsidRDefault="00A15594" w:rsidP="0063402B">
      <w:pPr>
        <w:spacing w:line="360" w:lineRule="auto"/>
        <w:ind w:left="420"/>
        <w:rPr>
          <w:rFonts w:eastAsia="黑体" w:cs="Times New Roman"/>
          <w:kern w:val="21"/>
          <w:szCs w:val="21"/>
        </w:rPr>
      </w:pPr>
      <w:r>
        <w:rPr>
          <w:rFonts w:cs="Times New Roman" w:hint="eastAsia"/>
          <w:szCs w:val="21"/>
          <w14:ligatures w14:val="standardContextual"/>
        </w:rPr>
        <w:t>③</w:t>
      </w:r>
      <w:r w:rsidR="0063402B">
        <w:rPr>
          <w:rFonts w:cs="Times New Roman" w:hint="eastAsia"/>
          <w:szCs w:val="21"/>
          <w14:ligatures w14:val="standardContextual"/>
        </w:rPr>
        <w:t>若</w:t>
      </w:r>
      <w:r w:rsidR="0063402B" w:rsidRPr="0063402B">
        <w:rPr>
          <w:rFonts w:cs="Times New Roman"/>
          <w:position w:val="-6"/>
          <w:szCs w:val="21"/>
          <w14:ligatures w14:val="standardContextual"/>
        </w:rPr>
        <w:object w:dxaOrig="840" w:dyaOrig="260" w14:anchorId="6533F6CA">
          <v:shape id="_x0000_i1115" type="#_x0000_t75" style="width:42pt;height:13.5pt" o:ole="">
            <v:imagedata r:id="rId181" o:title=""/>
          </v:shape>
          <o:OLEObject Type="Embed" ProgID="Equation.DSMT4" ShapeID="_x0000_i1115" DrawAspect="Content" ObjectID="_1779024170" r:id="rId183"/>
        </w:object>
      </w:r>
      <w:r w:rsidR="0063402B">
        <w:rPr>
          <w:rFonts w:cs="Times New Roman" w:hint="eastAsia"/>
          <w:szCs w:val="21"/>
          <w14:ligatures w14:val="standardContextual"/>
        </w:rPr>
        <w:t>，则</w:t>
      </w:r>
      <w:r w:rsidR="0063402B" w:rsidRPr="002C5821">
        <w:rPr>
          <w:rFonts w:cs="Times New Roman"/>
          <w:position w:val="-6"/>
          <w:szCs w:val="21"/>
          <w14:ligatures w14:val="standardContextual"/>
        </w:rPr>
        <w:object w:dxaOrig="859" w:dyaOrig="260" w14:anchorId="3A55D5E8">
          <v:shape id="_x0000_i1116" type="#_x0000_t75" style="width:42.75pt;height:13.5pt" o:ole="">
            <v:imagedata r:id="rId176" o:title=""/>
          </v:shape>
          <o:OLEObject Type="Embed" ProgID="Equation.DSMT4" ShapeID="_x0000_i1116" DrawAspect="Content" ObjectID="_1779024171" r:id="rId184"/>
        </w:object>
      </w:r>
      <w:r w:rsidR="0063402B" w:rsidRPr="00F80BAB">
        <w:rPr>
          <w:rFonts w:cs="Times New Roman"/>
          <w:szCs w:val="21"/>
          <w14:ligatures w14:val="standardContextual"/>
        </w:rPr>
        <w:t>．</w:t>
      </w:r>
    </w:p>
    <w:p w14:paraId="30E9C10B" w14:textId="3362D126" w:rsidR="002C5821" w:rsidRPr="002C5821" w:rsidRDefault="0063402B" w:rsidP="0063402B">
      <w:pPr>
        <w:spacing w:line="360" w:lineRule="auto"/>
        <w:ind w:left="420"/>
        <w:rPr>
          <w:rFonts w:eastAsia="黑体" w:cs="Times New Roman"/>
          <w:kern w:val="21"/>
          <w:szCs w:val="21"/>
        </w:rPr>
      </w:pPr>
      <w:r>
        <w:rPr>
          <w:rFonts w:cs="Times New Roman" w:hint="eastAsia"/>
          <w:szCs w:val="21"/>
          <w14:ligatures w14:val="standardContextual"/>
        </w:rPr>
        <w:t>上述命题中，所有真命题的序号是</w:t>
      </w:r>
      <w:r>
        <w:rPr>
          <w:rFonts w:cs="Times New Roman" w:hint="eastAsia"/>
          <w:szCs w:val="21"/>
          <w:u w:val="single"/>
          <w14:ligatures w14:val="standardContextual"/>
        </w:rPr>
        <w:t xml:space="preserve">       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4A82C057" w14:textId="53DF19B3" w:rsidR="00F80BAB" w:rsidRPr="00F80BAB" w:rsidRDefault="00F80BAB" w:rsidP="00F80BAB">
      <w:pPr>
        <w:spacing w:before="100" w:beforeAutospacing="1" w:line="312" w:lineRule="auto"/>
        <w:ind w:left="420" w:hangingChars="200" w:hanging="420"/>
        <w:rPr>
          <w:rFonts w:eastAsia="黑体" w:cs="Times New Roman"/>
          <w:kern w:val="21"/>
        </w:rPr>
      </w:pPr>
      <w:r w:rsidRPr="00F80BAB">
        <w:rPr>
          <w:rFonts w:eastAsia="黑体" w:cs="Times New Roman" w:hint="eastAsia"/>
          <w:kern w:val="21"/>
          <w:szCs w:val="21"/>
        </w:rPr>
        <w:t>三、解答题</w:t>
      </w:r>
      <w:r w:rsidRPr="00F80BAB">
        <w:rPr>
          <w:rFonts w:eastAsia="黑体" w:cs="Times New Roman" w:hint="eastAsia"/>
          <w:kern w:val="21"/>
        </w:rPr>
        <w:t>（共</w:t>
      </w:r>
      <w:r w:rsidRPr="00F80BAB">
        <w:rPr>
          <w:rFonts w:eastAsia="黑体" w:cs="Times New Roman"/>
          <w:kern w:val="21"/>
        </w:rPr>
        <w:t>68</w:t>
      </w:r>
      <w:r w:rsidRPr="00F80BAB">
        <w:rPr>
          <w:rFonts w:eastAsia="黑体" w:cs="Times New Roman" w:hint="eastAsia"/>
          <w:kern w:val="21"/>
        </w:rPr>
        <w:t>分，第</w:t>
      </w:r>
      <w:r w:rsidRPr="00F80BAB">
        <w:rPr>
          <w:rFonts w:eastAsia="黑体" w:cs="Times New Roman" w:hint="eastAsia"/>
          <w:kern w:val="21"/>
        </w:rPr>
        <w:t>1</w:t>
      </w:r>
      <w:r w:rsidRPr="00F80BAB">
        <w:rPr>
          <w:rFonts w:eastAsia="黑体" w:cs="Times New Roman"/>
          <w:kern w:val="21"/>
        </w:rPr>
        <w:t>7</w:t>
      </w:r>
      <w:r w:rsidRPr="00F80BAB">
        <w:rPr>
          <w:rFonts w:ascii="宋体" w:hAnsi="宋体" w:cs="Times New Roman" w:hint="eastAsia"/>
          <w:b/>
          <w:bCs/>
          <w:color w:val="000000"/>
          <w:sz w:val="20"/>
          <w:szCs w:val="20"/>
        </w:rPr>
        <w:t>-</w:t>
      </w:r>
      <w:r w:rsidRPr="00F80BAB">
        <w:rPr>
          <w:rFonts w:eastAsia="黑体" w:cs="Times New Roman"/>
          <w:kern w:val="21"/>
        </w:rPr>
        <w:t>19</w:t>
      </w:r>
      <w:r w:rsidRPr="00F80BAB">
        <w:rPr>
          <w:rFonts w:eastAsia="黑体" w:cs="Times New Roman" w:hint="eastAsia"/>
          <w:kern w:val="21"/>
        </w:rPr>
        <w:t>题，每题</w:t>
      </w:r>
      <w:r w:rsidRPr="00F80BAB">
        <w:rPr>
          <w:rFonts w:eastAsia="黑体" w:cs="Times New Roman"/>
          <w:kern w:val="21"/>
        </w:rPr>
        <w:t>5</w:t>
      </w:r>
      <w:r w:rsidRPr="00F80BAB">
        <w:rPr>
          <w:rFonts w:eastAsia="黑体" w:cs="Times New Roman" w:hint="eastAsia"/>
          <w:kern w:val="21"/>
        </w:rPr>
        <w:t>分，第</w:t>
      </w:r>
      <w:r w:rsidRPr="00F80BAB">
        <w:rPr>
          <w:rFonts w:eastAsia="黑体" w:cs="Times New Roman"/>
          <w:kern w:val="21"/>
        </w:rPr>
        <w:t>2</w:t>
      </w:r>
      <w:r w:rsidRPr="00F80BAB">
        <w:rPr>
          <w:rFonts w:eastAsia="黑体" w:cs="Times New Roman" w:hint="eastAsia"/>
          <w:kern w:val="21"/>
        </w:rPr>
        <w:t>0</w:t>
      </w:r>
      <w:r w:rsidRPr="00F80BAB">
        <w:rPr>
          <w:rFonts w:ascii="宋体" w:hAnsi="宋体" w:cs="Times New Roman" w:hint="eastAsia"/>
          <w:b/>
          <w:bCs/>
          <w:color w:val="000000"/>
          <w:sz w:val="20"/>
          <w:szCs w:val="20"/>
        </w:rPr>
        <w:t>-</w:t>
      </w:r>
      <w:r w:rsidRPr="00F80BAB">
        <w:rPr>
          <w:rFonts w:eastAsia="黑体" w:cs="Times New Roman"/>
          <w:kern w:val="21"/>
        </w:rPr>
        <w:t>2</w:t>
      </w:r>
      <w:r w:rsidRPr="00F80BAB">
        <w:rPr>
          <w:rFonts w:eastAsia="黑体" w:cs="Times New Roman" w:hint="eastAsia"/>
          <w:kern w:val="21"/>
        </w:rPr>
        <w:t>1</w:t>
      </w:r>
      <w:r w:rsidRPr="00F80BAB">
        <w:rPr>
          <w:rFonts w:eastAsia="黑体" w:cs="Times New Roman" w:hint="eastAsia"/>
          <w:kern w:val="21"/>
        </w:rPr>
        <w:t>题，每题</w:t>
      </w:r>
      <w:r w:rsidRPr="00F80BAB">
        <w:rPr>
          <w:rFonts w:eastAsia="黑体" w:cs="Times New Roman"/>
          <w:kern w:val="21"/>
        </w:rPr>
        <w:t>6</w:t>
      </w:r>
      <w:r w:rsidRPr="00F80BAB">
        <w:rPr>
          <w:rFonts w:eastAsia="黑体" w:cs="Times New Roman" w:hint="eastAsia"/>
          <w:kern w:val="21"/>
        </w:rPr>
        <w:t>分，第</w:t>
      </w:r>
      <w:r w:rsidRPr="00F80BAB">
        <w:rPr>
          <w:rFonts w:eastAsia="黑体" w:cs="Times New Roman"/>
          <w:kern w:val="21"/>
        </w:rPr>
        <w:t>2</w:t>
      </w:r>
      <w:r w:rsidRPr="00F80BAB">
        <w:rPr>
          <w:rFonts w:eastAsia="黑体" w:cs="Times New Roman" w:hint="eastAsia"/>
          <w:kern w:val="21"/>
        </w:rPr>
        <w:t>2</w:t>
      </w:r>
      <w:r w:rsidRPr="00F80BAB">
        <w:rPr>
          <w:rFonts w:ascii="宋体" w:hAnsi="宋体" w:cs="Times New Roman" w:hint="eastAsia"/>
          <w:b/>
          <w:bCs/>
          <w:color w:val="000000"/>
          <w:sz w:val="20"/>
          <w:szCs w:val="20"/>
        </w:rPr>
        <w:t>-</w:t>
      </w:r>
      <w:r w:rsidRPr="00F80BAB">
        <w:rPr>
          <w:rFonts w:eastAsia="黑体" w:cs="Times New Roman"/>
          <w:kern w:val="21"/>
        </w:rPr>
        <w:t>23</w:t>
      </w:r>
      <w:r w:rsidRPr="00F80BAB">
        <w:rPr>
          <w:rFonts w:eastAsia="黑体" w:cs="Times New Roman" w:hint="eastAsia"/>
          <w:kern w:val="21"/>
        </w:rPr>
        <w:t>题，每题</w:t>
      </w:r>
      <w:r w:rsidRPr="00F80BAB">
        <w:rPr>
          <w:rFonts w:eastAsia="黑体" w:cs="Times New Roman"/>
          <w:kern w:val="21"/>
        </w:rPr>
        <w:t>5</w:t>
      </w:r>
      <w:r w:rsidRPr="00F80BAB">
        <w:rPr>
          <w:rFonts w:eastAsia="黑体" w:cs="Times New Roman" w:hint="eastAsia"/>
          <w:kern w:val="21"/>
        </w:rPr>
        <w:t>分，第</w:t>
      </w:r>
      <w:r w:rsidRPr="00F80BAB">
        <w:rPr>
          <w:rFonts w:eastAsia="黑体" w:cs="Times New Roman" w:hint="eastAsia"/>
          <w:kern w:val="21"/>
        </w:rPr>
        <w:t>24</w:t>
      </w:r>
      <w:r w:rsidRPr="00F80BAB">
        <w:rPr>
          <w:rFonts w:eastAsia="黑体" w:cs="Times New Roman"/>
          <w:kern w:val="21"/>
        </w:rPr>
        <w:t>题</w:t>
      </w:r>
      <w:r w:rsidRPr="00F80BAB">
        <w:rPr>
          <w:rFonts w:eastAsia="黑体" w:cs="Times New Roman" w:hint="eastAsia"/>
          <w:kern w:val="21"/>
        </w:rPr>
        <w:t>6</w:t>
      </w:r>
      <w:r w:rsidRPr="00F80BAB">
        <w:rPr>
          <w:rFonts w:eastAsia="黑体" w:cs="Times New Roman" w:hint="eastAsia"/>
          <w:kern w:val="21"/>
        </w:rPr>
        <w:t>分，第</w:t>
      </w:r>
      <w:r w:rsidRPr="00F80BAB">
        <w:rPr>
          <w:rFonts w:eastAsia="黑体" w:cs="Times New Roman" w:hint="eastAsia"/>
          <w:kern w:val="21"/>
        </w:rPr>
        <w:t>25</w:t>
      </w:r>
      <w:r w:rsidRPr="00F80BAB">
        <w:rPr>
          <w:rFonts w:eastAsia="黑体" w:cs="Times New Roman"/>
          <w:kern w:val="21"/>
        </w:rPr>
        <w:t>题</w:t>
      </w:r>
      <w:r w:rsidRPr="00F80BAB">
        <w:rPr>
          <w:rFonts w:eastAsia="黑体" w:cs="Times New Roman" w:hint="eastAsia"/>
          <w:kern w:val="21"/>
        </w:rPr>
        <w:t>5</w:t>
      </w:r>
      <w:r w:rsidRPr="00F80BAB">
        <w:rPr>
          <w:rFonts w:eastAsia="黑体" w:cs="Times New Roman"/>
          <w:kern w:val="21"/>
        </w:rPr>
        <w:t>分，</w:t>
      </w:r>
      <w:r w:rsidRPr="00F80BAB">
        <w:rPr>
          <w:rFonts w:eastAsia="黑体" w:cs="Times New Roman" w:hint="eastAsia"/>
          <w:kern w:val="21"/>
        </w:rPr>
        <w:t>第</w:t>
      </w:r>
      <w:r w:rsidRPr="00F80BAB">
        <w:rPr>
          <w:rFonts w:eastAsia="黑体" w:cs="Times New Roman"/>
          <w:kern w:val="21"/>
        </w:rPr>
        <w:t>26</w:t>
      </w:r>
      <w:r w:rsidRPr="00F80BAB">
        <w:rPr>
          <w:rFonts w:eastAsia="黑体" w:cs="Times New Roman" w:hint="eastAsia"/>
          <w:kern w:val="21"/>
        </w:rPr>
        <w:t>题</w:t>
      </w:r>
      <w:r w:rsidRPr="00F80BAB">
        <w:rPr>
          <w:rFonts w:eastAsia="黑体" w:cs="Times New Roman"/>
          <w:kern w:val="21"/>
        </w:rPr>
        <w:t>6</w:t>
      </w:r>
      <w:r w:rsidRPr="00F80BAB">
        <w:rPr>
          <w:rFonts w:eastAsia="黑体" w:cs="Times New Roman" w:hint="eastAsia"/>
          <w:kern w:val="21"/>
        </w:rPr>
        <w:t>分，第</w:t>
      </w:r>
      <w:r w:rsidRPr="00F80BAB">
        <w:rPr>
          <w:rFonts w:eastAsia="黑体" w:cs="Times New Roman"/>
          <w:kern w:val="21"/>
        </w:rPr>
        <w:t>27</w:t>
      </w:r>
      <w:r w:rsidRPr="00F80BAB">
        <w:rPr>
          <w:rFonts w:ascii="宋体" w:hAnsi="宋体" w:cs="Times New Roman" w:hint="eastAsia"/>
          <w:b/>
          <w:bCs/>
          <w:color w:val="000000"/>
          <w:sz w:val="20"/>
          <w:szCs w:val="20"/>
        </w:rPr>
        <w:t>-</w:t>
      </w:r>
      <w:r w:rsidRPr="00F80BAB">
        <w:rPr>
          <w:rFonts w:eastAsia="黑体" w:cs="Times New Roman"/>
          <w:kern w:val="21"/>
        </w:rPr>
        <w:t>28</w:t>
      </w:r>
      <w:r w:rsidRPr="00F80BAB">
        <w:rPr>
          <w:rFonts w:eastAsia="黑体" w:cs="Times New Roman" w:hint="eastAsia"/>
          <w:kern w:val="21"/>
        </w:rPr>
        <w:t>题，每题</w:t>
      </w:r>
      <w:r w:rsidRPr="00F80BAB">
        <w:rPr>
          <w:rFonts w:eastAsia="黑体" w:cs="Times New Roman" w:hint="eastAsia"/>
          <w:kern w:val="21"/>
        </w:rPr>
        <w:t>7</w:t>
      </w:r>
      <w:r w:rsidRPr="00F80BAB">
        <w:rPr>
          <w:rFonts w:eastAsia="黑体" w:cs="Times New Roman" w:hint="eastAsia"/>
          <w:kern w:val="21"/>
        </w:rPr>
        <w:t>分）</w:t>
      </w:r>
    </w:p>
    <w:p w14:paraId="1519B415" w14:textId="77777777" w:rsidR="00F80BAB" w:rsidRPr="00F80BAB" w:rsidRDefault="00F80BAB" w:rsidP="00F80BAB">
      <w:pPr>
        <w:spacing w:after="100" w:afterAutospacing="1" w:line="312" w:lineRule="auto"/>
        <w:ind w:leftChars="200" w:left="420"/>
        <w:rPr>
          <w:rFonts w:eastAsia="黑体" w:cs="Times New Roman"/>
          <w:kern w:val="21"/>
        </w:rPr>
      </w:pPr>
      <w:r w:rsidRPr="00F80BAB">
        <w:rPr>
          <w:rFonts w:eastAsia="黑体" w:cs="Times New Roman" w:hint="eastAsia"/>
          <w:kern w:val="21"/>
        </w:rPr>
        <w:t>解答写出文字说明、演算步骤或证明过程</w:t>
      </w:r>
      <w:r w:rsidRPr="00F80BAB">
        <w:rPr>
          <w:rFonts w:cs="Times New Roman"/>
          <w:szCs w:val="21"/>
        </w:rPr>
        <w:t>．</w:t>
      </w:r>
    </w:p>
    <w:p w14:paraId="161E4161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 w:hint="eastAsia"/>
          <w:szCs w:val="21"/>
          <w14:ligatures w14:val="standardContextual"/>
        </w:rPr>
        <w:t>7</w:t>
      </w:r>
      <w:r w:rsidRPr="00F80BAB">
        <w:rPr>
          <w:rFonts w:cs="Times New Roman"/>
          <w:szCs w:val="21"/>
          <w14:ligatures w14:val="standardContextual"/>
        </w:rPr>
        <w:t>．计算：</w:t>
      </w:r>
      <w:r w:rsidRPr="00F80BAB">
        <w:rPr>
          <w:rFonts w:cs="Times New Roman"/>
          <w:szCs w:val="21"/>
          <w14:ligatures w14:val="standardContextual"/>
        </w:rPr>
        <w:object w:dxaOrig="2640" w:dyaOrig="360" w14:anchorId="2B3392FD">
          <v:shape id="_x0000_i1117" type="#_x0000_t75" style="width:131.25pt;height:18.75pt" o:ole="">
            <v:imagedata r:id="rId185" o:title=""/>
          </v:shape>
          <o:OLEObject Type="Embed" ProgID="Equation.DSMT4" ShapeID="_x0000_i1117" DrawAspect="Content" ObjectID="_1779024172" r:id="rId186"/>
        </w:object>
      </w:r>
      <w:r w:rsidRPr="00F80BAB">
        <w:rPr>
          <w:rFonts w:cs="Times New Roman"/>
          <w:szCs w:val="21"/>
          <w14:ligatures w14:val="standardContextual"/>
        </w:rPr>
        <w:t>.</w:t>
      </w:r>
    </w:p>
    <w:p w14:paraId="21BEDF1C" w14:textId="29526172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 w:hint="eastAsia"/>
          <w:szCs w:val="21"/>
          <w14:ligatures w14:val="standardContextual"/>
        </w:rPr>
        <w:t>8</w:t>
      </w:r>
      <w:r w:rsidRPr="00F80BAB">
        <w:rPr>
          <w:rFonts w:cs="Times New Roman"/>
          <w:szCs w:val="21"/>
          <w14:ligatures w14:val="standardContextual"/>
        </w:rPr>
        <w:t>．解不等式组：</w:t>
      </w:r>
      <w:r w:rsidR="00021ECF" w:rsidRPr="00F80BAB">
        <w:rPr>
          <w:rFonts w:cs="Times New Roman"/>
          <w:szCs w:val="21"/>
          <w14:ligatures w14:val="standardContextual"/>
        </w:rPr>
        <w:object w:dxaOrig="1640" w:dyaOrig="940" w14:anchorId="749AC607">
          <v:shape id="_x0000_i1118" type="#_x0000_t75" style="width:81pt;height:47.25pt" o:ole="">
            <v:imagedata r:id="rId187" o:title=""/>
          </v:shape>
          <o:OLEObject Type="Embed" ProgID="Equation.DSMT4" ShapeID="_x0000_i1118" DrawAspect="Content" ObjectID="_1779024173" r:id="rId188"/>
        </w:object>
      </w:r>
    </w:p>
    <w:p w14:paraId="328209D8" w14:textId="35161AE0" w:rsidR="00F80BAB" w:rsidRPr="00F80BAB" w:rsidRDefault="00F80BAB" w:rsidP="00F80BAB">
      <w:pPr>
        <w:tabs>
          <w:tab w:val="left" w:pos="567"/>
        </w:tabs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 w:hint="eastAsia"/>
          <w:szCs w:val="21"/>
          <w14:ligatures w14:val="standardContextual"/>
        </w:rPr>
        <w:t>9</w:t>
      </w:r>
      <w:r w:rsidRPr="00F80BAB">
        <w:rPr>
          <w:rFonts w:cs="Times New Roman"/>
          <w:szCs w:val="21"/>
          <w14:ligatures w14:val="standardContextual"/>
        </w:rPr>
        <w:t>．已知</w:t>
      </w:r>
      <w:r w:rsidR="00021ECF" w:rsidRPr="00F80BAB">
        <w:rPr>
          <w:rFonts w:cs="Times New Roman"/>
          <w:szCs w:val="21"/>
          <w14:ligatures w14:val="standardContextual"/>
        </w:rPr>
        <w:object w:dxaOrig="1359" w:dyaOrig="300" w14:anchorId="70ABFDBD">
          <v:shape id="_x0000_i1119" type="#_x0000_t75" style="width:67.5pt;height:14.25pt" o:ole="">
            <v:imagedata r:id="rId189" o:title=""/>
          </v:shape>
          <o:OLEObject Type="Embed" ProgID="Equation.DSMT4" ShapeID="_x0000_i1119" DrawAspect="Content" ObjectID="_1779024174" r:id="rId190"/>
        </w:object>
      </w:r>
      <w:r w:rsidRPr="00F80BAB">
        <w:rPr>
          <w:rFonts w:cs="Times New Roman"/>
          <w:szCs w:val="21"/>
          <w14:ligatures w14:val="standardContextual"/>
        </w:rPr>
        <w:t>，求代数式</w:t>
      </w:r>
      <w:r w:rsidR="00021ECF" w:rsidRPr="00F80BAB">
        <w:rPr>
          <w:rFonts w:cs="Times New Roman"/>
          <w:szCs w:val="21"/>
          <w14:ligatures w14:val="standardContextual"/>
        </w:rPr>
        <w:object w:dxaOrig="1860" w:dyaOrig="340" w14:anchorId="11323DF7">
          <v:shape id="_x0000_i1120" type="#_x0000_t75" style="width:93.75pt;height:16.5pt" o:ole="">
            <v:imagedata r:id="rId191" o:title=""/>
          </v:shape>
          <o:OLEObject Type="Embed" ProgID="Equation.DSMT4" ShapeID="_x0000_i1120" DrawAspect="Content" ObjectID="_1779024175" r:id="rId192"/>
        </w:object>
      </w:r>
      <w:r w:rsidRPr="00F80BAB">
        <w:rPr>
          <w:rFonts w:cs="Times New Roman"/>
          <w:szCs w:val="21"/>
          <w14:ligatures w14:val="standardContextual"/>
        </w:rPr>
        <w:t>的值</w:t>
      </w:r>
      <w:r w:rsidRPr="00F80BAB">
        <w:rPr>
          <w:rFonts w:cs="Times New Roman"/>
          <w:szCs w:val="21"/>
          <w14:ligatures w14:val="standardContextual"/>
        </w:rPr>
        <w:t>.</w:t>
      </w:r>
    </w:p>
    <w:p w14:paraId="0C4A02C7" w14:textId="4454B036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20</w:t>
      </w:r>
      <w:r w:rsidRPr="00F80BAB">
        <w:rPr>
          <w:rFonts w:cs="Times New Roman"/>
          <w:szCs w:val="21"/>
          <w14:ligatures w14:val="standardContextual"/>
        </w:rPr>
        <w:t>．如图，</w:t>
      </w:r>
      <w:r w:rsidRPr="00F80BAB">
        <w:rPr>
          <w:rFonts w:cs="Times New Roman" w:hint="eastAsia"/>
          <w:szCs w:val="21"/>
          <w14:ligatures w14:val="standardContextual"/>
        </w:rPr>
        <w:t>点</w:t>
      </w:r>
      <w:r w:rsidRPr="00F80BAB">
        <w:rPr>
          <w:rFonts w:cs="Times New Roman"/>
          <w:i/>
          <w:iCs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D</w:t>
      </w:r>
      <w:r w:rsidRPr="00F80BAB">
        <w:rPr>
          <w:rFonts w:cs="Times New Roman"/>
          <w:szCs w:val="21"/>
          <w14:ligatures w14:val="standardContextual"/>
        </w:rPr>
        <w:t>在一条直线上，</w:t>
      </w:r>
      <w:r w:rsidRPr="00F80BAB">
        <w:rPr>
          <w:rFonts w:cs="Times New Roman"/>
          <w:szCs w:val="21"/>
          <w14:ligatures w14:val="standardContextual"/>
        </w:rPr>
        <w:object w:dxaOrig="1359" w:dyaOrig="260" w14:anchorId="4F7FDB69">
          <v:shape id="_x0000_i1121" type="#_x0000_t75" style="width:67.5pt;height:13.5pt" o:ole="">
            <v:imagedata r:id="rId193" o:title=""/>
          </v:shape>
          <o:OLEObject Type="Embed" ProgID="Equation.DSMT4" ShapeID="_x0000_i1121" DrawAspect="Content" ObjectID="_1779024176" r:id="rId194"/>
        </w:objec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object w:dxaOrig="859" w:dyaOrig="260" w14:anchorId="77112B33">
          <v:shape id="_x0000_i1122" type="#_x0000_t75" style="width:42.75pt;height:13.5pt" o:ole="">
            <v:imagedata r:id="rId195" o:title=""/>
          </v:shape>
          <o:OLEObject Type="Embed" ProgID="Equation.DSMT4" ShapeID="_x0000_i1122" DrawAspect="Content" ObjectID="_1779024177" r:id="rId196"/>
        </w:object>
      </w:r>
      <w:r w:rsidRPr="00F80BAB">
        <w:rPr>
          <w:rFonts w:cs="Times New Roman"/>
          <w:szCs w:val="21"/>
          <w14:ligatures w14:val="standardContextual"/>
        </w:rPr>
        <w:t>，四边形</w:t>
      </w:r>
      <w:r w:rsidRPr="00F80BAB">
        <w:rPr>
          <w:rFonts w:cs="Times New Roman"/>
          <w:szCs w:val="21"/>
          <w14:ligatures w14:val="standardContextual"/>
        </w:rPr>
        <w:object w:dxaOrig="660" w:dyaOrig="260" w14:anchorId="68B33E7C">
          <v:shape id="_x0000_i1123" type="#_x0000_t75" style="width:33pt;height:13.5pt" o:ole="">
            <v:imagedata r:id="rId197" o:title=""/>
          </v:shape>
          <o:OLEObject Type="Embed" ProgID="Equation.DSMT4" ShapeID="_x0000_i1123" DrawAspect="Content" ObjectID="_1779024178" r:id="rId198"/>
        </w:object>
      </w:r>
      <w:r w:rsidR="00DC5AA8">
        <w:rPr>
          <w:rFonts w:cs="Times New Roman" w:hint="eastAsia"/>
          <w:szCs w:val="21"/>
          <w14:ligatures w14:val="standardContextual"/>
        </w:rPr>
        <w:t>是</w:t>
      </w:r>
      <w:r w:rsidRPr="00F80BAB">
        <w:rPr>
          <w:rFonts w:cs="Times New Roman"/>
          <w:szCs w:val="21"/>
          <w14:ligatures w14:val="standardContextual"/>
        </w:rPr>
        <w:t>平行四边形</w:t>
      </w:r>
      <w:r w:rsidRPr="00F80BAB">
        <w:rPr>
          <w:rFonts w:cs="Times New Roman"/>
          <w:szCs w:val="21"/>
          <w14:ligatures w14:val="standardContextual"/>
        </w:rPr>
        <w:t>.</w:t>
      </w:r>
    </w:p>
    <w:p w14:paraId="0E5940AC" w14:textId="77777777" w:rsidR="00F80BAB" w:rsidRPr="00F80BAB" w:rsidRDefault="00F80BAB" w:rsidP="00F80BAB">
      <w:pPr>
        <w:spacing w:line="360" w:lineRule="auto"/>
        <w:ind w:leftChars="129" w:left="300" w:hangingChars="14" w:hanging="29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57A327A5" wp14:editId="10EFE646">
                <wp:simplePos x="0" y="0"/>
                <wp:positionH relativeFrom="column">
                  <wp:posOffset>3889071</wp:posOffset>
                </wp:positionH>
                <wp:positionV relativeFrom="paragraph">
                  <wp:posOffset>61871</wp:posOffset>
                </wp:positionV>
                <wp:extent cx="2160000" cy="1046347"/>
                <wp:effectExtent l="0" t="0" r="0" b="1905"/>
                <wp:wrapNone/>
                <wp:docPr id="1962845212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52194499" name="Line 685"/>
                        <wps:cNvCnPr>
                          <a:cxnSpLocks noChangeShapeType="1"/>
                        </wps:cNvCnPr>
                        <wps:spPr bwMode="auto">
                          <a:xfrm>
                            <a:off x="727835" y="181947"/>
                            <a:ext cx="647410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3904883" name="Line 686"/>
                        <wps:cNvCnPr>
                          <a:cxnSpLocks noChangeShapeType="1"/>
                        </wps:cNvCnPr>
                        <wps:spPr bwMode="auto">
                          <a:xfrm>
                            <a:off x="727834" y="181971"/>
                            <a:ext cx="0" cy="500507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450765" name="Line 687"/>
                        <wps:cNvCnPr>
                          <a:cxnSpLocks noChangeShapeType="1"/>
                        </wps:cNvCnPr>
                        <wps:spPr bwMode="auto">
                          <a:xfrm>
                            <a:off x="727835" y="682457"/>
                            <a:ext cx="647410" cy="0"/>
                          </a:xfrm>
                          <a:prstGeom prst="line">
                            <a:avLst/>
                          </a:pr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5896891" name="Line 6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5246" y="181971"/>
                            <a:ext cx="0" cy="500507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1842982" name="Line 689"/>
                        <wps:cNvCnPr>
                          <a:cxnSpLocks noChangeShapeType="1"/>
                        </wps:cNvCnPr>
                        <wps:spPr bwMode="auto">
                          <a:xfrm>
                            <a:off x="727835" y="181971"/>
                            <a:ext cx="647410" cy="500507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8575230" name="Line 690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32" y="181971"/>
                            <a:ext cx="646904" cy="500507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6666956" name="Line 691"/>
                        <wps:cNvCnPr>
                          <a:cxnSpLocks noChangeShapeType="1"/>
                        </wps:cNvCnPr>
                        <wps:spPr bwMode="auto">
                          <a:xfrm flipH="1">
                            <a:off x="80940" y="682457"/>
                            <a:ext cx="1294315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6290685" name="Line 692"/>
                        <wps:cNvCnPr>
                          <a:cxnSpLocks noChangeShapeType="1"/>
                        </wps:cNvCnPr>
                        <wps:spPr bwMode="auto">
                          <a:xfrm flipH="1">
                            <a:off x="727835" y="181971"/>
                            <a:ext cx="647410" cy="500507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4881011" name="Line 693"/>
                        <wps:cNvCnPr>
                          <a:cxnSpLocks noChangeShapeType="1"/>
                        </wps:cNvCnPr>
                        <wps:spPr bwMode="auto">
                          <a:xfrm flipH="1">
                            <a:off x="1375240" y="682457"/>
                            <a:ext cx="649481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7734311" name="Line 694"/>
                        <wps:cNvCnPr>
                          <a:cxnSpLocks noChangeShapeType="1"/>
                        </wps:cNvCnPr>
                        <wps:spPr bwMode="auto">
                          <a:xfrm>
                            <a:off x="1375240" y="181971"/>
                            <a:ext cx="649481" cy="500507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434035042" name="Group 697"/>
                        <wpg:cNvGrpSpPr>
                          <a:grpSpLocks/>
                        </wpg:cNvGrpSpPr>
                        <wpg:grpSpPr bwMode="auto">
                          <a:xfrm>
                            <a:off x="1008766" y="426812"/>
                            <a:ext cx="92266" cy="223192"/>
                            <a:chOff x="1957" y="828"/>
                            <a:chExt cx="179" cy="433"/>
                          </a:xfrm>
                        </wpg:grpSpPr>
                        <wps:wsp>
                          <wps:cNvPr id="1765775565" name="Oval 6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9" y="828"/>
                              <a:ext cx="2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8834611" name="Rectangle 6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57" y="877"/>
                              <a:ext cx="179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323F8" w14:textId="77777777" w:rsidR="00F80BAB" w:rsidRDefault="00F80BAB" w:rsidP="00F80BAB"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191107317" name="Rectangle 699"/>
                        <wps:cNvSpPr>
                          <a:spLocks noChangeArrowheads="1"/>
                        </wps:cNvSpPr>
                        <wps:spPr bwMode="auto">
                          <a:xfrm>
                            <a:off x="1991894" y="661692"/>
                            <a:ext cx="9207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47C7E6" w14:textId="77777777" w:rsidR="00F80BAB" w:rsidRDefault="00F80BAB" w:rsidP="00F80BAB"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23071697" name="Rectangle 702"/>
                        <wps:cNvSpPr>
                          <a:spLocks noChangeArrowheads="1"/>
                        </wps:cNvSpPr>
                        <wps:spPr bwMode="auto">
                          <a:xfrm>
                            <a:off x="40126" y="661251"/>
                            <a:ext cx="7810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C7E20" w14:textId="77777777" w:rsidR="00F80BAB" w:rsidRDefault="00F80BAB" w:rsidP="00F80BAB"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87865531" name="Rectangle 705"/>
                        <wps:cNvSpPr>
                          <a:spLocks noChangeArrowheads="1"/>
                        </wps:cNvSpPr>
                        <wps:spPr bwMode="auto">
                          <a:xfrm flipH="1">
                            <a:off x="1332475" y="662451"/>
                            <a:ext cx="20193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0F549D" w14:textId="77777777" w:rsidR="00F80BAB" w:rsidRDefault="00F80BAB" w:rsidP="00F80BAB"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486344354" name="Rectangle 708"/>
                        <wps:cNvSpPr>
                          <a:spLocks noChangeArrowheads="1"/>
                        </wps:cNvSpPr>
                        <wps:spPr bwMode="auto">
                          <a:xfrm>
                            <a:off x="697674" y="661296"/>
                            <a:ext cx="7810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2DE459" w14:textId="77777777" w:rsidR="00F80BAB" w:rsidRDefault="00F80BAB" w:rsidP="00F80BAB"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13103925" name="Rectangle 711"/>
                        <wps:cNvSpPr>
                          <a:spLocks noChangeArrowheads="1"/>
                        </wps:cNvSpPr>
                        <wps:spPr bwMode="auto">
                          <a:xfrm flipH="1">
                            <a:off x="1335951" y="0"/>
                            <a:ext cx="150712" cy="268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9E17F5" w14:textId="77777777" w:rsidR="00F80BAB" w:rsidRDefault="00F80BAB" w:rsidP="00F80BAB"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2345622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699484" y="2290"/>
                            <a:ext cx="139138" cy="268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9BB98" w14:textId="77777777" w:rsidR="00F80BAB" w:rsidRDefault="00F80BAB" w:rsidP="00F80BAB">
                              <w:r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57A327A5" id="画布 12" o:spid="_x0000_s1123" editas="canvas" style="position:absolute;left:0;text-align:left;margin-left:306.25pt;margin-top:4.85pt;width:170.1pt;height:82.4pt;z-index:251661312" coordsize="21596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">
                <v:shape id="_x0000_s1124" type="#_x0000_t75" style="position:absolute;width:21596;height:10458;visibility:visible;mso-wrap-style:square">
                  <v:fill o:detectmouseclick="t"/>
                  <v:path o:connecttype="none"/>
                </v:shape>
                <v:line id="Line 685" o:spid="_x0000_s1125" style="position:absolute;visibility:visible;mso-wrap-style:square" from="7278,1819" to="13752,1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">
                  <v:stroke joinstyle="miter"/>
                </v:line>
                <v:line id="Line 686" o:spid="_x0000_s1126" style="position:absolute;visibility:visible;mso-wrap-style:square" from="7278,1819" to="7278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">
                  <v:stroke joinstyle="miter"/>
                </v:line>
                <v:line id="Line 687" o:spid="_x0000_s1127" style="position:absolute;visibility:visible;mso-wrap-style:square" from="7278,6824" to="13752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" strokeweight=".35pt">
                  <v:stroke joinstyle="miter"/>
                </v:line>
                <v:line id="Line 688" o:spid="_x0000_s1128" style="position:absolute;flip:y;visibility:visible;mso-wrap-style:square" from="13752,1819" to="13752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">
                  <v:stroke joinstyle="miter"/>
                </v:line>
                <v:line id="Line 689" o:spid="_x0000_s1129" style="position:absolute;visibility:visible;mso-wrap-style:square" from="7278,1819" to="13752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">
                  <v:stroke joinstyle="miter"/>
                </v:line>
                <v:line id="Line 690" o:spid="_x0000_s1130" style="position:absolute;flip:y;visibility:visible;mso-wrap-style:square" from="809,1819" to="7278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">
                  <v:stroke joinstyle="miter"/>
                </v:line>
                <v:line id="Line 691" o:spid="_x0000_s1131" style="position:absolute;flip:x;visibility:visible;mso-wrap-style:square" from="809,6824" to="13752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">
                  <v:stroke joinstyle="miter"/>
                </v:line>
                <v:line id="Line 692" o:spid="_x0000_s1132" style="position:absolute;flip:x;visibility:visible;mso-wrap-style:square" from="7278,1819" to="13752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">
                  <v:stroke joinstyle="miter"/>
                </v:line>
                <v:line id="Line 693" o:spid="_x0000_s1133" style="position:absolute;flip:x;visibility:visible;mso-wrap-style:square" from="13752,6824" to="20247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">
                  <v:stroke joinstyle="miter"/>
                </v:line>
                <v:line id="Line 694" o:spid="_x0000_s1134" style="position:absolute;visibility:visible;mso-wrap-style:square" from="13752,1819" to="20247,6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">
                  <v:stroke joinstyle="miter"/>
                </v:line>
                <v:group id="Group 697" o:spid="_x0000_s1135" style="position:absolute;left:10087;top:4268;width:923;height:2232" coordorigin="1957,828" coordsize="179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">
                  <v:oval id="Oval 695" o:spid="_x0000_s1136" style="position:absolute;left:2029;top:828;width:22;height: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" fillcolor="black" strokeweight="0"/>
                  <v:rect id="Rectangle 696" o:spid="_x0000_s1137" style="position:absolute;left:1957;top:877;width:179;height:3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" filled="f" stroked="f">
                    <v:textbox style="mso-fit-shape-to-text:t" inset="0,0,0,0">
                      <w:txbxContent>
                        <w:p w14:paraId="3DC323F8" w14:textId="77777777" w:rsidR="00F80BAB" w:rsidRDefault="00F80BAB" w:rsidP="00F80BAB">
                          <w:r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rect id="Rectangle 699" o:spid="_x0000_s1138" style="position:absolute;left:19918;top:6616;width:92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" filled="f" stroked="f">
                  <v:textbox style="mso-fit-shape-to-text:t" inset="0,0,0,0">
                    <w:txbxContent>
                      <w:p w14:paraId="0247C7E6" w14:textId="77777777" w:rsidR="00F80BAB" w:rsidRDefault="00F80BAB" w:rsidP="00F80BAB">
                        <w:r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702" o:spid="_x0000_s1139" style="position:absolute;left:401;top:6612;width:78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" filled="f" stroked="f">
                  <v:textbox style="mso-fit-shape-to-text:t" inset="0,0,0,0">
                    <w:txbxContent>
                      <w:p w14:paraId="16CC7E20" w14:textId="77777777" w:rsidR="00F80BAB" w:rsidRDefault="00F80BAB" w:rsidP="00F80BAB">
                        <w:r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705" o:spid="_x0000_s1140" style="position:absolute;left:13324;top:6624;width:2020;height:198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" filled="f" stroked="f">
                  <v:textbox style="mso-fit-shape-to-text:t" inset="0,0,0,0">
                    <w:txbxContent>
                      <w:p w14:paraId="3E0F549D" w14:textId="77777777" w:rsidR="00F80BAB" w:rsidRDefault="00F80BAB" w:rsidP="00F80BAB">
                        <w:r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708" o:spid="_x0000_s1141" style="position:absolute;left:6976;top:6612;width:78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" filled="f" stroked="f">
                  <v:textbox style="mso-fit-shape-to-text:t" inset="0,0,0,0">
                    <w:txbxContent>
                      <w:p w14:paraId="6D2DE459" w14:textId="77777777" w:rsidR="00F80BAB" w:rsidRDefault="00F80BAB" w:rsidP="00F80BAB">
                        <w:r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711" o:spid="_x0000_s1142" style="position:absolute;left:13359;width:1507;height:268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" filled="f" stroked="f">
                  <v:textbox inset="0,0,0,0">
                    <w:txbxContent>
                      <w:p w14:paraId="149E17F5" w14:textId="77777777" w:rsidR="00F80BAB" w:rsidRDefault="00F80BAB" w:rsidP="00F80BAB">
                        <w:r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714" o:spid="_x0000_s1143" style="position:absolute;left:6994;top:22;width:1392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" filled="f" stroked="f">
                  <v:textbox inset="0,0,0,0">
                    <w:txbxContent>
                      <w:p w14:paraId="1009BB98" w14:textId="77777777" w:rsidR="00F80BAB" w:rsidRDefault="00F80BAB" w:rsidP="00F80BAB">
                        <w:r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F80BAB">
        <w:rPr>
          <w:rFonts w:cs="Times New Roman" w:hint="eastAsia"/>
          <w:szCs w:val="21"/>
          <w14:ligatures w14:val="standardContextual"/>
        </w:rPr>
        <w:t>（</w:t>
      </w:r>
      <w:r w:rsidRPr="00F80BAB">
        <w:rPr>
          <w:rFonts w:cs="Times New Roman" w:hint="eastAsia"/>
          <w:szCs w:val="21"/>
          <w14:ligatures w14:val="standardContextual"/>
        </w:rPr>
        <w:t>1</w:t>
      </w:r>
      <w:r w:rsidRPr="00F80BAB">
        <w:rPr>
          <w:rFonts w:cs="Times New Roman" w:hint="eastAsia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t>求证：四边形</w:t>
      </w:r>
      <w:r w:rsidRPr="00F80BAB">
        <w:rPr>
          <w:rFonts w:cs="Times New Roman"/>
          <w:i/>
          <w:iCs/>
          <w:szCs w:val="21"/>
          <w14:ligatures w14:val="standardContextual"/>
        </w:rPr>
        <w:t>EBCF</w:t>
      </w:r>
      <w:r w:rsidRPr="00F80BAB">
        <w:rPr>
          <w:rFonts w:cs="Times New Roman"/>
          <w:szCs w:val="21"/>
          <w14:ligatures w14:val="standardContextual"/>
        </w:rPr>
        <w:t>是矩形；</w:t>
      </w:r>
    </w:p>
    <w:p w14:paraId="1112B8B1" w14:textId="183FD3CB" w:rsidR="00F80BAB" w:rsidRPr="00F80BAB" w:rsidRDefault="00F80BAB" w:rsidP="00F80BAB">
      <w:pPr>
        <w:spacing w:line="360" w:lineRule="auto"/>
        <w:ind w:leftChars="129" w:left="300" w:hangingChars="14" w:hanging="29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 w:hint="eastAsia"/>
          <w:szCs w:val="21"/>
          <w14:ligatures w14:val="standardContextual"/>
        </w:rPr>
        <w:t>（</w:t>
      </w:r>
      <w:r w:rsidRPr="00F80BAB">
        <w:rPr>
          <w:rFonts w:cs="Times New Roman" w:hint="eastAsia"/>
          <w:szCs w:val="21"/>
          <w14:ligatures w14:val="standardContextual"/>
        </w:rPr>
        <w:t>2</w:t>
      </w:r>
      <w:r w:rsidRPr="00F80BAB">
        <w:rPr>
          <w:rFonts w:cs="Times New Roman" w:hint="eastAsia"/>
          <w:szCs w:val="21"/>
          <w14:ligatures w14:val="standardContextual"/>
        </w:rPr>
        <w:t>）</w:t>
      </w:r>
      <w:r w:rsidRPr="00F80BAB">
        <w:rPr>
          <w:rFonts w:cs="Times New Roman"/>
          <w:szCs w:val="21"/>
          <w14:ligatures w14:val="standardContextual"/>
        </w:rPr>
        <w:t>若</w:t>
      </w:r>
      <w:r w:rsidR="00DC5AA8" w:rsidRPr="00F80BAB">
        <w:rPr>
          <w:rFonts w:cs="Times New Roman"/>
          <w:szCs w:val="21"/>
          <w14:ligatures w14:val="standardContextual"/>
        </w:rPr>
        <w:object w:dxaOrig="780" w:dyaOrig="240" w14:anchorId="3F70F7BC">
          <v:shape id="_x0000_i1124" type="#_x0000_t75" style="width:39pt;height:12pt" o:ole="">
            <v:imagedata r:id="rId199" o:title=""/>
          </v:shape>
          <o:OLEObject Type="Embed" ProgID="Equation.DSMT4" ShapeID="_x0000_i1124" DrawAspect="Content" ObjectID="_1779024179" r:id="rId200"/>
        </w:object>
      </w:r>
      <w:r w:rsidRPr="00F80BAB">
        <w:rPr>
          <w:rFonts w:cs="Times New Roman"/>
          <w:szCs w:val="21"/>
          <w14:ligatures w14:val="standardContextual"/>
        </w:rPr>
        <w:t>，</w:t>
      </w:r>
      <w:r w:rsidR="00DC5AA8">
        <w:rPr>
          <w:rFonts w:cs="Times New Roman"/>
          <w:szCs w:val="21"/>
          <w14:ligatures w14:val="standardContextual"/>
        </w:rPr>
        <w:object w:dxaOrig="859" w:dyaOrig="560" w14:anchorId="3F1DF3F1">
          <v:shape id="_x0000_i1125" type="#_x0000_t75" style="width:42.75pt;height:27.75pt" o:ole="">
            <v:imagedata r:id="rId201" o:title=""/>
          </v:shape>
          <o:OLEObject Type="Embed" ProgID="Equation.DSMT4" ShapeID="_x0000_i1125" DrawAspect="Content" ObjectID="_1779024180" r:id="rId202"/>
        </w:object>
      </w:r>
      <w:r w:rsidR="00DC5AA8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求</w:t>
      </w:r>
      <w:r w:rsidRPr="00F80BAB">
        <w:rPr>
          <w:rFonts w:cs="Times New Roman"/>
          <w:i/>
          <w:iCs/>
          <w:szCs w:val="21"/>
          <w14:ligatures w14:val="standardContextual"/>
        </w:rPr>
        <w:t>BF</w:t>
      </w:r>
      <w:r w:rsidRPr="00F80BAB">
        <w:rPr>
          <w:rFonts w:cs="Times New Roman"/>
          <w:szCs w:val="21"/>
          <w14:ligatures w14:val="standardContextual"/>
        </w:rPr>
        <w:t>的长．</w:t>
      </w:r>
    </w:p>
    <w:p w14:paraId="30DA0157" w14:textId="77777777" w:rsidR="00DC5AA8" w:rsidRDefault="00DC5AA8" w:rsidP="00F80BAB">
      <w:pPr>
        <w:spacing w:line="360" w:lineRule="auto"/>
        <w:ind w:leftChars="129" w:left="300" w:hangingChars="14" w:hanging="29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54847099" w14:textId="77777777" w:rsidR="00DC5AA8" w:rsidRPr="00F80BAB" w:rsidRDefault="00DC5AA8" w:rsidP="00F80BAB">
      <w:pPr>
        <w:spacing w:line="360" w:lineRule="auto"/>
        <w:ind w:leftChars="129" w:left="300" w:hangingChars="14" w:hanging="29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062C4EB9" w14:textId="2D0A03D7" w:rsidR="00F80BAB" w:rsidRPr="00F80BAB" w:rsidRDefault="00F80BAB" w:rsidP="00591A5E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2</w:t>
      </w:r>
      <w:r w:rsidRPr="00F80BAB">
        <w:rPr>
          <w:rFonts w:cs="Times New Roman" w:hint="eastAsia"/>
          <w:szCs w:val="21"/>
          <w14:ligatures w14:val="standardContextual"/>
        </w:rPr>
        <w:t>1</w:t>
      </w:r>
      <w:r w:rsidRPr="00F80BAB">
        <w:rPr>
          <w:rFonts w:cs="Times New Roman"/>
          <w:szCs w:val="21"/>
          <w14:ligatures w14:val="standardContextual"/>
        </w:rPr>
        <w:t>．</w:t>
      </w:r>
      <w:r w:rsidRPr="00F80BAB">
        <w:rPr>
          <w:rFonts w:cs="Times New Roman" w:hint="eastAsia"/>
          <w:szCs w:val="21"/>
          <w14:ligatures w14:val="standardContextual"/>
        </w:rPr>
        <w:t>我国古代著作</w:t>
      </w:r>
      <w:r w:rsidRPr="00F80BAB">
        <w:rPr>
          <w:rFonts w:cs="Times New Roman"/>
          <w:szCs w:val="21"/>
          <w14:ligatures w14:val="standardContextual"/>
        </w:rPr>
        <w:t>《管子</w:t>
      </w:r>
      <w:r w:rsidRPr="00F80BAB">
        <w:rPr>
          <w:rFonts w:cs="Times New Roman"/>
          <w:szCs w:val="21"/>
          <w14:ligatures w14:val="standardContextual"/>
        </w:rPr>
        <w:t>·</w:t>
      </w:r>
      <w:r w:rsidRPr="00F80BAB">
        <w:rPr>
          <w:rFonts w:cs="Times New Roman"/>
          <w:szCs w:val="21"/>
          <w14:ligatures w14:val="standardContextual"/>
        </w:rPr>
        <w:t>地员篇》中介绍了一种用数学运算获得</w:t>
      </w:r>
      <w:r w:rsidRPr="00F80BAB">
        <w:rPr>
          <w:rFonts w:cs="Times New Roman" w:hint="eastAsia"/>
          <w:szCs w:val="21"/>
          <w14:ligatures w14:val="standardContextual"/>
        </w:rPr>
        <w:t>“</w:t>
      </w:r>
      <w:r w:rsidRPr="00F80BAB">
        <w:rPr>
          <w:rFonts w:cs="Times New Roman"/>
          <w:szCs w:val="21"/>
          <w14:ligatures w14:val="standardContextual"/>
        </w:rPr>
        <w:t>宫商角徵羽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五音的方法．研究发现</w: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当琴弦的长度比</w:t>
      </w:r>
      <w:r w:rsidRPr="00F80BAB">
        <w:rPr>
          <w:rFonts w:cs="Times New Roman" w:hint="eastAsia"/>
          <w:szCs w:val="21"/>
          <w14:ligatures w14:val="standardContextual"/>
        </w:rPr>
        <w:t>满足一定关系</w:t>
      </w:r>
      <w:r w:rsidRPr="00F80BAB">
        <w:rPr>
          <w:rFonts w:cs="Times New Roman"/>
          <w:szCs w:val="21"/>
          <w14:ligatures w14:val="standardContextual"/>
        </w:rPr>
        <w:t>时</w:t>
      </w:r>
      <w:r w:rsidRPr="00F80BAB">
        <w:rPr>
          <w:rFonts w:cs="Times New Roman" w:hint="eastAsia"/>
          <w:szCs w:val="21"/>
          <w14:ligatures w14:val="standardContextual"/>
        </w:rPr>
        <w:t>，就可以</w:t>
      </w:r>
      <w:r w:rsidRPr="00F80BAB">
        <w:rPr>
          <w:rFonts w:cs="Times New Roman"/>
          <w:szCs w:val="21"/>
          <w14:ligatures w14:val="standardContextual"/>
        </w:rPr>
        <w:t>弹奏出</w:t>
      </w:r>
      <w:r w:rsidRPr="00F80BAB">
        <w:rPr>
          <w:rFonts w:cs="Times New Roman" w:hint="eastAsia"/>
          <w:szCs w:val="21"/>
          <w14:ligatures w14:val="standardContextual"/>
        </w:rPr>
        <w:t>不同的乐音</w:t>
      </w:r>
      <w:r w:rsidRPr="00F80BAB">
        <w:rPr>
          <w:rFonts w:cs="Times New Roman"/>
          <w:szCs w:val="21"/>
          <w14:ligatures w14:val="standardContextual"/>
        </w:rPr>
        <w:t>．例如</w: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三根弦</w:t>
      </w:r>
      <w:r w:rsidR="00591A5E">
        <w:rPr>
          <w:rFonts w:cs="Times New Roman" w:hint="eastAsia"/>
          <w:szCs w:val="21"/>
          <w14:ligatures w14:val="standardContextual"/>
        </w:rPr>
        <w:t>按长度从长到短排列</w:t>
      </w:r>
      <w:r w:rsidRPr="00F80BAB">
        <w:rPr>
          <w:rFonts w:cs="Times New Roman"/>
          <w:szCs w:val="21"/>
          <w14:ligatures w14:val="standardContextual"/>
        </w:rPr>
        <w:t>分别奏出</w:t>
      </w:r>
      <w:r w:rsidRPr="00F80BAB">
        <w:rPr>
          <w:rFonts w:cs="Times New Roman" w:hint="eastAsia"/>
          <w:szCs w:val="21"/>
          <w14:ligatures w14:val="standardContextual"/>
        </w:rPr>
        <w:t>乐音“</w:t>
      </w:r>
      <w:r w:rsidRPr="00F80BAB">
        <w:rPr>
          <w:rFonts w:cs="Times New Roman"/>
          <w:szCs w:val="21"/>
          <w14:ligatures w14:val="standardContextual"/>
        </w:rPr>
        <w:t>do</w: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mi</w: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so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，需满足相邻弦长的倒数差相等．</w:t>
      </w:r>
      <w:r w:rsidRPr="00F80BAB">
        <w:rPr>
          <w:rFonts w:cs="Times New Roman" w:hint="eastAsia"/>
          <w:szCs w:val="21"/>
          <w14:ligatures w14:val="standardContextual"/>
        </w:rPr>
        <w:t>若</w:t>
      </w:r>
      <w:r w:rsidRPr="00F80BAB">
        <w:rPr>
          <w:rFonts w:cs="Times New Roman"/>
          <w:szCs w:val="21"/>
          <w14:ligatures w14:val="standardContextual"/>
        </w:rPr>
        <w:t>最长弦为</w:t>
      </w:r>
      <w:r w:rsidRPr="00F80BAB">
        <w:rPr>
          <w:rFonts w:cs="Times New Roman"/>
          <w:szCs w:val="21"/>
          <w14:ligatures w14:val="standardContextual"/>
        </w:rPr>
        <w:t>15</w:t>
      </w:r>
      <w:r w:rsidRPr="00F80BAB">
        <w:rPr>
          <w:rFonts w:cs="Times New Roman"/>
          <w:szCs w:val="21"/>
          <w14:ligatures w14:val="standardContextual"/>
        </w:rPr>
        <w:t>个单位长，最短弦为</w:t>
      </w:r>
      <w:r w:rsidRPr="00F80BAB">
        <w:rPr>
          <w:rFonts w:cs="Times New Roman"/>
          <w:szCs w:val="21"/>
          <w14:ligatures w14:val="standardContextual"/>
        </w:rPr>
        <w:t>10</w:t>
      </w:r>
      <w:r w:rsidRPr="00F80BAB">
        <w:rPr>
          <w:rFonts w:cs="Times New Roman"/>
          <w:szCs w:val="21"/>
          <w14:ligatures w14:val="standardContextual"/>
        </w:rPr>
        <w:t>个单位长，求</w:t>
      </w:r>
      <w:r w:rsidRPr="00F80BAB">
        <w:rPr>
          <w:rFonts w:cs="Times New Roman" w:hint="eastAsia"/>
          <w:szCs w:val="21"/>
          <w14:ligatures w14:val="standardContextual"/>
        </w:rPr>
        <w:t>中间</w:t>
      </w:r>
      <w:r w:rsidRPr="00F80BAB">
        <w:rPr>
          <w:rFonts w:cs="Times New Roman"/>
          <w:szCs w:val="21"/>
          <w14:ligatures w14:val="standardContextual"/>
        </w:rPr>
        <w:t>弦</w:t>
      </w:r>
      <w:r w:rsidRPr="00F80BAB">
        <w:rPr>
          <w:rFonts w:cs="Times New Roman" w:hint="eastAsia"/>
          <w:szCs w:val="21"/>
          <w14:ligatures w14:val="standardContextual"/>
        </w:rPr>
        <w:t>的</w:t>
      </w:r>
      <w:r w:rsidRPr="00F80BAB">
        <w:rPr>
          <w:rFonts w:cs="Times New Roman"/>
          <w:szCs w:val="21"/>
          <w14:ligatures w14:val="standardContextual"/>
        </w:rPr>
        <w:t>长</w:t>
      </w:r>
      <w:r w:rsidRPr="00F80BAB">
        <w:rPr>
          <w:rFonts w:cs="Times New Roman" w:hint="eastAsia"/>
          <w:szCs w:val="21"/>
          <w14:ligatures w14:val="standardContextual"/>
        </w:rPr>
        <w:t>度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13E24169" w14:textId="77777777" w:rsidR="00DC5AA8" w:rsidRDefault="00DC5AA8">
      <w:pPr>
        <w:widowControl/>
        <w:jc w:val="left"/>
        <w:rPr>
          <w:rFonts w:cs="Times New Roman"/>
          <w:szCs w:val="21"/>
          <w14:ligatures w14:val="standardContextual"/>
        </w:rPr>
      </w:pPr>
      <w:r>
        <w:rPr>
          <w:rFonts w:cs="Times New Roman"/>
          <w:szCs w:val="21"/>
          <w14:ligatures w14:val="standardContextual"/>
        </w:rPr>
        <w:br w:type="page"/>
      </w:r>
    </w:p>
    <w:p w14:paraId="101C120F" w14:textId="2A2977B6" w:rsidR="00F80BAB" w:rsidRPr="00F80BAB" w:rsidRDefault="00F80BAB" w:rsidP="005E0F12">
      <w:pPr>
        <w:spacing w:line="300" w:lineRule="auto"/>
        <w:ind w:left="424" w:hangingChars="202" w:hanging="424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 w:hint="eastAsia"/>
          <w:szCs w:val="21"/>
          <w14:ligatures w14:val="standardContextual"/>
        </w:rPr>
        <w:lastRenderedPageBreak/>
        <w:t>22</w:t>
      </w:r>
      <w:r w:rsidRPr="00F80BAB">
        <w:rPr>
          <w:rFonts w:cs="Times New Roman"/>
          <w:szCs w:val="21"/>
          <w14:ligatures w14:val="standardContextual"/>
        </w:rPr>
        <w:t>．在平面直角坐标系</w:t>
      </w:r>
      <w:r w:rsidRPr="00F80BAB">
        <w:rPr>
          <w:rFonts w:cs="Times New Roman"/>
          <w:szCs w:val="21"/>
          <w14:ligatures w14:val="standardContextual"/>
        </w:rPr>
        <w:object w:dxaOrig="440" w:dyaOrig="300" w14:anchorId="6BDCB538">
          <v:shape id="_x0000_i1126" type="#_x0000_t75" style="width:21.75pt;height:15pt" o:ole="">
            <v:imagedata r:id="rId203" o:title=""/>
          </v:shape>
          <o:OLEObject Type="Embed" ProgID="Equation.DSMT4" ShapeID="_x0000_i1126" DrawAspect="Content" ObjectID="_1779024181" r:id="rId204"/>
        </w:object>
      </w:r>
      <w:r w:rsidRPr="00F80BAB">
        <w:rPr>
          <w:rFonts w:cs="Times New Roman"/>
          <w:szCs w:val="21"/>
          <w14:ligatures w14:val="standardContextual"/>
        </w:rPr>
        <w:t>中，</w:t>
      </w:r>
      <w:r w:rsidRPr="00F80BAB">
        <w:rPr>
          <w:rFonts w:cs="Times New Roman" w:hint="eastAsia"/>
          <w:szCs w:val="21"/>
          <w14:ligatures w14:val="standardContextual"/>
        </w:rPr>
        <w:t>一次</w:t>
      </w:r>
      <w:r w:rsidRPr="00F80BAB">
        <w:rPr>
          <w:rFonts w:cs="Times New Roman"/>
          <w:szCs w:val="21"/>
          <w14:ligatures w14:val="standardContextual"/>
        </w:rPr>
        <w:t>函数</w:t>
      </w:r>
      <w:r w:rsidRPr="00F80BAB">
        <w:rPr>
          <w:rFonts w:cs="Times New Roman"/>
          <w:szCs w:val="21"/>
          <w14:ligatures w14:val="standardContextual"/>
        </w:rPr>
        <w:object w:dxaOrig="1600" w:dyaOrig="320" w14:anchorId="0D2121F4">
          <v:shape id="_x0000_i1127" type="#_x0000_t75" style="width:80.25pt;height:15.75pt" o:ole="">
            <v:imagedata r:id="rId205" o:title=""/>
          </v:shape>
          <o:OLEObject Type="Embed" ProgID="Equation.DSMT4" ShapeID="_x0000_i1127" DrawAspect="Content" ObjectID="_1779024182" r:id="rId206"/>
        </w:object>
      </w:r>
      <w:r w:rsidRPr="00F80BAB">
        <w:rPr>
          <w:rFonts w:cs="Times New Roman"/>
          <w:szCs w:val="21"/>
          <w14:ligatures w14:val="standardContextual"/>
        </w:rPr>
        <w:t>的</w:t>
      </w:r>
      <w:proofErr w:type="gramStart"/>
      <w:r w:rsidRPr="00F80BAB">
        <w:rPr>
          <w:rFonts w:cs="Times New Roman"/>
          <w:szCs w:val="21"/>
          <w14:ligatures w14:val="standardContextual"/>
        </w:rPr>
        <w:t>图象</w:t>
      </w:r>
      <w:proofErr w:type="gramEnd"/>
      <w:r w:rsidRPr="00F80BAB">
        <w:rPr>
          <w:rFonts w:cs="Times New Roman"/>
          <w:szCs w:val="21"/>
          <w14:ligatures w14:val="standardContextual"/>
        </w:rPr>
        <w:t>由函数</w:t>
      </w:r>
      <w:r w:rsidRPr="00F80BAB">
        <w:rPr>
          <w:rFonts w:cs="Times New Roman"/>
          <w:szCs w:val="21"/>
          <w14:ligatures w14:val="standardContextual"/>
        </w:rPr>
        <w:object w:dxaOrig="680" w:dyaOrig="560" w14:anchorId="4B2043D0">
          <v:shape id="_x0000_i1128" type="#_x0000_t75" style="width:34.5pt;height:27.75pt" o:ole="">
            <v:imagedata r:id="rId207" o:title=""/>
          </v:shape>
          <o:OLEObject Type="Embed" ProgID="Equation.DSMT4" ShapeID="_x0000_i1128" DrawAspect="Content" ObjectID="_1779024183" r:id="rId208"/>
        </w:object>
      </w:r>
      <w:r w:rsidRPr="00F80BAB">
        <w:rPr>
          <w:rFonts w:cs="Times New Roman"/>
          <w:szCs w:val="21"/>
          <w14:ligatures w14:val="standardContextual"/>
        </w:rPr>
        <w:t>的</w:t>
      </w:r>
      <w:proofErr w:type="gramStart"/>
      <w:r w:rsidRPr="00F80BAB">
        <w:rPr>
          <w:rFonts w:cs="Times New Roman"/>
          <w:szCs w:val="21"/>
          <w14:ligatures w14:val="standardContextual"/>
        </w:rPr>
        <w:t>图象</w:t>
      </w:r>
      <w:proofErr w:type="gramEnd"/>
      <w:r w:rsidRPr="00F80BAB">
        <w:rPr>
          <w:rFonts w:cs="Times New Roman"/>
          <w:szCs w:val="21"/>
          <w14:ligatures w14:val="standardContextual"/>
        </w:rPr>
        <w:t>平移得到，且经过点</w:t>
      </w:r>
      <w:r w:rsidRPr="00F80BAB">
        <w:rPr>
          <w:rFonts w:cs="Times New Roman"/>
          <w:szCs w:val="21"/>
          <w14:ligatures w14:val="standardContextual"/>
        </w:rPr>
        <w:object w:dxaOrig="580" w:dyaOrig="300" w14:anchorId="2FD668EA">
          <v:shape id="_x0000_i1129" type="#_x0000_t75" style="width:29.25pt;height:15pt" o:ole="">
            <v:imagedata r:id="rId209" o:title=""/>
          </v:shape>
          <o:OLEObject Type="Embed" ProgID="Equation.DSMT4" ShapeID="_x0000_i1129" DrawAspect="Content" ObjectID="_1779024184" r:id="rId210"/>
        </w:objec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1FED8312" w14:textId="77777777" w:rsidR="00F80BAB" w:rsidRPr="00F80BAB" w:rsidRDefault="00F80BAB" w:rsidP="005E0F12">
      <w:pPr>
        <w:tabs>
          <w:tab w:val="left" w:pos="426"/>
        </w:tabs>
        <w:spacing w:line="300" w:lineRule="auto"/>
        <w:ind w:leftChars="179" w:left="691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/>
          <w:szCs w:val="21"/>
          <w14:ligatures w14:val="standardContextual"/>
        </w:rPr>
        <w:t>）求这个</w:t>
      </w:r>
      <w:r w:rsidRPr="00F80BAB">
        <w:rPr>
          <w:rFonts w:cs="Times New Roman" w:hint="eastAsia"/>
          <w:szCs w:val="21"/>
          <w14:ligatures w14:val="standardContextual"/>
        </w:rPr>
        <w:t>一次</w:t>
      </w:r>
      <w:r w:rsidRPr="00F80BAB">
        <w:rPr>
          <w:rFonts w:cs="Times New Roman"/>
          <w:szCs w:val="21"/>
          <w14:ligatures w14:val="standardContextual"/>
        </w:rPr>
        <w:t>函数的解析式；</w:t>
      </w:r>
    </w:p>
    <w:p w14:paraId="75CA1729" w14:textId="77777777" w:rsidR="00F80BAB" w:rsidRDefault="00F80BAB" w:rsidP="005E0F12">
      <w:pPr>
        <w:spacing w:line="300" w:lineRule="auto"/>
        <w:ind w:leftChars="195" w:left="791" w:hangingChars="201" w:hanging="382"/>
        <w:jc w:val="left"/>
        <w:textAlignment w:val="center"/>
        <w:rPr>
          <w:rFonts w:cs="Times New Roman"/>
          <w:spacing w:val="-10"/>
          <w:szCs w:val="21"/>
          <w14:ligatures w14:val="standardContextual"/>
        </w:rPr>
      </w:pPr>
      <w:r w:rsidRPr="00F80BAB">
        <w:rPr>
          <w:rFonts w:cs="Times New Roman"/>
          <w:spacing w:val="-10"/>
          <w:szCs w:val="21"/>
          <w14:ligatures w14:val="standardContextual"/>
        </w:rPr>
        <w:t>（</w:t>
      </w:r>
      <w:r w:rsidRPr="00F80BAB">
        <w:rPr>
          <w:rFonts w:cs="Times New Roman"/>
          <w:spacing w:val="-10"/>
          <w:szCs w:val="21"/>
          <w14:ligatures w14:val="standardContextual"/>
        </w:rPr>
        <w:t>2</w:t>
      </w:r>
      <w:r w:rsidRPr="00F80BAB">
        <w:rPr>
          <w:rFonts w:cs="Times New Roman"/>
          <w:spacing w:val="-10"/>
          <w:szCs w:val="21"/>
          <w14:ligatures w14:val="standardContextual"/>
        </w:rPr>
        <w:t>）</w:t>
      </w:r>
      <w:r w:rsidRPr="00F80BAB">
        <w:rPr>
          <w:rFonts w:cs="Times New Roman" w:hint="eastAsia"/>
          <w:spacing w:val="-10"/>
          <w:szCs w:val="21"/>
          <w14:ligatures w14:val="standardContextual"/>
        </w:rPr>
        <w:t>当</w:t>
      </w:r>
      <w:r w:rsidRPr="00F80BAB">
        <w:rPr>
          <w:rFonts w:cs="Times New Roman"/>
          <w:spacing w:val="-10"/>
          <w:szCs w:val="21"/>
          <w14:ligatures w14:val="standardContextual"/>
        </w:rPr>
        <w:object w:dxaOrig="499" w:dyaOrig="260" w14:anchorId="4F83B77E">
          <v:shape id="_x0000_i1130" type="#_x0000_t75" alt="学科网(www.zxxk.com)--教育资源门户，提供试卷、教案、课件、论文、素材以及各类教学资源下载，还有大量而丰富的教学相关资讯！" style="width:24pt;height:13.5pt" o:ole="">
            <v:imagedata r:id="rId211" o:title=""/>
          </v:shape>
          <o:OLEObject Type="Embed" ProgID="Equation.DSMT4" ShapeID="_x0000_i1130" DrawAspect="Content" ObjectID="_1779024185" r:id="rId212"/>
        </w:object>
      </w:r>
      <w:r w:rsidRPr="00F80BAB">
        <w:rPr>
          <w:rFonts w:cs="Times New Roman"/>
          <w:spacing w:val="-10"/>
          <w:szCs w:val="21"/>
          <w14:ligatures w14:val="standardContextual"/>
        </w:rPr>
        <w:t>时，</w:t>
      </w:r>
      <w:r w:rsidRPr="00F80BAB">
        <w:rPr>
          <w:rFonts w:cs="Times New Roman" w:hint="eastAsia"/>
          <w:spacing w:val="-10"/>
          <w:szCs w:val="21"/>
          <w14:ligatures w14:val="standardContextual"/>
        </w:rPr>
        <w:t>对于</w:t>
      </w:r>
      <w:r w:rsidRPr="00F80BAB">
        <w:rPr>
          <w:rFonts w:cs="Times New Roman"/>
          <w:spacing w:val="-10"/>
          <w:szCs w:val="21"/>
          <w14:ligatures w14:val="standardContextual"/>
        </w:rPr>
        <w:object w:dxaOrig="180" w:dyaOrig="200" w14:anchorId="0B23387D">
          <v:shape id="_x0000_i1131" type="#_x0000_t75" style="width:9pt;height:9.75pt" o:ole="">
            <v:imagedata r:id="rId213" o:title=""/>
          </v:shape>
          <o:OLEObject Type="Embed" ProgID="Equation.DSMT4" ShapeID="_x0000_i1131" DrawAspect="Content" ObjectID="_1779024186" r:id="rId214"/>
        </w:object>
      </w:r>
      <w:r w:rsidRPr="00F80BAB">
        <w:rPr>
          <w:rFonts w:cs="Times New Roman" w:hint="eastAsia"/>
          <w:spacing w:val="-10"/>
          <w:szCs w:val="21"/>
          <w14:ligatures w14:val="standardContextual"/>
        </w:rPr>
        <w:t>的每一个值，函数</w:t>
      </w:r>
      <w:r w:rsidRPr="00F80BAB">
        <w:rPr>
          <w:rFonts w:cs="Times New Roman"/>
          <w:spacing w:val="-10"/>
          <w:szCs w:val="21"/>
          <w14:ligatures w14:val="standardContextual"/>
        </w:rPr>
        <w:object w:dxaOrig="820" w:dyaOrig="260" w14:anchorId="613AD379">
          <v:shape id="_x0000_i1132" type="#_x0000_t75" style="width:42pt;height:13.5pt" o:ole="">
            <v:imagedata r:id="rId215" o:title=""/>
          </v:shape>
          <o:OLEObject Type="Embed" ProgID="Equation.DSMT4" ShapeID="_x0000_i1132" DrawAspect="Content" ObjectID="_1779024187" r:id="rId216"/>
        </w:object>
      </w:r>
      <w:r w:rsidRPr="00F80BAB">
        <w:rPr>
          <w:rFonts w:cs="Times New Roman" w:hint="eastAsia"/>
          <w:spacing w:val="-10"/>
          <w:szCs w:val="21"/>
          <w14:ligatures w14:val="standardContextual"/>
        </w:rPr>
        <w:t>的值与一次函数</w:t>
      </w:r>
      <w:r w:rsidRPr="00F80BAB">
        <w:rPr>
          <w:rFonts w:cs="Times New Roman"/>
          <w:spacing w:val="-10"/>
          <w:szCs w:val="21"/>
          <w14:ligatures w14:val="standardContextual"/>
        </w:rPr>
        <w:object w:dxaOrig="1600" w:dyaOrig="320" w14:anchorId="28CFAE69">
          <v:shape id="_x0000_i1133" type="#_x0000_t75" style="width:80.25pt;height:15.75pt" o:ole="">
            <v:imagedata r:id="rId205" o:title=""/>
          </v:shape>
          <o:OLEObject Type="Embed" ProgID="Equation.DSMT4" ShapeID="_x0000_i1133" DrawAspect="Content" ObjectID="_1779024188" r:id="rId217"/>
        </w:object>
      </w:r>
      <w:r w:rsidRPr="00F80BAB">
        <w:rPr>
          <w:rFonts w:cs="Times New Roman" w:hint="eastAsia"/>
          <w:spacing w:val="-10"/>
          <w:szCs w:val="21"/>
          <w14:ligatures w14:val="standardContextual"/>
        </w:rPr>
        <w:t>的值的差大于</w:t>
      </w:r>
      <w:r w:rsidRPr="00F80BAB">
        <w:rPr>
          <w:rFonts w:cs="Times New Roman" w:hint="eastAsia"/>
          <w:spacing w:val="-10"/>
          <w:szCs w:val="21"/>
          <w14:ligatures w14:val="standardContextual"/>
        </w:rPr>
        <w:t>1</w:t>
      </w:r>
      <w:r w:rsidRPr="00F80BAB">
        <w:rPr>
          <w:rFonts w:cs="Times New Roman"/>
          <w:spacing w:val="-10"/>
          <w:szCs w:val="21"/>
          <w14:ligatures w14:val="standardContextual"/>
        </w:rPr>
        <w:t>，直接写出</w:t>
      </w:r>
      <w:r w:rsidRPr="00F80BAB">
        <w:rPr>
          <w:rFonts w:cs="Times New Roman"/>
          <w:spacing w:val="-10"/>
          <w:szCs w:val="21"/>
          <w14:ligatures w14:val="standardContextual"/>
        </w:rPr>
        <w:object w:dxaOrig="180" w:dyaOrig="200" w14:anchorId="4262C9BC">
          <v:shape id="_x0000_i1134" type="#_x0000_t75" alt="学科网(www.zxxk.com)--教育资源门户，提供试卷、教案、课件、论文、素材以及各类教学资源下载，还有大量而丰富的教学相关资讯！" style="width:9pt;height:9pt" o:ole="">
            <v:imagedata r:id="rId218" o:title=""/>
          </v:shape>
          <o:OLEObject Type="Embed" ProgID="Equation.DSMT4" ShapeID="_x0000_i1134" DrawAspect="Content" ObjectID="_1779024189" r:id="rId219"/>
        </w:object>
      </w:r>
      <w:r w:rsidRPr="00F80BAB">
        <w:rPr>
          <w:rFonts w:cs="Times New Roman"/>
          <w:spacing w:val="-10"/>
          <w:szCs w:val="21"/>
          <w14:ligatures w14:val="standardContextual"/>
        </w:rPr>
        <w:t>的取值范围．</w:t>
      </w:r>
    </w:p>
    <w:p w14:paraId="7C30D134" w14:textId="77777777" w:rsidR="005E0F12" w:rsidRPr="00F80BAB" w:rsidRDefault="005E0F12" w:rsidP="005E0F12">
      <w:pPr>
        <w:jc w:val="left"/>
        <w:textAlignment w:val="center"/>
        <w:rPr>
          <w:rFonts w:ascii="等线" w:eastAsia="等线" w:hAnsi="等线" w:cs="Times New Roman"/>
          <w:spacing w:val="-10"/>
          <w:sz w:val="22"/>
          <w:szCs w:val="24"/>
          <w14:ligatures w14:val="standardContextual"/>
        </w:rPr>
      </w:pPr>
    </w:p>
    <w:p w14:paraId="213284EF" w14:textId="77777777" w:rsidR="00F80BAB" w:rsidRPr="00F80BAB" w:rsidRDefault="00F80BAB" w:rsidP="005E0F12">
      <w:pPr>
        <w:spacing w:line="300" w:lineRule="auto"/>
        <w:ind w:left="420" w:hangingChars="200" w:hanging="420"/>
        <w:jc w:val="left"/>
        <w:textAlignment w:val="center"/>
        <w:rPr>
          <w:rFonts w:cs="Times New Roman"/>
        </w:rPr>
      </w:pPr>
      <w:r w:rsidRPr="00F80BAB">
        <w:rPr>
          <w:rFonts w:cs="Times New Roman" w:hint="eastAsia"/>
        </w:rPr>
        <w:t>23</w:t>
      </w:r>
      <w:r w:rsidRPr="00F80BAB">
        <w:rPr>
          <w:rFonts w:cs="Times New Roman"/>
        </w:rPr>
        <w:t>．</w:t>
      </w:r>
      <w:r w:rsidRPr="00F80BAB">
        <w:rPr>
          <w:rFonts w:cs="Times New Roman" w:hint="eastAsia"/>
        </w:rPr>
        <w:t>一本图鉴中的照片由</w:t>
      </w:r>
      <w:r w:rsidRPr="00F80BAB">
        <w:rPr>
          <w:rFonts w:cs="Times New Roman" w:hint="eastAsia"/>
        </w:rPr>
        <w:t>1</w:t>
      </w:r>
      <w:r w:rsidRPr="00F80BAB">
        <w:rPr>
          <w:rFonts w:cs="Times New Roman" w:hint="eastAsia"/>
        </w:rPr>
        <w:t>开始连续编号，由于装订线脱落，照片散落一地</w:t>
      </w:r>
      <w:r w:rsidRPr="00F80BAB">
        <w:rPr>
          <w:rFonts w:cs="Times New Roman"/>
        </w:rPr>
        <w:t>．</w:t>
      </w:r>
      <w:r w:rsidRPr="00F80BAB">
        <w:rPr>
          <w:rFonts w:cs="Times New Roman" w:hint="eastAsia"/>
        </w:rPr>
        <w:t>小云想利用统计学知识估计照片总数，于是从中随机抽取</w:t>
      </w:r>
      <w:r w:rsidRPr="00F80BAB">
        <w:rPr>
          <w:rFonts w:cs="Times New Roman" w:hint="eastAsia"/>
        </w:rPr>
        <w:t>20</w:t>
      </w:r>
      <w:r w:rsidRPr="00F80BAB">
        <w:rPr>
          <w:rFonts w:cs="Times New Roman" w:hint="eastAsia"/>
        </w:rPr>
        <w:t>张照片，将其编号作为样本，数据</w:t>
      </w:r>
      <w:r w:rsidRPr="00F80BAB">
        <w:rPr>
          <w:rFonts w:cs="Times New Roman"/>
        </w:rPr>
        <w:t>整理如下：</w:t>
      </w:r>
    </w:p>
    <w:p w14:paraId="2A228351" w14:textId="77777777" w:rsidR="00F80BAB" w:rsidRPr="00F80BAB" w:rsidRDefault="00F80BAB" w:rsidP="005E0F12">
      <w:pPr>
        <w:spacing w:line="300" w:lineRule="auto"/>
        <w:ind w:left="420"/>
        <w:jc w:val="left"/>
        <w:textAlignment w:val="center"/>
        <w:rPr>
          <w:rFonts w:cs="Times New Roman"/>
        </w:rPr>
      </w:pPr>
      <w:r w:rsidRPr="00F80BAB">
        <w:rPr>
          <w:rFonts w:cs="Times New Roman"/>
          <w:i/>
        </w:rPr>
        <w:t>a</w:t>
      </w:r>
      <w:r w:rsidRPr="00F80BAB">
        <w:rPr>
          <w:rFonts w:cs="Times New Roman"/>
        </w:rPr>
        <w:t>．</w:t>
      </w:r>
      <w:r w:rsidRPr="00F80BAB">
        <w:rPr>
          <w:rFonts w:cs="Times New Roman" w:hint="eastAsia"/>
        </w:rPr>
        <w:t>20</w:t>
      </w:r>
      <w:r w:rsidRPr="00F80BAB">
        <w:rPr>
          <w:rFonts w:cs="Times New Roman" w:hint="eastAsia"/>
        </w:rPr>
        <w:t>张照片的编号</w:t>
      </w:r>
      <w:r w:rsidRPr="00F80BAB">
        <w:rPr>
          <w:rFonts w:cs="Times New Roman"/>
        </w:rPr>
        <w:t>：</w:t>
      </w:r>
    </w:p>
    <w:p w14:paraId="091480A3" w14:textId="77777777" w:rsidR="00F80BAB" w:rsidRPr="00F80BAB" w:rsidRDefault="00F80BAB" w:rsidP="005E0F12">
      <w:pPr>
        <w:spacing w:line="300" w:lineRule="auto"/>
        <w:ind w:leftChars="323" w:left="1100" w:hangingChars="201" w:hanging="422"/>
        <w:jc w:val="left"/>
        <w:textAlignment w:val="center"/>
        <w:rPr>
          <w:rFonts w:cs="Times New Roman"/>
        </w:rPr>
      </w:pPr>
      <w:r w:rsidRPr="00F80BAB">
        <w:rPr>
          <w:rFonts w:cs="Times New Roman"/>
        </w:rPr>
        <w:t>4</w:t>
      </w:r>
      <w:r w:rsidRPr="00F80BAB">
        <w:rPr>
          <w:rFonts w:cs="Times New Roman" w:hint="eastAsia"/>
        </w:rPr>
        <w:t>，</w:t>
      </w:r>
      <w:r w:rsidRPr="00F80BAB">
        <w:rPr>
          <w:rFonts w:cs="Times New Roman"/>
        </w:rPr>
        <w:t>8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5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25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34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39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41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48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68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79</w:t>
      </w:r>
      <w:r w:rsidRPr="00F80BAB">
        <w:rPr>
          <w:rFonts w:cs="Times New Roman" w:hint="eastAsia"/>
        </w:rPr>
        <w:t>，</w:t>
      </w:r>
      <w:r w:rsidRPr="00F80BAB">
        <w:rPr>
          <w:rFonts w:cs="Times New Roman"/>
        </w:rPr>
        <w:t>85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86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89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91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02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04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10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21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44</w:t>
      </w:r>
      <w:r w:rsidRPr="00F80BAB">
        <w:rPr>
          <w:rFonts w:cs="Times New Roman" w:hint="eastAsia"/>
        </w:rPr>
        <w:t>，</w:t>
      </w:r>
      <w:r w:rsidRPr="00F80BAB">
        <w:rPr>
          <w:rFonts w:cs="Times New Roman" w:hint="eastAsia"/>
        </w:rPr>
        <w:t>147</w:t>
      </w:r>
    </w:p>
    <w:p w14:paraId="7297A841" w14:textId="77777777" w:rsidR="00F80BAB" w:rsidRPr="00F80BAB" w:rsidRDefault="00F80BAB" w:rsidP="005E0F12">
      <w:pPr>
        <w:spacing w:line="300" w:lineRule="auto"/>
        <w:ind w:leftChars="190" w:left="399" w:firstLineChars="2" w:firstLine="4"/>
        <w:jc w:val="left"/>
        <w:textAlignment w:val="center"/>
        <w:rPr>
          <w:rFonts w:cs="Times New Roman"/>
        </w:rPr>
      </w:pPr>
      <w:r w:rsidRPr="00F80BAB">
        <w:rPr>
          <w:rFonts w:cs="Times New Roman"/>
          <w:i/>
        </w:rPr>
        <w:t>b</w:t>
      </w:r>
      <w:r w:rsidRPr="00F80BAB">
        <w:rPr>
          <w:rFonts w:cs="Times New Roman"/>
        </w:rPr>
        <w:t>．</w:t>
      </w:r>
      <w:r w:rsidRPr="00F80BAB">
        <w:rPr>
          <w:rFonts w:cs="Times New Roman" w:hint="eastAsia"/>
        </w:rPr>
        <w:t>20</w:t>
      </w:r>
      <w:r w:rsidRPr="00F80BAB">
        <w:rPr>
          <w:rFonts w:cs="Times New Roman" w:hint="eastAsia"/>
        </w:rPr>
        <w:t>张照片编号</w:t>
      </w:r>
      <w:r w:rsidRPr="00F80BAB">
        <w:rPr>
          <w:rFonts w:cs="Times New Roman"/>
        </w:rPr>
        <w:t>的</w:t>
      </w:r>
      <w:r w:rsidRPr="00F80BAB">
        <w:rPr>
          <w:rFonts w:cs="Times New Roman" w:hint="eastAsia"/>
        </w:rPr>
        <w:t>最小值</w:t>
      </w:r>
      <w:r w:rsidRPr="00F80BAB">
        <w:rPr>
          <w:rFonts w:cs="Times New Roman"/>
        </w:rPr>
        <w:t>、最大值、平均数和中位数：</w:t>
      </w:r>
    </w:p>
    <w:tbl>
      <w:tblPr>
        <w:tblStyle w:val="111"/>
        <w:tblW w:w="0" w:type="auto"/>
        <w:jc w:val="center"/>
        <w:tblLook w:val="04A0" w:firstRow="1" w:lastRow="0" w:firstColumn="1" w:lastColumn="0" w:noHBand="0" w:noVBand="1"/>
      </w:tblPr>
      <w:tblGrid>
        <w:gridCol w:w="1398"/>
        <w:gridCol w:w="1398"/>
        <w:gridCol w:w="1398"/>
        <w:gridCol w:w="1398"/>
      </w:tblGrid>
      <w:tr w:rsidR="00F80BAB" w:rsidRPr="00F80BAB" w14:paraId="0AB06AA0" w14:textId="77777777" w:rsidTr="004F68DE">
        <w:trPr>
          <w:trHeight w:val="414"/>
          <w:jc w:val="center"/>
        </w:trPr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F1ECAE9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 w:hint="eastAsia"/>
              </w:rPr>
              <w:t>最小值</w:t>
            </w:r>
          </w:p>
        </w:tc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5B2BE2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 w:hint="eastAsia"/>
              </w:rPr>
              <w:t>最大值</w:t>
            </w:r>
          </w:p>
        </w:tc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3AF2B69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 w:hint="eastAsia"/>
              </w:rPr>
              <w:t>平均数</w:t>
            </w:r>
          </w:p>
        </w:tc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21185C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 w:hint="eastAsia"/>
              </w:rPr>
              <w:t>中位数</w:t>
            </w:r>
          </w:p>
        </w:tc>
      </w:tr>
      <w:tr w:rsidR="00F80BAB" w:rsidRPr="00F80BAB" w14:paraId="4A1339DA" w14:textId="77777777" w:rsidTr="004F68DE">
        <w:trPr>
          <w:trHeight w:val="414"/>
          <w:jc w:val="center"/>
        </w:trPr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CF73080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 w:hint="eastAsia"/>
              </w:rPr>
              <w:t>4</w:t>
            </w:r>
          </w:p>
        </w:tc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20C7711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 w:hint="eastAsia"/>
              </w:rPr>
              <w:t>147</w:t>
            </w:r>
          </w:p>
        </w:tc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340957A" w14:textId="77777777" w:rsidR="00F80BAB" w:rsidRPr="00F80BAB" w:rsidRDefault="00F80BAB" w:rsidP="0046760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80BAB">
              <w:rPr>
                <w:rFonts w:ascii="Times New Roman" w:eastAsia="宋体" w:hAnsi="Times New Roman" w:cs="Times New Roman"/>
              </w:rPr>
              <w:t>72</w:t>
            </w:r>
          </w:p>
        </w:tc>
        <w:tc>
          <w:tcPr>
            <w:tcW w:w="1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B33C0A" w14:textId="77777777" w:rsidR="00F80BAB" w:rsidRPr="00D10302" w:rsidRDefault="00F80BAB" w:rsidP="00467600">
            <w:pPr>
              <w:jc w:val="center"/>
              <w:rPr>
                <w:rFonts w:ascii="Times New Roman" w:eastAsia="宋体" w:hAnsi="Times New Roman" w:cs="Times New Roman"/>
                <w:i/>
                <w:iCs/>
              </w:rPr>
            </w:pPr>
            <w:r w:rsidRPr="00D10302">
              <w:rPr>
                <w:rFonts w:ascii="Times New Roman" w:eastAsia="宋体" w:hAnsi="Times New Roman" w:cs="Times New Roman" w:hint="eastAsia"/>
                <w:i/>
                <w:iCs/>
              </w:rPr>
              <w:t>m</w:t>
            </w:r>
          </w:p>
        </w:tc>
      </w:tr>
    </w:tbl>
    <w:p w14:paraId="5E9F4187" w14:textId="77777777" w:rsidR="00F80BAB" w:rsidRPr="00F80BAB" w:rsidRDefault="00F80BAB" w:rsidP="00467600">
      <w:pPr>
        <w:ind w:leftChars="130" w:left="405" w:hangingChars="63" w:hanging="132"/>
        <w:jc w:val="left"/>
        <w:textAlignment w:val="center"/>
        <w:rPr>
          <w:rFonts w:cs="Times New Roman"/>
        </w:rPr>
      </w:pPr>
      <w:r w:rsidRPr="00F80BAB">
        <w:rPr>
          <w:rFonts w:cs="Times New Roman" w:hint="eastAsia"/>
        </w:rPr>
        <w:t>（</w:t>
      </w:r>
      <w:r w:rsidRPr="00F80BAB">
        <w:rPr>
          <w:rFonts w:cs="Times New Roman" w:hint="eastAsia"/>
        </w:rPr>
        <w:t>1</w:t>
      </w:r>
      <w:r w:rsidRPr="00F80BAB">
        <w:rPr>
          <w:rFonts w:cs="Times New Roman" w:hint="eastAsia"/>
        </w:rPr>
        <w:t>）写出</w:t>
      </w:r>
      <w:r w:rsidRPr="00F80BAB">
        <w:rPr>
          <w:rFonts w:cs="Times New Roman"/>
        </w:rPr>
        <w:t>表中</w:t>
      </w:r>
      <w:r w:rsidRPr="00F80BAB">
        <w:rPr>
          <w:rFonts w:cs="Times New Roman"/>
          <w:i/>
        </w:rPr>
        <w:t>m</w:t>
      </w:r>
      <w:r w:rsidRPr="00F80BAB">
        <w:rPr>
          <w:rFonts w:cs="Times New Roman"/>
        </w:rPr>
        <w:t>的值；</w:t>
      </w:r>
    </w:p>
    <w:p w14:paraId="1EA1B003" w14:textId="70E2BA80" w:rsidR="00F80BAB" w:rsidRPr="00F80BAB" w:rsidRDefault="00F80BAB" w:rsidP="00467600">
      <w:pPr>
        <w:ind w:leftChars="130" w:left="730" w:hangingChars="269" w:hanging="457"/>
        <w:jc w:val="distribute"/>
        <w:textAlignment w:val="center"/>
        <w:rPr>
          <w:rFonts w:cs="Times New Roman"/>
          <w:spacing w:val="-20"/>
        </w:rPr>
      </w:pPr>
      <w:r w:rsidRPr="00F80BAB">
        <w:rPr>
          <w:rFonts w:cs="Times New Roman" w:hint="eastAsia"/>
          <w:spacing w:val="-20"/>
        </w:rPr>
        <w:t>（</w:t>
      </w:r>
      <w:r w:rsidRPr="00F80BAB">
        <w:rPr>
          <w:rFonts w:cs="Times New Roman" w:hint="eastAsia"/>
          <w:spacing w:val="-20"/>
        </w:rPr>
        <w:t>2</w:t>
      </w:r>
      <w:r w:rsidRPr="00F80BAB">
        <w:rPr>
          <w:rFonts w:cs="Times New Roman" w:hint="eastAsia"/>
          <w:spacing w:val="-20"/>
        </w:rPr>
        <w:t>）</w:t>
      </w:r>
      <w:proofErr w:type="gramStart"/>
      <w:r w:rsidRPr="00F80BAB">
        <w:rPr>
          <w:rFonts w:cs="Times New Roman" w:hint="eastAsia"/>
          <w:spacing w:val="-20"/>
        </w:rPr>
        <w:t>设照片</w:t>
      </w:r>
      <w:proofErr w:type="gramEnd"/>
      <w:r w:rsidRPr="00F80BAB">
        <w:rPr>
          <w:rFonts w:cs="Times New Roman" w:hint="eastAsia"/>
          <w:spacing w:val="-20"/>
        </w:rPr>
        <w:t>总数</w:t>
      </w:r>
      <w:r w:rsidRPr="00F80BAB">
        <w:rPr>
          <w:rFonts w:cs="Times New Roman"/>
          <w:spacing w:val="-20"/>
        </w:rPr>
        <w:t>为</w:t>
      </w:r>
      <w:r w:rsidRPr="00F80BAB">
        <w:rPr>
          <w:rFonts w:cs="Times New Roman"/>
          <w:i/>
          <w:spacing w:val="-20"/>
        </w:rPr>
        <w:t>n</w:t>
      </w:r>
      <w:r w:rsidRPr="00F80BAB">
        <w:rPr>
          <w:rFonts w:cs="Times New Roman"/>
          <w:spacing w:val="-20"/>
        </w:rPr>
        <w:t>，</w:t>
      </w:r>
      <w:r w:rsidRPr="00F80BAB">
        <w:rPr>
          <w:rFonts w:cs="Times New Roman" w:hint="eastAsia"/>
          <w:spacing w:val="-20"/>
        </w:rPr>
        <w:t>所有照片编号分别</w:t>
      </w:r>
      <w:r w:rsidRPr="00F80BAB">
        <w:rPr>
          <w:rFonts w:cs="Times New Roman"/>
          <w:spacing w:val="-20"/>
        </w:rPr>
        <w:t>为</w:t>
      </w:r>
      <w:r w:rsidRPr="00F80BAB">
        <w:rPr>
          <w:rFonts w:cs="Times New Roman" w:hint="eastAsia"/>
          <w:spacing w:val="-20"/>
        </w:rPr>
        <w:t>1</w:t>
      </w:r>
      <w:r w:rsidRPr="00F80BAB">
        <w:rPr>
          <w:rFonts w:cs="Times New Roman" w:hint="eastAsia"/>
          <w:spacing w:val="-20"/>
        </w:rPr>
        <w:t>，</w:t>
      </w:r>
      <w:r w:rsidRPr="00F80BAB">
        <w:rPr>
          <w:rFonts w:cs="Times New Roman" w:hint="eastAsia"/>
          <w:spacing w:val="-20"/>
        </w:rPr>
        <w:t>2</w:t>
      </w:r>
      <w:r w:rsidRPr="00F80BAB">
        <w:rPr>
          <w:rFonts w:cs="Times New Roman" w:hint="eastAsia"/>
          <w:spacing w:val="-20"/>
        </w:rPr>
        <w:t>，…，</w:t>
      </w:r>
      <w:r w:rsidRPr="00F80BAB">
        <w:rPr>
          <w:rFonts w:cs="Times New Roman" w:hint="eastAsia"/>
          <w:i/>
          <w:spacing w:val="-20"/>
        </w:rPr>
        <w:t>n</w:t>
      </w:r>
      <w:r w:rsidRPr="00F80BAB">
        <w:rPr>
          <w:rFonts w:cs="Times New Roman" w:hint="eastAsia"/>
          <w:spacing w:val="-20"/>
        </w:rPr>
        <w:t>，</w:t>
      </w:r>
      <w:r w:rsidRPr="00F80BAB">
        <w:rPr>
          <w:rFonts w:cs="Times New Roman"/>
          <w:spacing w:val="-20"/>
        </w:rPr>
        <w:t>这</w:t>
      </w:r>
      <w:r w:rsidRPr="00F80BAB">
        <w:rPr>
          <w:rFonts w:cs="Times New Roman"/>
          <w:i/>
          <w:spacing w:val="-20"/>
        </w:rPr>
        <w:t>n</w:t>
      </w:r>
      <w:r w:rsidRPr="00F80BAB">
        <w:rPr>
          <w:rFonts w:cs="Times New Roman"/>
          <w:spacing w:val="-20"/>
        </w:rPr>
        <w:t>个数的</w:t>
      </w:r>
      <w:r w:rsidRPr="00F80BAB">
        <w:rPr>
          <w:rFonts w:cs="Times New Roman" w:hint="eastAsia"/>
          <w:spacing w:val="-20"/>
        </w:rPr>
        <w:t>平均数</w:t>
      </w:r>
      <w:r w:rsidRPr="00F80BAB">
        <w:rPr>
          <w:rFonts w:cs="Times New Roman"/>
          <w:spacing w:val="-20"/>
        </w:rPr>
        <w:t>和中位数均为</w:t>
      </w:r>
      <w:r w:rsidRPr="00F80BAB">
        <w:rPr>
          <w:rFonts w:cs="Times New Roman"/>
          <w:spacing w:val="-20"/>
        </w:rPr>
        <w:object w:dxaOrig="499" w:dyaOrig="580" w14:anchorId="62E21819">
          <v:shape id="_x0000_i1135" type="#_x0000_t75" style="width:24.75pt;height:29.25pt" o:ole="">
            <v:imagedata r:id="rId220" o:title=""/>
          </v:shape>
          <o:OLEObject Type="Embed" ProgID="Equation.DSMT4" ShapeID="_x0000_i1135" DrawAspect="Content" ObjectID="_1779024190" r:id="rId221"/>
        </w:object>
      </w:r>
      <w:r w:rsidRPr="00F80BAB">
        <w:rPr>
          <w:rFonts w:cs="Times New Roman"/>
          <w:spacing w:val="-20"/>
        </w:rPr>
        <w:t>．</w:t>
      </w:r>
    </w:p>
    <w:p w14:paraId="3BEA2002" w14:textId="0FA52AF7" w:rsidR="00F80BAB" w:rsidRPr="00F80BAB" w:rsidRDefault="00F80BAB" w:rsidP="00467600">
      <w:pPr>
        <w:ind w:leftChars="193" w:left="405" w:firstLineChars="202" w:firstLine="424"/>
        <w:jc w:val="left"/>
        <w:textAlignment w:val="center"/>
        <w:rPr>
          <w:rFonts w:cs="Times New Roman"/>
        </w:rPr>
      </w:pPr>
      <w:r w:rsidRPr="00F80BAB">
        <w:rPr>
          <w:rFonts w:cs="Times New Roman" w:hint="eastAsia"/>
        </w:rPr>
        <w:t>①</w:t>
      </w:r>
      <w:r w:rsidRPr="00F80BAB">
        <w:rPr>
          <w:rFonts w:cs="Times New Roman"/>
        </w:rPr>
        <w:t>利用样本</w:t>
      </w:r>
      <w:r w:rsidR="00D10302">
        <w:rPr>
          <w:rFonts w:cs="Times New Roman" w:hint="eastAsia"/>
        </w:rPr>
        <w:t>平均数</w:t>
      </w:r>
      <w:r w:rsidRPr="00F80BAB">
        <w:rPr>
          <w:rFonts w:cs="Times New Roman"/>
        </w:rPr>
        <w:t>估计全体</w:t>
      </w:r>
      <w:r w:rsidR="00D10302">
        <w:rPr>
          <w:rFonts w:cs="Times New Roman" w:hint="eastAsia"/>
        </w:rPr>
        <w:t>平均数</w:t>
      </w:r>
      <w:r w:rsidRPr="00F80BAB">
        <w:rPr>
          <w:rFonts w:cs="Times New Roman" w:hint="eastAsia"/>
        </w:rPr>
        <w:t>，可估算</w:t>
      </w:r>
      <w:r w:rsidRPr="00F80BAB">
        <w:rPr>
          <w:rFonts w:cs="Times New Roman"/>
        </w:rPr>
        <w:t>出</w:t>
      </w:r>
      <w:r w:rsidRPr="00F80BAB">
        <w:rPr>
          <w:rFonts w:cs="Times New Roman" w:hint="eastAsia"/>
        </w:rPr>
        <w:t>照片</w:t>
      </w:r>
      <w:r w:rsidRPr="00F80BAB">
        <w:rPr>
          <w:rFonts w:cs="Times New Roman"/>
        </w:rPr>
        <w:t>的总数</w:t>
      </w:r>
      <w:r w:rsidRPr="00F80BAB">
        <w:rPr>
          <w:rFonts w:cs="Times New Roman"/>
          <w:i/>
        </w:rPr>
        <w:object w:dxaOrig="220" w:dyaOrig="320" w14:anchorId="16C35904">
          <v:shape id="_x0000_i1136" type="#_x0000_t75" style="width:12pt;height:16.5pt" o:ole="">
            <v:imagedata r:id="rId222" o:title=""/>
          </v:shape>
          <o:OLEObject Type="Embed" ProgID="Equation.DSMT4" ShapeID="_x0000_i1136" DrawAspect="Content" ObjectID="_1779024191" r:id="rId223"/>
        </w:object>
      </w:r>
      <w:r w:rsidRPr="00F80BAB">
        <w:rPr>
          <w:rFonts w:cs="Times New Roman" w:hint="eastAsia"/>
          <w:iCs/>
        </w:rPr>
        <w:t>为</w:t>
      </w:r>
      <w:r w:rsidRPr="00F80BAB">
        <w:rPr>
          <w:rFonts w:cs="Times New Roman" w:hint="eastAsia"/>
          <w:iCs/>
        </w:rPr>
        <w:t>_________</w:t>
      </w:r>
      <w:r w:rsidRPr="00F80BAB">
        <w:rPr>
          <w:rFonts w:cs="Times New Roman" w:hint="eastAsia"/>
        </w:rPr>
        <w:t>，</w:t>
      </w:r>
    </w:p>
    <w:p w14:paraId="1FDABA0E" w14:textId="67DC95DB" w:rsidR="00F80BAB" w:rsidRPr="00F80BAB" w:rsidRDefault="00F80BAB" w:rsidP="00467600">
      <w:pPr>
        <w:ind w:leftChars="386" w:left="1090" w:hangingChars="133" w:hanging="279"/>
        <w:jc w:val="left"/>
        <w:textAlignment w:val="center"/>
        <w:rPr>
          <w:rFonts w:cs="Times New Roman"/>
        </w:rPr>
      </w:pPr>
      <w:r w:rsidRPr="00F80BAB">
        <w:rPr>
          <w:rFonts w:cs="Times New Roman" w:hint="eastAsia"/>
        </w:rPr>
        <w:t>②</w:t>
      </w:r>
      <w:r w:rsidRPr="00F80BAB">
        <w:rPr>
          <w:rFonts w:cs="Times New Roman"/>
        </w:rPr>
        <w:t>利用样本</w:t>
      </w:r>
      <w:r w:rsidR="00D10302">
        <w:rPr>
          <w:rFonts w:cs="Times New Roman" w:hint="eastAsia"/>
        </w:rPr>
        <w:t>中位数</w:t>
      </w:r>
      <w:r w:rsidRPr="00F80BAB">
        <w:rPr>
          <w:rFonts w:cs="Times New Roman"/>
        </w:rPr>
        <w:t>估计全体</w:t>
      </w:r>
      <w:r w:rsidR="00D10302">
        <w:rPr>
          <w:rFonts w:cs="Times New Roman" w:hint="eastAsia"/>
        </w:rPr>
        <w:t>中位数</w:t>
      </w:r>
      <w:r w:rsidRPr="00F80BAB">
        <w:rPr>
          <w:rFonts w:cs="Times New Roman"/>
        </w:rPr>
        <w:t>，可估算出</w:t>
      </w:r>
      <w:r w:rsidRPr="00F80BAB">
        <w:rPr>
          <w:rFonts w:cs="Times New Roman" w:hint="eastAsia"/>
        </w:rPr>
        <w:t>照片</w:t>
      </w:r>
      <w:r w:rsidRPr="00F80BAB">
        <w:rPr>
          <w:rFonts w:cs="Times New Roman"/>
        </w:rPr>
        <w:t>的总数</w:t>
      </w:r>
      <w:r w:rsidRPr="00F80BAB">
        <w:rPr>
          <w:rFonts w:cs="Times New Roman"/>
          <w:i/>
        </w:rPr>
        <w:object w:dxaOrig="260" w:dyaOrig="320" w14:anchorId="5F3AB170">
          <v:shape id="_x0000_i1137" type="#_x0000_t75" style="width:13.5pt;height:16.5pt" o:ole="">
            <v:imagedata r:id="rId224" o:title=""/>
          </v:shape>
          <o:OLEObject Type="Embed" ProgID="Equation.DSMT4" ShapeID="_x0000_i1137" DrawAspect="Content" ObjectID="_1779024192" r:id="rId225"/>
        </w:object>
      </w:r>
      <w:r w:rsidRPr="00F80BAB">
        <w:rPr>
          <w:rFonts w:cs="Times New Roman" w:hint="eastAsia"/>
          <w:iCs/>
        </w:rPr>
        <w:t>为</w:t>
      </w:r>
      <w:r w:rsidRPr="00F80BAB">
        <w:rPr>
          <w:rFonts w:cs="Times New Roman" w:hint="eastAsia"/>
          <w:iCs/>
        </w:rPr>
        <w:t>_________</w:t>
      </w:r>
      <w:r w:rsidRPr="00F80BAB">
        <w:rPr>
          <w:rFonts w:cs="Times New Roman"/>
        </w:rPr>
        <w:t>，</w:t>
      </w:r>
    </w:p>
    <w:p w14:paraId="25206FF2" w14:textId="4B492EBC" w:rsidR="00F80BAB" w:rsidRPr="00D10302" w:rsidRDefault="00F80BAB" w:rsidP="00467600">
      <w:pPr>
        <w:ind w:leftChars="386" w:left="811" w:firstLine="2"/>
        <w:jc w:val="left"/>
        <w:textAlignment w:val="center"/>
        <w:rPr>
          <w:rFonts w:cs="Times New Roman"/>
        </w:rPr>
      </w:pPr>
      <w:r w:rsidRPr="00D10302">
        <w:rPr>
          <w:rFonts w:cs="Times New Roman" w:hint="eastAsia"/>
        </w:rPr>
        <w:t>小云发现，有一个</w:t>
      </w:r>
      <w:r w:rsidR="00D10302">
        <w:rPr>
          <w:rFonts w:cs="Times New Roman" w:hint="eastAsia"/>
        </w:rPr>
        <w:t>估算结果</w:t>
      </w:r>
      <w:r w:rsidRPr="00D10302">
        <w:rPr>
          <w:rFonts w:cs="Times New Roman" w:hint="eastAsia"/>
        </w:rPr>
        <w:t>不合理，这个不合理的结果是</w:t>
      </w:r>
      <w:r w:rsidRPr="00D10302">
        <w:rPr>
          <w:rFonts w:cs="Times New Roman" w:hint="eastAsia"/>
          <w:iCs/>
        </w:rPr>
        <w:t>_________</w:t>
      </w:r>
      <w:r w:rsidRPr="00D10302">
        <w:rPr>
          <w:rFonts w:cs="Times New Roman" w:hint="eastAsia"/>
          <w:iCs/>
        </w:rPr>
        <w:t>（填“</w:t>
      </w:r>
      <w:r w:rsidRPr="00D10302">
        <w:rPr>
          <w:rFonts w:cs="Times New Roman"/>
          <w:i/>
        </w:rPr>
        <w:object w:dxaOrig="220" w:dyaOrig="320" w14:anchorId="69B5FE5C">
          <v:shape id="_x0000_i1138" type="#_x0000_t75" style="width:12pt;height:16.5pt" o:ole="">
            <v:imagedata r:id="rId222" o:title=""/>
          </v:shape>
          <o:OLEObject Type="Embed" ProgID="Equation.DSMT4" ShapeID="_x0000_i1138" DrawAspect="Content" ObjectID="_1779024193" r:id="rId226"/>
        </w:object>
      </w:r>
      <w:r w:rsidRPr="00D10302">
        <w:rPr>
          <w:rFonts w:cs="Times New Roman" w:hint="eastAsia"/>
          <w:iCs/>
        </w:rPr>
        <w:t>”或“</w:t>
      </w:r>
      <w:r w:rsidRPr="00D10302">
        <w:rPr>
          <w:rFonts w:cs="Times New Roman"/>
          <w:i/>
        </w:rPr>
        <w:object w:dxaOrig="260" w:dyaOrig="320" w14:anchorId="05EC061D">
          <v:shape id="_x0000_i1139" type="#_x0000_t75" style="width:13.5pt;height:16.5pt" o:ole="">
            <v:imagedata r:id="rId224" o:title=""/>
          </v:shape>
          <o:OLEObject Type="Embed" ProgID="Equation.DSMT4" ShapeID="_x0000_i1139" DrawAspect="Content" ObjectID="_1779024194" r:id="rId227"/>
        </w:object>
      </w:r>
      <w:r w:rsidRPr="00D10302">
        <w:rPr>
          <w:rFonts w:cs="Times New Roman" w:hint="eastAsia"/>
          <w:iCs/>
        </w:rPr>
        <w:t>”）</w:t>
      </w:r>
      <w:r w:rsidRPr="00D10302">
        <w:rPr>
          <w:rFonts w:cs="Times New Roman"/>
        </w:rPr>
        <w:t>；</w:t>
      </w:r>
    </w:p>
    <w:p w14:paraId="68736DFB" w14:textId="77777777" w:rsidR="00F80BAB" w:rsidRPr="00F80BAB" w:rsidRDefault="00F80BAB" w:rsidP="00467600">
      <w:pPr>
        <w:ind w:leftChars="129" w:left="838" w:hangingChars="270" w:hanging="567"/>
        <w:jc w:val="left"/>
        <w:textAlignment w:val="center"/>
        <w:rPr>
          <w:rFonts w:cs="Times New Roman"/>
        </w:rPr>
      </w:pPr>
      <w:r w:rsidRPr="00F80BAB">
        <w:rPr>
          <w:rFonts w:cs="Times New Roman" w:hint="eastAsia"/>
        </w:rPr>
        <w:t>（</w:t>
      </w:r>
      <w:r w:rsidRPr="00F80BAB">
        <w:rPr>
          <w:rFonts w:cs="Times New Roman" w:hint="eastAsia"/>
        </w:rPr>
        <w:t>3</w:t>
      </w:r>
      <w:r w:rsidRPr="00F80BAB">
        <w:rPr>
          <w:rFonts w:cs="Times New Roman" w:hint="eastAsia"/>
        </w:rPr>
        <w:t>）</w:t>
      </w:r>
      <w:r w:rsidRPr="00F80BAB">
        <w:rPr>
          <w:rFonts w:cs="Times New Roman" w:hint="eastAsia"/>
          <w:spacing w:val="-12"/>
        </w:rPr>
        <w:t>小云想到</w:t>
      </w:r>
      <w:r w:rsidRPr="00F80BAB">
        <w:rPr>
          <w:rFonts w:cs="Times New Roman"/>
          <w:spacing w:val="-12"/>
        </w:rPr>
        <w:t>还可使用</w:t>
      </w:r>
      <w:r w:rsidRPr="00F80BAB">
        <w:rPr>
          <w:rFonts w:cs="Times New Roman" w:hint="eastAsia"/>
          <w:spacing w:val="-12"/>
        </w:rPr>
        <w:t>样本</w:t>
      </w:r>
      <w:r w:rsidRPr="00F80BAB">
        <w:rPr>
          <w:rFonts w:cs="Times New Roman"/>
          <w:spacing w:val="-12"/>
        </w:rPr>
        <w:t>数据</w:t>
      </w:r>
      <w:r w:rsidRPr="00F80BAB">
        <w:rPr>
          <w:rFonts w:cs="Times New Roman" w:hint="eastAsia"/>
          <w:spacing w:val="-12"/>
        </w:rPr>
        <w:t>的“平均</w:t>
      </w:r>
      <w:r w:rsidRPr="00F80BAB">
        <w:rPr>
          <w:rFonts w:cs="Times New Roman"/>
          <w:spacing w:val="-12"/>
        </w:rPr>
        <w:t>间隔</w:t>
      </w:r>
      <w:r w:rsidRPr="00F80BAB">
        <w:rPr>
          <w:rFonts w:cs="Times New Roman" w:hint="eastAsia"/>
          <w:spacing w:val="-12"/>
        </w:rPr>
        <w:t>长度”进行</w:t>
      </w:r>
      <w:r w:rsidRPr="00F80BAB">
        <w:rPr>
          <w:rFonts w:cs="Times New Roman"/>
          <w:spacing w:val="-12"/>
        </w:rPr>
        <w:t>估计．</w:t>
      </w:r>
      <w:r w:rsidRPr="00F80BAB">
        <w:rPr>
          <w:rFonts w:cs="Times New Roman" w:hint="eastAsia"/>
          <w:spacing w:val="-12"/>
        </w:rPr>
        <w:t>在下面的</w:t>
      </w:r>
      <w:r w:rsidRPr="00F80BAB">
        <w:rPr>
          <w:rFonts w:cs="Times New Roman"/>
          <w:spacing w:val="-12"/>
        </w:rPr>
        <w:t>示意图中，用</w:t>
      </w:r>
      <w:r w:rsidRPr="00F80BAB">
        <w:rPr>
          <w:rFonts w:cs="Times New Roman"/>
          <w:spacing w:val="-12"/>
        </w:rPr>
        <w:object w:dxaOrig="1540" w:dyaOrig="320" w14:anchorId="4AB32F39">
          <v:shape id="_x0000_i1140" type="#_x0000_t75" style="width:77.25pt;height:16.5pt" o:ole="">
            <v:imagedata r:id="rId228" o:title=""/>
          </v:shape>
          <o:OLEObject Type="Embed" ProgID="Equation.DSMT4" ShapeID="_x0000_i1140" DrawAspect="Content" ObjectID="_1779024195" r:id="rId229"/>
        </w:object>
      </w:r>
      <w:r w:rsidRPr="00F80BAB">
        <w:rPr>
          <w:rFonts w:cs="Times New Roman" w:hint="eastAsia"/>
        </w:rPr>
        <w:t>表示</w:t>
      </w:r>
      <w:r w:rsidRPr="00F80BAB">
        <w:rPr>
          <w:rFonts w:cs="Times New Roman"/>
        </w:rPr>
        <w:t>随机抽取的</w:t>
      </w:r>
      <w:r w:rsidRPr="00F80BAB">
        <w:rPr>
          <w:rFonts w:cs="Times New Roman" w:hint="eastAsia"/>
        </w:rPr>
        <w:t>20</w:t>
      </w:r>
      <w:r w:rsidRPr="00F80BAB">
        <w:rPr>
          <w:rFonts w:cs="Times New Roman" w:hint="eastAsia"/>
        </w:rPr>
        <w:t>张照片</w:t>
      </w:r>
      <w:r w:rsidRPr="00F80BAB">
        <w:rPr>
          <w:rFonts w:cs="Times New Roman"/>
        </w:rPr>
        <w:t>编号</w:t>
      </w:r>
      <w:r w:rsidRPr="00F80BAB">
        <w:rPr>
          <w:rFonts w:cs="Times New Roman" w:hint="eastAsia"/>
        </w:rPr>
        <w:t>从小到大</w:t>
      </w:r>
      <w:r w:rsidRPr="00F80BAB">
        <w:rPr>
          <w:rFonts w:cs="Times New Roman"/>
        </w:rPr>
        <w:t>排序，</w:t>
      </w:r>
      <w:r w:rsidRPr="00F80BAB">
        <w:rPr>
          <w:rFonts w:cs="Times New Roman" w:hint="eastAsia"/>
        </w:rPr>
        <w:t>则</w:t>
      </w:r>
      <w:r w:rsidRPr="00F80BAB">
        <w:rPr>
          <w:rFonts w:cs="Times New Roman"/>
        </w:rPr>
        <w:t>从</w:t>
      </w:r>
      <w:r w:rsidRPr="00F80BAB">
        <w:rPr>
          <w:rFonts w:cs="Times New Roman" w:hint="eastAsia"/>
        </w:rPr>
        <w:t>0</w:t>
      </w:r>
      <w:r w:rsidRPr="00F80BAB">
        <w:rPr>
          <w:rFonts w:cs="Times New Roman" w:hint="eastAsia"/>
        </w:rPr>
        <w:t>到</w:t>
      </w:r>
      <w:r w:rsidRPr="00F80BAB">
        <w:rPr>
          <w:rFonts w:cs="Times New Roman"/>
        </w:rPr>
        <w:object w:dxaOrig="320" w:dyaOrig="320" w14:anchorId="57276962">
          <v:shape id="_x0000_i1141" type="#_x0000_t75" style="width:16.5pt;height:16.5pt" o:ole="">
            <v:imagedata r:id="rId230" o:title=""/>
          </v:shape>
          <o:OLEObject Type="Embed" ProgID="Equation.DSMT4" ShapeID="_x0000_i1141" DrawAspect="Content" ObjectID="_1779024196" r:id="rId231"/>
        </w:object>
      </w:r>
      <w:r w:rsidRPr="00F80BAB">
        <w:rPr>
          <w:rFonts w:cs="Times New Roman" w:hint="eastAsia"/>
        </w:rPr>
        <w:t>的</w:t>
      </w:r>
      <w:r w:rsidRPr="00F80BAB">
        <w:rPr>
          <w:rFonts w:cs="Times New Roman"/>
        </w:rPr>
        <w:t>平均间隔长度为</w:t>
      </w:r>
      <w:r w:rsidRPr="00F80BAB">
        <w:rPr>
          <w:rFonts w:cs="Times New Roman"/>
        </w:rPr>
        <w:object w:dxaOrig="380" w:dyaOrig="580" w14:anchorId="1E02BFFA">
          <v:shape id="_x0000_i1142" type="#_x0000_t75" style="width:19.5pt;height:29.25pt" o:ole="">
            <v:imagedata r:id="rId232" o:title=""/>
          </v:shape>
          <o:OLEObject Type="Embed" ProgID="Equation.DSMT4" ShapeID="_x0000_i1142" DrawAspect="Content" ObjectID="_1779024197" r:id="rId233"/>
        </w:object>
      </w:r>
      <w:r w:rsidRPr="00F80BAB">
        <w:rPr>
          <w:rFonts w:cs="Times New Roman" w:hint="eastAsia"/>
        </w:rPr>
        <w:t>，从</w:t>
      </w:r>
      <w:r w:rsidRPr="00F80BAB">
        <w:rPr>
          <w:rFonts w:cs="Times New Roman" w:hint="eastAsia"/>
        </w:rPr>
        <w:t>0</w:t>
      </w:r>
      <w:r w:rsidRPr="00F80BAB">
        <w:rPr>
          <w:rFonts w:cs="Times New Roman" w:hint="eastAsia"/>
        </w:rPr>
        <w:t>到</w:t>
      </w:r>
      <w:r w:rsidRPr="00F80BAB">
        <w:rPr>
          <w:rFonts w:cs="Times New Roman"/>
          <w:i/>
        </w:rPr>
        <w:t>n</w:t>
      </w:r>
      <w:r w:rsidRPr="00F80BAB">
        <w:rPr>
          <w:rFonts w:cs="Times New Roman" w:hint="eastAsia"/>
        </w:rPr>
        <w:t>的</w:t>
      </w:r>
      <w:r w:rsidRPr="00F80BAB">
        <w:rPr>
          <w:rFonts w:cs="Times New Roman"/>
        </w:rPr>
        <w:t>平均间隔长度为</w:t>
      </w:r>
      <w:r w:rsidRPr="00F80BAB">
        <w:rPr>
          <w:rFonts w:cs="Times New Roman"/>
        </w:rPr>
        <w:object w:dxaOrig="320" w:dyaOrig="580" w14:anchorId="6A8B9875">
          <v:shape id="_x0000_i1143" type="#_x0000_t75" style="width:16.5pt;height:29.25pt" o:ole="">
            <v:imagedata r:id="rId234" o:title=""/>
          </v:shape>
          <o:OLEObject Type="Embed" ProgID="Equation.DSMT4" ShapeID="_x0000_i1143" DrawAspect="Content" ObjectID="_1779024198" r:id="rId235"/>
        </w:object>
      </w:r>
      <w:r w:rsidRPr="00F80BAB">
        <w:rPr>
          <w:rFonts w:cs="Times New Roman" w:hint="eastAsia"/>
        </w:rPr>
        <w:t>，直接</w:t>
      </w:r>
      <w:r w:rsidRPr="00F80BAB">
        <w:rPr>
          <w:rFonts w:cs="Times New Roman"/>
        </w:rPr>
        <w:t>写出</w:t>
      </w:r>
      <w:r w:rsidRPr="00F80BAB">
        <w:rPr>
          <w:rFonts w:cs="Times New Roman" w:hint="eastAsia"/>
        </w:rPr>
        <w:t>此时估算</w:t>
      </w:r>
      <w:r w:rsidRPr="00F80BAB">
        <w:rPr>
          <w:rFonts w:cs="Times New Roman"/>
        </w:rPr>
        <w:t>出</w:t>
      </w:r>
      <w:r w:rsidRPr="00F80BAB">
        <w:rPr>
          <w:rFonts w:cs="Times New Roman" w:hint="eastAsia"/>
        </w:rPr>
        <w:t>照片</w:t>
      </w:r>
      <w:r w:rsidRPr="00F80BAB">
        <w:rPr>
          <w:rFonts w:cs="Times New Roman"/>
        </w:rPr>
        <w:t>的总数</w:t>
      </w:r>
      <w:r w:rsidRPr="00F80BAB">
        <w:rPr>
          <w:rFonts w:cs="Times New Roman"/>
        </w:rPr>
        <w:object w:dxaOrig="240" w:dyaOrig="320" w14:anchorId="0864BB04">
          <v:shape id="_x0000_i1144" type="#_x0000_t75" style="width:12pt;height:16.5pt" o:ole="">
            <v:imagedata r:id="rId236" o:title=""/>
          </v:shape>
          <o:OLEObject Type="Embed" ProgID="Equation.DSMT4" ShapeID="_x0000_i1144" DrawAspect="Content" ObjectID="_1779024199" r:id="rId237"/>
        </w:object>
      </w:r>
      <w:r w:rsidRPr="00F80BAB">
        <w:rPr>
          <w:rFonts w:cs="Times New Roman" w:hint="eastAsia"/>
        </w:rPr>
        <w:t>（结果取</w:t>
      </w:r>
      <w:r w:rsidRPr="00F80BAB">
        <w:rPr>
          <w:rFonts w:cs="Times New Roman"/>
        </w:rPr>
        <w:t>整数</w:t>
      </w:r>
      <w:r w:rsidRPr="00F80BAB">
        <w:rPr>
          <w:rFonts w:cs="Times New Roman" w:hint="eastAsia"/>
        </w:rPr>
        <w:t>）</w:t>
      </w:r>
      <w:r w:rsidRPr="00F80BAB">
        <w:rPr>
          <w:rFonts w:cs="Times New Roman"/>
        </w:rPr>
        <w:t>．</w:t>
      </w:r>
      <w:r w:rsidRPr="00F80BAB">
        <w:rPr>
          <w:rFonts w:cs="Times New Roman"/>
        </w:rPr>
        <w:t xml:space="preserve"> </w:t>
      </w:r>
    </w:p>
    <w:p w14:paraId="2F4F1292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 w:hint="eastAsia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42B3FA5B" wp14:editId="7EB700FB">
                <wp:simplePos x="0" y="0"/>
                <wp:positionH relativeFrom="column">
                  <wp:posOffset>981489</wp:posOffset>
                </wp:positionH>
                <wp:positionV relativeFrom="paragraph">
                  <wp:posOffset>73301</wp:posOffset>
                </wp:positionV>
                <wp:extent cx="4714875" cy="649279"/>
                <wp:effectExtent l="0" t="0" r="0" b="0"/>
                <wp:wrapNone/>
                <wp:docPr id="1681514295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82940323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219075" y="189122"/>
                            <a:ext cx="4266565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1981192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4456477" y="189556"/>
                            <a:ext cx="6731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6E626D" w14:textId="77777777" w:rsidR="00F80BAB" w:rsidRPr="00E50C58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E50C58">
                                <w:rPr>
                                  <w:rFonts w:cs="Times New Roman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1996193766" name="Group 178"/>
                        <wpg:cNvGrpSpPr>
                          <a:grpSpLocks/>
                        </wpg:cNvGrpSpPr>
                        <wpg:grpSpPr bwMode="auto">
                          <a:xfrm>
                            <a:off x="3943985" y="176661"/>
                            <a:ext cx="185420" cy="457200"/>
                            <a:chOff x="6211" y="256"/>
                            <a:chExt cx="292" cy="720"/>
                          </a:xfrm>
                        </wpg:grpSpPr>
                        <wps:wsp>
                          <wps:cNvPr id="680561053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1" y="256"/>
                              <a:ext cx="9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C2CFE2" w14:textId="77777777" w:rsidR="00F80BAB" w:rsidRPr="00E50C58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77613528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22" y="352"/>
                              <a:ext cx="181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ADD43D" w14:textId="77777777" w:rsidR="00F80BAB" w:rsidRPr="00E50C58" w:rsidRDefault="00F80BAB" w:rsidP="00F80BAB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5"/>
                                    <w:szCs w:val="15"/>
                                  </w:rPr>
                                  <w:t>20</w:t>
                                </w:r>
                              </w:p>
                              <w:p w14:paraId="30B3F869" w14:textId="77777777" w:rsidR="00F80BAB" w:rsidRDefault="00F80BAB" w:rsidP="00F80BAB"/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69514257" name="Group 181"/>
                        <wpg:cNvGrpSpPr>
                          <a:grpSpLocks/>
                        </wpg:cNvGrpSpPr>
                        <wpg:grpSpPr bwMode="auto">
                          <a:xfrm>
                            <a:off x="3571878" y="186356"/>
                            <a:ext cx="143510" cy="259080"/>
                            <a:chOff x="5534" y="256"/>
                            <a:chExt cx="226" cy="408"/>
                          </a:xfrm>
                        </wpg:grpSpPr>
                        <wps:wsp>
                          <wps:cNvPr id="524853078" name="Rectangle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5534" y="256"/>
                              <a:ext cx="9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4D9C3B" w14:textId="77777777" w:rsidR="00F80BAB" w:rsidRPr="00E50C58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331709675" name="Rectangle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09" y="352"/>
                              <a:ext cx="15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6F2CDE" w14:textId="77777777" w:rsidR="00F80BAB" w:rsidRPr="00E50C58" w:rsidRDefault="00F80BAB" w:rsidP="00F80BAB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5"/>
                                    <w:szCs w:val="15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605058513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2798314" y="20356"/>
                            <a:ext cx="26733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92BA5" w14:textId="77777777" w:rsidR="00F80BAB" w:rsidRDefault="00F80BAB" w:rsidP="00F80BAB">
                              <w:r>
                                <w:rPr>
                                  <w:rFonts w:cs="Times New Roman"/>
                                  <w:color w:val="000000"/>
                                  <w:kern w:val="0"/>
                                  <w:sz w:val="42"/>
                                  <w:szCs w:val="42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g:wgp>
                        <wpg:cNvPr id="631744366" name="Group 185"/>
                        <wpg:cNvGrpSpPr>
                          <a:grpSpLocks/>
                        </wpg:cNvGrpSpPr>
                        <wpg:grpSpPr bwMode="auto">
                          <a:xfrm>
                            <a:off x="2112496" y="176661"/>
                            <a:ext cx="105410" cy="259080"/>
                            <a:chOff x="3300" y="256"/>
                            <a:chExt cx="166" cy="408"/>
                          </a:xfrm>
                        </wpg:grpSpPr>
                        <wps:wsp>
                          <wps:cNvPr id="1353568169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0" y="256"/>
                              <a:ext cx="9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C5878" w14:textId="77777777" w:rsidR="00F80BAB" w:rsidRPr="00E50C58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597723961" name="Rectangle 1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90" y="352"/>
                              <a:ext cx="76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CAD36D" w14:textId="77777777" w:rsidR="00F80BAB" w:rsidRPr="00E50C58" w:rsidRDefault="00F80BAB" w:rsidP="00F80BAB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5"/>
                                    <w:szCs w:val="15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397423283" name="Group 188"/>
                        <wpg:cNvGrpSpPr>
                          <a:grpSpLocks/>
                        </wpg:cNvGrpSpPr>
                        <wpg:grpSpPr bwMode="auto">
                          <a:xfrm>
                            <a:off x="1187898" y="165960"/>
                            <a:ext cx="107950" cy="259080"/>
                            <a:chOff x="1860" y="256"/>
                            <a:chExt cx="170" cy="408"/>
                          </a:xfrm>
                        </wpg:grpSpPr>
                        <wps:wsp>
                          <wps:cNvPr id="1204920724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0" y="256"/>
                              <a:ext cx="9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1DE2A6" w14:textId="77777777" w:rsidR="00F80BAB" w:rsidRPr="00E50C58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963791484" name="Rectangle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54" y="352"/>
                              <a:ext cx="76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8CE348" w14:textId="77777777" w:rsidR="00F80BAB" w:rsidRPr="00E50C58" w:rsidRDefault="00F80BAB" w:rsidP="00F80BAB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5"/>
                                    <w:szCs w:val="15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495391176" name="Group 191"/>
                        <wpg:cNvGrpSpPr>
                          <a:grpSpLocks/>
                        </wpg:cNvGrpSpPr>
                        <wpg:grpSpPr bwMode="auto">
                          <a:xfrm>
                            <a:off x="672802" y="172478"/>
                            <a:ext cx="107950" cy="250190"/>
                            <a:chOff x="1006" y="270"/>
                            <a:chExt cx="170" cy="394"/>
                          </a:xfrm>
                        </wpg:grpSpPr>
                        <wps:wsp>
                          <wps:cNvPr id="657555159" name="Rectangle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6" y="270"/>
                              <a:ext cx="9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F80710" w14:textId="77777777" w:rsidR="00F80BAB" w:rsidRPr="00E50C58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25614170" name="Rectangle 1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352"/>
                              <a:ext cx="76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33DCB5" w14:textId="77777777" w:rsidR="00F80BAB" w:rsidRPr="00E50C58" w:rsidRDefault="00F80BAB" w:rsidP="00F80BAB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E50C5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5"/>
                                    <w:szCs w:val="15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771555750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156324" y="189052"/>
                            <a:ext cx="6731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A6FB2C" w14:textId="77777777" w:rsidR="00F80BAB" w:rsidRPr="00E50C58" w:rsidRDefault="00F80BAB" w:rsidP="00F80BAB">
                              <w:pPr>
                                <w:rPr>
                                  <w:szCs w:val="21"/>
                                </w:rPr>
                              </w:pPr>
                              <w:r w:rsidRPr="00E50C58">
                                <w:rPr>
                                  <w:rFonts w:cs="Times New Roman"/>
                                  <w:color w:val="000000"/>
                                  <w:kern w:val="0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1936980184" name="Group 195"/>
                        <wpg:cNvGrpSpPr>
                          <a:grpSpLocks noChangeAspect="1"/>
                        </wpg:cNvGrpSpPr>
                        <wpg:grpSpPr bwMode="auto">
                          <a:xfrm>
                            <a:off x="3998007" y="172478"/>
                            <a:ext cx="28800" cy="28560"/>
                            <a:chOff x="6282" y="105"/>
                            <a:chExt cx="120" cy="119"/>
                          </a:xfrm>
                        </wpg:grpSpPr>
                        <wps:wsp>
                          <wps:cNvPr id="107177539" name="Oval 1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82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9863909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6282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8895481" name="Group 198"/>
                        <wpg:cNvGrpSpPr>
                          <a:grpSpLocks noChangeAspect="1"/>
                        </wpg:cNvGrpSpPr>
                        <wpg:grpSpPr bwMode="auto">
                          <a:xfrm>
                            <a:off x="2146982" y="172478"/>
                            <a:ext cx="28800" cy="28560"/>
                            <a:chOff x="3367" y="105"/>
                            <a:chExt cx="120" cy="119"/>
                          </a:xfrm>
                        </wpg:grpSpPr>
                        <wps:wsp>
                          <wps:cNvPr id="559653196" name="Oval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7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7947840" name="Oval 19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7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131978029" name="Group 201"/>
                        <wpg:cNvGrpSpPr>
                          <a:grpSpLocks noChangeAspect="1"/>
                        </wpg:cNvGrpSpPr>
                        <wpg:grpSpPr bwMode="auto">
                          <a:xfrm>
                            <a:off x="1233852" y="172478"/>
                            <a:ext cx="28800" cy="28560"/>
                            <a:chOff x="1929" y="105"/>
                            <a:chExt cx="120" cy="119"/>
                          </a:xfrm>
                        </wpg:grpSpPr>
                        <wps:wsp>
                          <wps:cNvPr id="534308934" name="Oval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8447465" name="Oval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3516905" name="Group 204"/>
                        <wpg:cNvGrpSpPr>
                          <a:grpSpLocks noChangeAspect="1"/>
                        </wpg:cNvGrpSpPr>
                        <wpg:grpSpPr bwMode="auto">
                          <a:xfrm>
                            <a:off x="189912" y="172478"/>
                            <a:ext cx="28800" cy="28560"/>
                            <a:chOff x="285" y="105"/>
                            <a:chExt cx="120" cy="119"/>
                          </a:xfrm>
                        </wpg:grpSpPr>
                        <wps:wsp>
                          <wps:cNvPr id="1116430110" name="Oval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461005" name="Oval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3383059" name="Group 207"/>
                        <wpg:cNvGrpSpPr>
                          <a:grpSpLocks noChangeAspect="1"/>
                        </wpg:cNvGrpSpPr>
                        <wpg:grpSpPr bwMode="auto">
                          <a:xfrm>
                            <a:off x="711882" y="172478"/>
                            <a:ext cx="28800" cy="28560"/>
                            <a:chOff x="1107" y="105"/>
                            <a:chExt cx="120" cy="119"/>
                          </a:xfrm>
                        </wpg:grpSpPr>
                        <wps:wsp>
                          <wps:cNvPr id="2117929373" name="Oval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9286862" name="Oval 2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061257218" name="Group 210"/>
                        <wpg:cNvGrpSpPr>
                          <a:grpSpLocks noChangeAspect="1"/>
                        </wpg:cNvGrpSpPr>
                        <wpg:grpSpPr bwMode="auto">
                          <a:xfrm>
                            <a:off x="3606847" y="172478"/>
                            <a:ext cx="28800" cy="28560"/>
                            <a:chOff x="5666" y="105"/>
                            <a:chExt cx="120" cy="119"/>
                          </a:xfrm>
                        </wpg:grpSpPr>
                        <wps:wsp>
                          <wps:cNvPr id="1451630933" name="Oval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6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5111693" name="Oval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6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18500305" name="Group 213"/>
                        <wpg:cNvGrpSpPr>
                          <a:grpSpLocks noChangeAspect="1"/>
                        </wpg:cNvGrpSpPr>
                        <wpg:grpSpPr bwMode="auto">
                          <a:xfrm>
                            <a:off x="4456477" y="172478"/>
                            <a:ext cx="28800" cy="28560"/>
                            <a:chOff x="7004" y="105"/>
                            <a:chExt cx="120" cy="119"/>
                          </a:xfrm>
                        </wpg:grpSpPr>
                        <wps:wsp>
                          <wps:cNvPr id="2047095496" name="Oval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4" y="105"/>
                              <a:ext cx="120" cy="11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6346594" name="Oval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4" y="105"/>
                              <a:ext cx="120" cy="119"/>
                            </a:xfrm>
                            <a:prstGeom prst="ellipse">
                              <a:avLst/>
                            </a:prstGeom>
                            <a:noFill/>
                            <a:ln w="1206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42B3FA5B" id="_x0000_s1144" editas="canvas" style="position:absolute;left:0;text-align:left;margin-left:77.3pt;margin-top:5.75pt;width:371.25pt;height:51.1pt;z-index:251672576" coordsize="47148,6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">
                <v:shape id="_x0000_s1145" type="#_x0000_t75" style="position:absolute;width:47148;height:6489;visibility:visible;mso-wrap-style:square">
                  <v:fill o:detectmouseclick="t"/>
                  <v:path o:connecttype="none"/>
                </v:shape>
                <v:line id="Line 174" o:spid="_x0000_s1146" style="position:absolute;visibility:visible;mso-wrap-style:square" from="2190,1891" to="44856,1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">
                  <v:stroke joinstyle="miter"/>
                </v:line>
                <v:rect id="Rectangle 175" o:spid="_x0000_s1147" style="position:absolute;left:44564;top:1895;width:67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" filled="f" stroked="f">
                  <v:textbox style="mso-fit-shape-to-text:t" inset="0,0,0,0">
                    <w:txbxContent>
                      <w:p w14:paraId="606E626D" w14:textId="77777777" w:rsidR="00F80BAB" w:rsidRPr="00E50C58" w:rsidRDefault="00F80BAB" w:rsidP="00F80BAB">
                        <w:pPr>
                          <w:rPr>
                            <w:szCs w:val="21"/>
                          </w:rPr>
                        </w:pPr>
                        <w:r w:rsidRPr="00E50C58">
                          <w:rPr>
                            <w:rFonts w:cs="Times New Roman"/>
                            <w:i/>
                            <w:iCs/>
                            <w:color w:val="000000"/>
                            <w:kern w:val="0"/>
                            <w:szCs w:val="21"/>
                          </w:rPr>
                          <w:t>n</w:t>
                        </w:r>
                      </w:p>
                    </w:txbxContent>
                  </v:textbox>
                </v:rect>
                <v:group id="Group 178" o:spid="_x0000_s1148" style="position:absolute;left:39439;top:1766;width:1855;height:4572" coordorigin="6211,256" coordsize="292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">
                  <v:rect id="Rectangle 176" o:spid="_x0000_s1149" style="position:absolute;left:6211;top:256;width:9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05C2CFE2" w14:textId="77777777" w:rsidR="00F80BAB" w:rsidRPr="00E50C58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E50C58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77" o:spid="_x0000_s1150" style="position:absolute;left:6322;top:352;width:181;height:6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1DADD43D" w14:textId="77777777" w:rsidR="00F80BAB" w:rsidRPr="00E50C58" w:rsidRDefault="00F80BAB" w:rsidP="00F80BAB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E50C58">
                            <w:rPr>
                              <w:rFonts w:cs="Times New Roman"/>
                              <w:color w:val="000000"/>
                              <w:kern w:val="0"/>
                              <w:sz w:val="15"/>
                              <w:szCs w:val="15"/>
                            </w:rPr>
                            <w:t>20</w:t>
                          </w:r>
                        </w:p>
                        <w:p w14:paraId="30B3F869" w14:textId="77777777" w:rsidR="00F80BAB" w:rsidRDefault="00F80BAB" w:rsidP="00F80BAB"/>
                      </w:txbxContent>
                    </v:textbox>
                  </v:rect>
                </v:group>
                <v:group id="Group 181" o:spid="_x0000_s1151" style="position:absolute;left:35718;top:1863;width:1435;height:2591" coordorigin="5534,256" coordsize="226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">
                  <v:rect id="Rectangle 179" o:spid="_x0000_s1152" style="position:absolute;left:5534;top:256;width:9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" filled="f" stroked="f">
                    <v:textbox style="mso-fit-shape-to-text:t" inset="0,0,0,0">
                      <w:txbxContent>
                        <w:p w14:paraId="034D9C3B" w14:textId="77777777" w:rsidR="00F80BAB" w:rsidRPr="00E50C58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E50C58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80" o:spid="_x0000_s1153" style="position:absolute;left:5609;top:352;width:1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536F2CDE" w14:textId="77777777" w:rsidR="00F80BAB" w:rsidRPr="00E50C58" w:rsidRDefault="00F80BAB" w:rsidP="00F80BAB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E50C58">
                            <w:rPr>
                              <w:rFonts w:cs="Times New Roman"/>
                              <w:color w:val="000000"/>
                              <w:kern w:val="0"/>
                              <w:sz w:val="15"/>
                              <w:szCs w:val="15"/>
                            </w:rPr>
                            <w:t>19</w:t>
                          </w:r>
                        </w:p>
                      </w:txbxContent>
                    </v:textbox>
                  </v:rect>
                </v:group>
                <v:rect id="Rectangle 182" o:spid="_x0000_s1154" style="position:absolute;left:27983;top:203;width:2673;height:42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" filled="f" stroked="f">
                  <v:textbox inset="0,0,0,0">
                    <w:txbxContent>
                      <w:p w14:paraId="6B192BA5" w14:textId="77777777" w:rsidR="00F80BAB" w:rsidRDefault="00F80BAB" w:rsidP="00F80BAB">
                        <w:r>
                          <w:rPr>
                            <w:rFonts w:cs="Times New Roman"/>
                            <w:color w:val="000000"/>
                            <w:kern w:val="0"/>
                            <w:sz w:val="42"/>
                            <w:szCs w:val="42"/>
                          </w:rPr>
                          <w:t>…</w:t>
                        </w:r>
                      </w:p>
                    </w:txbxContent>
                  </v:textbox>
                </v:rect>
                <v:group id="Group 185" o:spid="_x0000_s1155" style="position:absolute;left:21124;top:1766;width:1055;height:2591" coordorigin="3300,256" coordsize="166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">
                  <v:rect id="Rectangle 183" o:spid="_x0000_s1156" style="position:absolute;left:3300;top:256;width:9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3FAC5878" w14:textId="77777777" w:rsidR="00F80BAB" w:rsidRPr="00E50C58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E50C58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84" o:spid="_x0000_s1157" style="position:absolute;left:3390;top:352;width:7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51CAD36D" w14:textId="77777777" w:rsidR="00F80BAB" w:rsidRPr="00E50C58" w:rsidRDefault="00F80BAB" w:rsidP="00F80BAB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E50C58">
                            <w:rPr>
                              <w:rFonts w:cs="Times New Roman"/>
                              <w:color w:val="000000"/>
                              <w:kern w:val="0"/>
                              <w:sz w:val="15"/>
                              <w:szCs w:val="15"/>
                            </w:rPr>
                            <w:t>3</w:t>
                          </w:r>
                        </w:p>
                      </w:txbxContent>
                    </v:textbox>
                  </v:rect>
                </v:group>
                <v:group id="Group 188" o:spid="_x0000_s1158" style="position:absolute;left:11878;top:1659;width:1080;height:2591" coordorigin="1860,256" coordsize="170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">
                  <v:rect id="Rectangle 186" o:spid="_x0000_s1159" style="position:absolute;left:1860;top:256;width:9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" filled="f" stroked="f">
                    <v:textbox style="mso-fit-shape-to-text:t" inset="0,0,0,0">
                      <w:txbxContent>
                        <w:p w14:paraId="6D1DE2A6" w14:textId="77777777" w:rsidR="00F80BAB" w:rsidRPr="00E50C58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E50C58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87" o:spid="_x0000_s1160" style="position:absolute;left:1954;top:352;width:7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2E8CE348" w14:textId="77777777" w:rsidR="00F80BAB" w:rsidRPr="00E50C58" w:rsidRDefault="00F80BAB" w:rsidP="00F80BAB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E50C58">
                            <w:rPr>
                              <w:rFonts w:cs="Times New Roman"/>
                              <w:color w:val="000000"/>
                              <w:kern w:val="0"/>
                              <w:sz w:val="15"/>
                              <w:szCs w:val="15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  <v:group id="Group 191" o:spid="_x0000_s1161" style="position:absolute;left:6728;top:1724;width:1079;height:2502" coordorigin="1006,270" coordsize="170,3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">
                  <v:rect id="Rectangle 189" o:spid="_x0000_s1162" style="position:absolute;left:1006;top:270;width:9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" filled="f" stroked="f">
                    <v:textbox style="mso-fit-shape-to-text:t" inset="0,0,0,0">
                      <w:txbxContent>
                        <w:p w14:paraId="6DF80710" w14:textId="77777777" w:rsidR="00F80BAB" w:rsidRPr="00E50C58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E50C58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190" o:spid="_x0000_s1163" style="position:absolute;left:1100;top:352;width:76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5F33DCB5" w14:textId="77777777" w:rsidR="00F80BAB" w:rsidRPr="00E50C58" w:rsidRDefault="00F80BAB" w:rsidP="00F80BAB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E50C58">
                            <w:rPr>
                              <w:rFonts w:cs="Times New Roman"/>
                              <w:color w:val="000000"/>
                              <w:kern w:val="0"/>
                              <w:sz w:val="15"/>
                              <w:szCs w:val="15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  <v:rect id="Rectangle 192" o:spid="_x0000_s1164" style="position:absolute;left:1563;top:1890;width:67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" filled="f" stroked="f">
                  <v:textbox style="mso-fit-shape-to-text:t" inset="0,0,0,0">
                    <w:txbxContent>
                      <w:p w14:paraId="63A6FB2C" w14:textId="77777777" w:rsidR="00F80BAB" w:rsidRPr="00E50C58" w:rsidRDefault="00F80BAB" w:rsidP="00F80BAB">
                        <w:pPr>
                          <w:rPr>
                            <w:szCs w:val="21"/>
                          </w:rPr>
                        </w:pPr>
                        <w:r w:rsidRPr="00E50C58">
                          <w:rPr>
                            <w:rFonts w:cs="Times New Roman"/>
                            <w:color w:val="000000"/>
                            <w:kern w:val="0"/>
                            <w:szCs w:val="21"/>
                          </w:rPr>
                          <w:t>0</w:t>
                        </w:r>
                      </w:p>
                    </w:txbxContent>
                  </v:textbox>
                </v:rect>
                <v:group id="Group 195" o:spid="_x0000_s1165" style="position:absolute;left:39980;top:1724;width:288;height:286" coordorigin="6282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">
                  <o:lock v:ext="edit" aspectratio="t"/>
                  <v:oval id="Oval 193" o:spid="_x0000_s1166" style="position:absolute;left:6282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" fillcolor="black" strokeweight="0"/>
                  <v:oval id="Oval 194" o:spid="_x0000_s1167" style="position:absolute;left:6282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" filled="f" strokeweight=".95pt">
                    <v:stroke joinstyle="miter"/>
                  </v:oval>
                </v:group>
                <v:group id="Group 198" o:spid="_x0000_s1168" style="position:absolute;left:21469;top:1724;width:288;height:286" coordorigin="3367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">
                  <o:lock v:ext="edit" aspectratio="t"/>
                  <v:oval id="Oval 196" o:spid="_x0000_s1169" style="position:absolute;left:3367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" fillcolor="black" strokeweight="0"/>
                  <v:oval id="Oval 197" o:spid="_x0000_s1170" style="position:absolute;left:3367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" filled="f" strokeweight=".95pt">
                    <v:stroke joinstyle="miter"/>
                  </v:oval>
                </v:group>
                <v:group id="Group 201" o:spid="_x0000_s1171" style="position:absolute;left:12338;top:1724;width:288;height:286" coordorigin="1929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">
                  <o:lock v:ext="edit" aspectratio="t"/>
                  <v:oval id="Oval 199" o:spid="_x0000_s1172" style="position:absolute;left:1929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" fillcolor="black" strokeweight="0"/>
                  <v:oval id="Oval 200" o:spid="_x0000_s1173" style="position:absolute;left:1929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" filled="f" strokeweight=".95pt">
                    <v:stroke joinstyle="miter"/>
                  </v:oval>
                </v:group>
                <v:group id="Group 204" o:spid="_x0000_s1174" style="position:absolute;left:1899;top:1724;width:288;height:286" coordorigin="285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">
                  <o:lock v:ext="edit" aspectratio="t"/>
                  <v:oval id="Oval 202" o:spid="_x0000_s1175" style="position:absolute;left:285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" fillcolor="black" strokeweight="0"/>
                  <v:oval id="Oval 203" o:spid="_x0000_s1176" style="position:absolute;left:285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" filled="f" strokeweight=".95pt">
                    <v:stroke joinstyle="miter"/>
                  </v:oval>
                </v:group>
                <v:group id="Group 207" o:spid="_x0000_s1177" style="position:absolute;left:7118;top:1724;width:288;height:286" coordorigin="1107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">
                  <o:lock v:ext="edit" aspectratio="t"/>
                  <v:oval id="Oval 205" o:spid="_x0000_s1178" style="position:absolute;left:1107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" fillcolor="black" strokeweight="0"/>
                  <v:oval id="Oval 206" o:spid="_x0000_s1179" style="position:absolute;left:1107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" filled="f" strokeweight=".95pt">
                    <v:stroke joinstyle="miter"/>
                  </v:oval>
                </v:group>
                <v:group id="Group 210" o:spid="_x0000_s1180" style="position:absolute;left:36068;top:1724;width:288;height:286" coordorigin="5666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">
                  <o:lock v:ext="edit" aspectratio="t"/>
                  <v:oval id="Oval 208" o:spid="_x0000_s1181" style="position:absolute;left:5666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" fillcolor="black" strokeweight="0"/>
                  <v:oval id="Oval 209" o:spid="_x0000_s1182" style="position:absolute;left:5666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" filled="f" strokeweight=".95pt">
                    <v:stroke joinstyle="miter"/>
                  </v:oval>
                </v:group>
                <v:group id="Group 213" o:spid="_x0000_s1183" style="position:absolute;left:44564;top:1724;width:288;height:286" coordorigin="7004,105" coordsize="12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">
                  <o:lock v:ext="edit" aspectratio="t"/>
                  <v:oval id="Oval 211" o:spid="_x0000_s1184" style="position:absolute;left:7004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" fillcolor="black" strokeweight="0"/>
                  <v:oval id="Oval 212" o:spid="_x0000_s1185" style="position:absolute;left:7004;top:105;width:120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" filled="f" strokeweight=".95pt">
                    <v:stroke joinstyle="miter"/>
                  </v:oval>
                </v:group>
              </v:group>
            </w:pict>
          </mc:Fallback>
        </mc:AlternateContent>
      </w:r>
    </w:p>
    <w:p w14:paraId="11909FDF" w14:textId="77777777" w:rsidR="00F80BAB" w:rsidRPr="00F80BAB" w:rsidRDefault="00F80BAB" w:rsidP="009B4276">
      <w:pPr>
        <w:spacing w:line="360" w:lineRule="auto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00CC2037" w14:textId="77777777" w:rsidR="005E0F12" w:rsidRDefault="005E0F12" w:rsidP="009B4276">
      <w:pPr>
        <w:ind w:left="424" w:hangingChars="202" w:hanging="424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046F6825" w14:textId="6CF6A69A" w:rsidR="00F80BAB" w:rsidRPr="00F80BAB" w:rsidRDefault="00F80BAB" w:rsidP="005E0F12">
      <w:pPr>
        <w:spacing w:line="360" w:lineRule="auto"/>
        <w:ind w:left="424" w:hangingChars="202" w:hanging="424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 w:hint="eastAsia"/>
          <w:szCs w:val="21"/>
          <w14:ligatures w14:val="standardContextual"/>
        </w:rPr>
        <w:t>24</w:t>
      </w:r>
      <w:r w:rsidRPr="00F80BAB">
        <w:rPr>
          <w:rFonts w:cs="Times New Roman"/>
          <w:szCs w:val="21"/>
          <w14:ligatures w14:val="standardContextual"/>
        </w:rPr>
        <w:t>．如图，</w:t>
      </w:r>
      <w:r w:rsidRPr="00F80BAB">
        <w:rPr>
          <w:rFonts w:cs="Times New Roman"/>
          <w:i/>
          <w:iCs/>
          <w:szCs w:val="21"/>
          <w14:ligatures w14:val="standardContextual"/>
        </w:rPr>
        <w:t>P</w:t>
      </w:r>
      <w:r w:rsidRPr="00F80BAB">
        <w:rPr>
          <w:rFonts w:cs="Times New Roman"/>
          <w:szCs w:val="21"/>
          <w14:ligatures w14:val="standardContextual"/>
        </w:rPr>
        <w:t>是</w:t>
      </w:r>
      <w:r w:rsidR="008337B5"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="008337B5"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F80BAB">
        <w:rPr>
          <w:rFonts w:cs="Times New Roman"/>
          <w:szCs w:val="21"/>
          <w14:ligatures w14:val="standardContextual"/>
        </w:rPr>
        <w:t>外一点，</w:t>
      </w:r>
      <w:r w:rsidRPr="00F80BAB">
        <w:rPr>
          <w:rFonts w:cs="Times New Roman"/>
          <w:i/>
          <w:iCs/>
          <w:szCs w:val="21"/>
          <w14:ligatures w14:val="standardContextual"/>
        </w:rPr>
        <w:t>PA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PB</w:t>
      </w:r>
      <w:r w:rsidRPr="00F80BAB">
        <w:rPr>
          <w:rFonts w:cs="Times New Roman"/>
          <w:szCs w:val="21"/>
          <w14:ligatures w14:val="standardContextual"/>
        </w:rPr>
        <w:t>分别切</w:t>
      </w:r>
      <w:r w:rsidR="008337B5"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="008337B5"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F80BAB">
        <w:rPr>
          <w:rFonts w:cs="Times New Roman"/>
          <w:szCs w:val="21"/>
          <w14:ligatures w14:val="standardContextual"/>
        </w:rPr>
        <w:t>于点</w:t>
      </w:r>
      <w:r w:rsidRPr="00F80BAB">
        <w:rPr>
          <w:rFonts w:cs="Times New Roman"/>
          <w:i/>
          <w:iCs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B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zCs w:val="21"/>
          <w14:ligatures w14:val="standardContextual"/>
        </w:rPr>
        <w:t>PO</w:t>
      </w:r>
      <w:r w:rsidRPr="00F80BAB">
        <w:rPr>
          <w:rFonts w:cs="Times New Roman" w:hint="eastAsia"/>
          <w:szCs w:val="21"/>
          <w14:ligatures w14:val="standardContextual"/>
        </w:rPr>
        <w:t>与</w:t>
      </w:r>
      <w:r w:rsidR="008337B5"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="008337B5"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F80BAB">
        <w:rPr>
          <w:rFonts w:cs="Times New Roman" w:hint="eastAsia"/>
          <w:szCs w:val="21"/>
          <w14:ligatures w14:val="standardContextual"/>
        </w:rPr>
        <w:t>交</w:t>
      </w:r>
      <w:r w:rsidRPr="00F80BAB">
        <w:rPr>
          <w:rFonts w:cs="Times New Roman"/>
          <w:szCs w:val="21"/>
          <w14:ligatures w14:val="standardContextual"/>
        </w:rPr>
        <w:t>于点</w:t>
      </w:r>
      <w:r w:rsidRPr="00F80BAB">
        <w:rPr>
          <w:rFonts w:cs="Times New Roman"/>
          <w:i/>
          <w:iCs/>
          <w:szCs w:val="21"/>
          <w14:ligatures w14:val="standardContextual"/>
        </w:rPr>
        <w:t>H</w:t>
      </w:r>
      <w:r w:rsidRPr="00F80BAB">
        <w:rPr>
          <w:rFonts w:cs="Times New Roman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object w:dxaOrig="940" w:dyaOrig="260" w14:anchorId="1B673B42">
          <v:shape id="_x0000_i1145" type="#_x0000_t75" style="width:47.25pt;height:13.5pt" o:ole="">
            <v:imagedata r:id="rId238" o:title=""/>
          </v:shape>
          <o:OLEObject Type="Embed" ProgID="Equation.DSMT4" ShapeID="_x0000_i1145" DrawAspect="Content" ObjectID="_1779024200" r:id="rId239"/>
        </w:object>
      </w:r>
      <w:r w:rsidRPr="00F80BAB">
        <w:rPr>
          <w:rFonts w:cs="Times New Roman"/>
          <w:szCs w:val="21"/>
          <w14:ligatures w14:val="standardContextual"/>
        </w:rPr>
        <w:t>.</w:t>
      </w:r>
    </w:p>
    <w:p w14:paraId="40FB1574" w14:textId="7355B0CC" w:rsidR="00F80BAB" w:rsidRPr="00F80BAB" w:rsidRDefault="005E0F12" w:rsidP="005E0F12">
      <w:pPr>
        <w:spacing w:line="360" w:lineRule="auto"/>
        <w:ind w:leftChars="114" w:left="554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 w:hint="eastAsia"/>
          <w:noProof/>
          <w:szCs w:val="21"/>
          <w14:ligatures w14:val="standardContextual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2543144F" wp14:editId="6EFFA935">
                <wp:simplePos x="0" y="0"/>
                <wp:positionH relativeFrom="column">
                  <wp:posOffset>4442730</wp:posOffset>
                </wp:positionH>
                <wp:positionV relativeFrom="paragraph">
                  <wp:posOffset>113726</wp:posOffset>
                </wp:positionV>
                <wp:extent cx="1660525" cy="1480005"/>
                <wp:effectExtent l="0" t="0" r="0" b="6350"/>
                <wp:wrapNone/>
                <wp:docPr id="1357739128" name="画布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44974295" name="Oval 719"/>
                        <wps:cNvSpPr>
                          <a:spLocks noChangeArrowheads="1"/>
                        </wps:cNvSpPr>
                        <wps:spPr bwMode="auto">
                          <a:xfrm>
                            <a:off x="624205" y="213815"/>
                            <a:ext cx="998220" cy="995680"/>
                          </a:xfrm>
                          <a:prstGeom prst="ellips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329969" name="Line 720"/>
                        <wps:cNvCnPr>
                          <a:cxnSpLocks noChangeShapeType="1"/>
                        </wps:cNvCnPr>
                        <wps:spPr bwMode="auto">
                          <a:xfrm>
                            <a:off x="154940" y="711655"/>
                            <a:ext cx="968375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730773" name="Line 72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4940" y="711655"/>
                            <a:ext cx="711200" cy="42672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772563" name="Line 7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54940" y="284935"/>
                            <a:ext cx="711200" cy="42672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7226108" name="Line 723"/>
                        <wps:cNvCnPr>
                          <a:cxnSpLocks noChangeShapeType="1"/>
                        </wps:cNvCnPr>
                        <wps:spPr bwMode="auto">
                          <a:xfrm>
                            <a:off x="866140" y="284935"/>
                            <a:ext cx="0" cy="85344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921852" name="Line 7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24205" y="284935"/>
                            <a:ext cx="241935" cy="42672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886071288" name="Group 727"/>
                        <wpg:cNvGrpSpPr>
                          <a:grpSpLocks/>
                        </wpg:cNvGrpSpPr>
                        <wpg:grpSpPr bwMode="auto">
                          <a:xfrm>
                            <a:off x="507365" y="685620"/>
                            <a:ext cx="122555" cy="198120"/>
                            <a:chOff x="799" y="939"/>
                            <a:chExt cx="193" cy="312"/>
                          </a:xfrm>
                        </wpg:grpSpPr>
                        <wps:wsp>
                          <wps:cNvPr id="430007897" name="Oval 7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" y="971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203096" name="Rectangle 7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9" y="939"/>
                              <a:ext cx="15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FEA4A6" w14:textId="77777777" w:rsidR="00F80BAB" w:rsidRPr="007124FB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7124FB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2014037165" name="Oval 728"/>
                        <wps:cNvSpPr>
                          <a:spLocks noChangeArrowheads="1"/>
                        </wps:cNvSpPr>
                        <wps:spPr bwMode="auto">
                          <a:xfrm>
                            <a:off x="860425" y="705940"/>
                            <a:ext cx="11430" cy="114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240095303" name="Group 731"/>
                        <wpg:cNvGrpSpPr>
                          <a:grpSpLocks/>
                        </wpg:cNvGrpSpPr>
                        <wpg:grpSpPr bwMode="auto">
                          <a:xfrm>
                            <a:off x="817245" y="1132660"/>
                            <a:ext cx="81915" cy="213995"/>
                            <a:chOff x="1287" y="1643"/>
                            <a:chExt cx="129" cy="337"/>
                          </a:xfrm>
                        </wpg:grpSpPr>
                        <wps:wsp>
                          <wps:cNvPr id="1796889634" name="Oval 7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5" y="1643"/>
                              <a:ext cx="18" cy="1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945018" name="Rectangle 7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87" y="1668"/>
                              <a:ext cx="12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FF29BB" w14:textId="77777777" w:rsidR="00F80BAB" w:rsidRPr="007124FB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7124FB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2053512007" name="Group 734"/>
                        <wpg:cNvGrpSpPr>
                          <a:grpSpLocks/>
                        </wpg:cNvGrpSpPr>
                        <wpg:grpSpPr bwMode="auto">
                          <a:xfrm>
                            <a:off x="817245" y="73842"/>
                            <a:ext cx="81915" cy="198120"/>
                            <a:chOff x="1275" y="60"/>
                            <a:chExt cx="129" cy="312"/>
                          </a:xfrm>
                        </wpg:grpSpPr>
                        <wps:wsp>
                          <wps:cNvPr id="1240582761" name="Oval 7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5" y="299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4985130" name="Rectangle 7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75" y="60"/>
                              <a:ext cx="12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F0B1F7" w14:textId="77777777" w:rsidR="00F80BAB" w:rsidRPr="007124FB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7124FB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773678740" name="Group 737"/>
                        <wpg:cNvGrpSpPr>
                          <a:grpSpLocks/>
                        </wpg:cNvGrpSpPr>
                        <wpg:grpSpPr bwMode="auto">
                          <a:xfrm>
                            <a:off x="1076118" y="685825"/>
                            <a:ext cx="96520" cy="198120"/>
                            <a:chOff x="1692" y="942"/>
                            <a:chExt cx="152" cy="312"/>
                          </a:xfrm>
                        </wpg:grpSpPr>
                        <wps:wsp>
                          <wps:cNvPr id="1149331854" name="Oval 7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60" y="971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805190" name="Rectangle 7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2" y="942"/>
                              <a:ext cx="15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E83210" w14:textId="77777777" w:rsidR="00F80BAB" w:rsidRPr="007124FB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7124FB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755134842" name="Group 740"/>
                        <wpg:cNvGrpSpPr>
                          <a:grpSpLocks/>
                        </wpg:cNvGrpSpPr>
                        <wpg:grpSpPr bwMode="auto">
                          <a:xfrm>
                            <a:off x="32385" y="662125"/>
                            <a:ext cx="128270" cy="198120"/>
                            <a:chOff x="51" y="902"/>
                            <a:chExt cx="202" cy="312"/>
                          </a:xfrm>
                        </wpg:grpSpPr>
                        <wps:wsp>
                          <wps:cNvPr id="1425345246" name="Oval 7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5" y="971"/>
                              <a:ext cx="18" cy="1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924253" name="Rectangle 739"/>
                          <wps:cNvSpPr>
                            <a:spLocks noChangeArrowheads="1"/>
                          </wps:cNvSpPr>
                          <wps:spPr bwMode="auto">
                            <a:xfrm>
                              <a:off x="51" y="902"/>
                              <a:ext cx="12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D567C7" w14:textId="77777777" w:rsidR="00F80BAB" w:rsidRPr="007124FB" w:rsidRDefault="00F80BAB" w:rsidP="00F80BAB">
                                <w:pPr>
                                  <w:rPr>
                                    <w:szCs w:val="21"/>
                                  </w:rPr>
                                </w:pPr>
                                <w:r w:rsidRPr="007124FB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43144F" id="画布 13" o:spid="_x0000_s1186" editas="canvas" style="position:absolute;left:0;text-align:left;margin-left:349.8pt;margin-top:8.95pt;width:130.75pt;height:116.55pt;z-index:251662336" coordsize="16605,14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">
                <v:shape id="_x0000_s1187" type="#_x0000_t75" style="position:absolute;width:16605;height:14795;visibility:visible;mso-wrap-style:square">
                  <v:fill o:detectmouseclick="t"/>
                  <v:path o:connecttype="none"/>
                </v:shape>
                <v:oval id="Oval 719" o:spid="_x0000_s1188" style="position:absolute;left:6242;top:2138;width:9982;height:9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" filled="f">
                  <v:stroke joinstyle="miter"/>
                </v:oval>
                <v:line id="Line 720" o:spid="_x0000_s1189" style="position:absolute;visibility:visible;mso-wrap-style:square" from="1549,7116" to="11233,7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">
                  <v:stroke joinstyle="miter"/>
                </v:line>
                <v:line id="Line 721" o:spid="_x0000_s1190" style="position:absolute;flip:x y;visibility:visible;mso-wrap-style:square" from="1549,7116" to="8661,11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">
                  <v:stroke joinstyle="miter"/>
                </v:line>
                <v:line id="Line 722" o:spid="_x0000_s1191" style="position:absolute;flip:y;visibility:visible;mso-wrap-style:square" from="1549,2849" to="8661,7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">
                  <v:stroke joinstyle="miter"/>
                </v:line>
                <v:line id="Line 723" o:spid="_x0000_s1192" style="position:absolute;visibility:visible;mso-wrap-style:square" from="8661,2849" to="8661,11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">
                  <v:stroke joinstyle="miter"/>
                </v:line>
                <v:line id="Line 724" o:spid="_x0000_s1193" style="position:absolute;flip:x;visibility:visible;mso-wrap-style:square" from="6242,2849" to="8661,7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">
                  <v:stroke joinstyle="miter"/>
                </v:line>
                <v:group id="Group 727" o:spid="_x0000_s1194" style="position:absolute;left:5073;top:6856;width:1226;height:1981" coordorigin="799,939" coordsize="193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">
                  <v:oval id="Oval 725" o:spid="_x0000_s1195" style="position:absolute;left:974;top:971;width:18;height: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" fillcolor="black" strokeweight="0"/>
                  <v:rect id="Rectangle 726" o:spid="_x0000_s1196" style="position:absolute;left:799;top:939;width:152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" filled="f" stroked="f">
                    <v:textbox style="mso-fit-shape-to-text:t" inset="0,0,0,0">
                      <w:txbxContent>
                        <w:p w14:paraId="17FEA4A6" w14:textId="77777777" w:rsidR="00F80BAB" w:rsidRPr="007124FB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7124FB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oval id="Oval 728" o:spid="_x0000_s1197" style="position:absolute;left:8604;top:7059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" fillcolor="black" strokeweight="0"/>
                <v:group id="Group 731" o:spid="_x0000_s1198" style="position:absolute;left:8172;top:11326;width:819;height:2140" coordorigin="1287,1643" coordsize="129,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">
                  <v:oval id="Oval 729" o:spid="_x0000_s1199" style="position:absolute;left:1355;top:1643;width:18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" fillcolor="black" strokeweight="0"/>
                  <v:rect id="Rectangle 730" o:spid="_x0000_s1200" style="position:absolute;left:1287;top:1668;width:1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1EFF29BB" w14:textId="77777777" w:rsidR="00F80BAB" w:rsidRPr="007124FB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7124FB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734" o:spid="_x0000_s1201" style="position:absolute;left:8172;top:738;width:819;height:1981" coordorigin="1275,60" coordsize="129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">
                  <v:oval id="Oval 732" o:spid="_x0000_s1202" style="position:absolute;left:1355;top:299;width:18;height: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" fillcolor="black" strokeweight="0"/>
                  <v:rect id="Rectangle 733" o:spid="_x0000_s1203" style="position:absolute;left:1275;top:60;width:1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3DF0B1F7" w14:textId="77777777" w:rsidR="00F80BAB" w:rsidRPr="007124FB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7124FB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737" o:spid="_x0000_s1204" style="position:absolute;left:10761;top:6858;width:965;height:1981" coordorigin="1692,942" coordsize="15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">
                  <v:oval id="Oval 735" o:spid="_x0000_s1205" style="position:absolute;left:1760;top:971;width:18;height: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" fillcolor="black" strokeweight="0"/>
                  <v:rect id="Rectangle 736" o:spid="_x0000_s1206" style="position:absolute;left:1692;top:942;width:152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" filled="f" stroked="f">
                    <v:textbox style="mso-fit-shape-to-text:t" inset="0,0,0,0">
                      <w:txbxContent>
                        <w:p w14:paraId="55E83210" w14:textId="77777777" w:rsidR="00F80BAB" w:rsidRPr="007124FB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7124FB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740" o:spid="_x0000_s1207" style="position:absolute;left:323;top:6621;width:1283;height:1981" coordorigin="51,902" coordsize="20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">
                  <v:oval id="Oval 738" o:spid="_x0000_s1208" style="position:absolute;left:235;top:971;width:18;height: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" fillcolor="black" strokeweight="0"/>
                  <v:rect id="Rectangle 739" o:spid="_x0000_s1209" style="position:absolute;left:51;top:902;width:1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47D567C7" w14:textId="77777777" w:rsidR="00F80BAB" w:rsidRPr="007124FB" w:rsidRDefault="00F80BAB" w:rsidP="00F80BAB">
                          <w:pPr>
                            <w:rPr>
                              <w:szCs w:val="21"/>
                            </w:rPr>
                          </w:pPr>
                          <w:r w:rsidRPr="007124FB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F80BAB" w:rsidRPr="00F80BAB">
        <w:rPr>
          <w:rFonts w:cs="Times New Roman"/>
          <w:szCs w:val="21"/>
          <w14:ligatures w14:val="standardContextual"/>
        </w:rPr>
        <w:t>（</w:t>
      </w:r>
      <w:r w:rsidR="00F80BAB" w:rsidRPr="00F80BAB">
        <w:rPr>
          <w:rFonts w:cs="Times New Roman"/>
          <w:szCs w:val="21"/>
          <w14:ligatures w14:val="standardContextual"/>
        </w:rPr>
        <w:t>1</w:t>
      </w:r>
      <w:r w:rsidR="00F80BAB" w:rsidRPr="00F80BAB">
        <w:rPr>
          <w:rFonts w:cs="Times New Roman"/>
          <w:szCs w:val="21"/>
          <w14:ligatures w14:val="standardContextual"/>
        </w:rPr>
        <w:t>）求证：</w:t>
      </w:r>
      <w:r w:rsidR="00F80BAB" w:rsidRPr="00F80BAB">
        <w:rPr>
          <w:rFonts w:ascii="宋体" w:hAnsi="宋体" w:cs="宋体" w:hint="eastAsia"/>
          <w:szCs w:val="21"/>
          <w14:ligatures w14:val="standardContextual"/>
        </w:rPr>
        <w:t>△</w:t>
      </w:r>
      <w:r w:rsidR="00F80BAB" w:rsidRPr="00F80BAB">
        <w:rPr>
          <w:rFonts w:cs="Times New Roman"/>
          <w:i/>
          <w:iCs/>
          <w:szCs w:val="21"/>
          <w14:ligatures w14:val="standardContextual"/>
        </w:rPr>
        <w:t>ABP</w:t>
      </w:r>
      <w:r w:rsidR="00F80BAB" w:rsidRPr="00F80BAB">
        <w:rPr>
          <w:rFonts w:cs="Times New Roman"/>
          <w:szCs w:val="21"/>
          <w14:ligatures w14:val="standardContextual"/>
        </w:rPr>
        <w:t>是等边三角形；</w:t>
      </w:r>
    </w:p>
    <w:p w14:paraId="53C15320" w14:textId="52F75691" w:rsidR="009B4276" w:rsidRDefault="00F80BAB" w:rsidP="005E0F12">
      <w:pPr>
        <w:spacing w:line="360" w:lineRule="auto"/>
        <w:ind w:leftChars="129" w:left="695" w:hangingChars="202" w:hanging="424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2</w:t>
      </w:r>
      <w:r w:rsidRPr="00F80BAB">
        <w:rPr>
          <w:rFonts w:cs="Times New Roman"/>
          <w:szCs w:val="21"/>
          <w14:ligatures w14:val="standardContextual"/>
        </w:rPr>
        <w:t>）过点</w:t>
      </w:r>
      <w:r w:rsidRPr="00F80BAB">
        <w:rPr>
          <w:rFonts w:cs="Times New Roman"/>
          <w:i/>
          <w:iCs/>
          <w:szCs w:val="21"/>
          <w14:ligatures w14:val="standardContextual"/>
        </w:rPr>
        <w:t>A</w:t>
      </w:r>
      <w:r w:rsidRPr="00F80BAB">
        <w:rPr>
          <w:rFonts w:cs="Times New Roman"/>
          <w:szCs w:val="21"/>
          <w14:ligatures w14:val="standardContextual"/>
        </w:rPr>
        <w:t>作</w:t>
      </w:r>
      <w:r w:rsidRPr="00F80BAB">
        <w:rPr>
          <w:rFonts w:cs="Times New Roman"/>
          <w:i/>
          <w:iCs/>
          <w:szCs w:val="21"/>
          <w14:ligatures w14:val="standardContextual"/>
        </w:rPr>
        <w:t>PO</w:t>
      </w:r>
      <w:r w:rsidRPr="00F80BAB">
        <w:rPr>
          <w:rFonts w:cs="Times New Roman"/>
          <w:szCs w:val="21"/>
          <w14:ligatures w14:val="standardContextual"/>
        </w:rPr>
        <w:t>的平行线</w:t>
      </w:r>
      <w:r w:rsidRPr="00F80BAB">
        <w:rPr>
          <w:rFonts w:cs="Times New Roman" w:hint="eastAsia"/>
          <w:szCs w:val="21"/>
          <w14:ligatures w14:val="standardContextual"/>
        </w:rPr>
        <w:t>，与</w:t>
      </w:r>
      <w:r w:rsidR="008337B5"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="008337B5"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F80BAB">
        <w:rPr>
          <w:rFonts w:cs="Times New Roman" w:hint="eastAsia"/>
          <w:szCs w:val="21"/>
          <w14:ligatures w14:val="standardContextual"/>
        </w:rPr>
        <w:t>的另一个交点为</w:t>
      </w:r>
      <w:r w:rsidRPr="00F80BAB">
        <w:rPr>
          <w:rFonts w:cs="Times New Roman"/>
          <w:i/>
          <w:iCs/>
          <w:szCs w:val="21"/>
          <w14:ligatures w14:val="standardContextual"/>
        </w:rPr>
        <w:t>C</w:t>
      </w:r>
      <w:r w:rsidRPr="00F80BAB">
        <w:rPr>
          <w:rFonts w:cs="Times New Roman"/>
          <w:szCs w:val="21"/>
          <w14:ligatures w14:val="standardContextual"/>
        </w:rPr>
        <w:t>，连接</w:t>
      </w:r>
      <w:r w:rsidRPr="00F80BAB">
        <w:rPr>
          <w:rFonts w:cs="Times New Roman"/>
          <w:i/>
          <w:iCs/>
          <w:szCs w:val="21"/>
          <w14:ligatures w14:val="standardContextual"/>
        </w:rPr>
        <w:t>CP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7B72DDF3" w14:textId="459A2F82" w:rsidR="00F80BAB" w:rsidRPr="00F80BAB" w:rsidRDefault="00F80BAB" w:rsidP="005E0F12">
      <w:pPr>
        <w:spacing w:line="360" w:lineRule="auto"/>
        <w:ind w:leftChars="129" w:left="271" w:firstLineChars="200" w:firstLine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 w:hint="eastAsia"/>
          <w:szCs w:val="21"/>
          <w14:ligatures w14:val="standardContextual"/>
        </w:rPr>
        <w:t>若</w:t>
      </w:r>
      <w:r w:rsidRPr="00F80BAB">
        <w:rPr>
          <w:rFonts w:cs="Times New Roman"/>
          <w:szCs w:val="21"/>
          <w14:ligatures w14:val="standardContextual"/>
        </w:rPr>
        <w:object w:dxaOrig="660" w:dyaOrig="260" w14:anchorId="62590C4C">
          <v:shape id="_x0000_i1146" type="#_x0000_t75" style="width:33pt;height:13.5pt" o:ole="">
            <v:imagedata r:id="rId240" o:title=""/>
          </v:shape>
          <o:OLEObject Type="Embed" ProgID="Equation.DSMT4" ShapeID="_x0000_i1146" DrawAspect="Content" ObjectID="_1779024201" r:id="rId241"/>
        </w:object>
      </w:r>
      <w:r w:rsidRPr="00F80BAB">
        <w:rPr>
          <w:rFonts w:cs="Times New Roman"/>
          <w:szCs w:val="21"/>
          <w14:ligatures w14:val="standardContextual"/>
        </w:rPr>
        <w:t>，求</w:t>
      </w:r>
      <w:r w:rsidR="00F47666"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="00F47666"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F80BAB">
        <w:rPr>
          <w:rFonts w:cs="Times New Roman" w:hint="eastAsia"/>
          <w:szCs w:val="21"/>
          <w14:ligatures w14:val="standardContextual"/>
        </w:rPr>
        <w:t>的半径</w:t>
      </w:r>
      <w:r w:rsidRPr="00F80BAB">
        <w:rPr>
          <w:rFonts w:cs="Times New Roman"/>
          <w:szCs w:val="21"/>
          <w14:ligatures w14:val="standardContextual"/>
        </w:rPr>
        <w:t>和</w:t>
      </w:r>
      <w:r w:rsidRPr="00F80BAB">
        <w:rPr>
          <w:rFonts w:cs="Times New Roman"/>
          <w:szCs w:val="21"/>
          <w14:ligatures w14:val="standardContextual"/>
        </w:rPr>
        <w:object w:dxaOrig="920" w:dyaOrig="260" w14:anchorId="0D3997BA">
          <v:shape id="_x0000_i1147" type="#_x0000_t75" style="width:45.75pt;height:13.5pt" o:ole="">
            <v:imagedata r:id="rId242" o:title=""/>
          </v:shape>
          <o:OLEObject Type="Embed" ProgID="Equation.DSMT4" ShapeID="_x0000_i1147" DrawAspect="Content" ObjectID="_1779024202" r:id="rId243"/>
        </w:object>
      </w:r>
      <w:r w:rsidRPr="00F80BAB">
        <w:rPr>
          <w:rFonts w:cs="Times New Roman" w:hint="eastAsia"/>
          <w:szCs w:val="21"/>
          <w14:ligatures w14:val="standardContextual"/>
        </w:rPr>
        <w:t>的值</w:t>
      </w:r>
      <w:r w:rsidRPr="00F80BAB">
        <w:rPr>
          <w:rFonts w:cs="Times New Roman"/>
          <w:szCs w:val="21"/>
          <w14:ligatures w14:val="standardContextual"/>
        </w:rPr>
        <w:t>.</w:t>
      </w:r>
    </w:p>
    <w:p w14:paraId="00B9B92E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7001BD99" w14:textId="4B184508" w:rsidR="00384E16" w:rsidRDefault="00384E16">
      <w:pPr>
        <w:widowControl/>
        <w:jc w:val="left"/>
        <w:rPr>
          <w:rFonts w:cs="Times New Roman"/>
          <w:szCs w:val="21"/>
          <w14:ligatures w14:val="standardContextual"/>
        </w:rPr>
      </w:pPr>
      <w:r>
        <w:rPr>
          <w:rFonts w:cs="Times New Roman"/>
          <w:szCs w:val="21"/>
          <w14:ligatures w14:val="standardContextual"/>
        </w:rPr>
        <w:br w:type="page"/>
      </w:r>
    </w:p>
    <w:p w14:paraId="095519D9" w14:textId="3B6154E4" w:rsidR="00F80BAB" w:rsidRPr="00F77D6B" w:rsidRDefault="00F80BAB" w:rsidP="00C718F8">
      <w:pPr>
        <w:spacing w:line="300" w:lineRule="auto"/>
        <w:ind w:left="420" w:hangingChars="200" w:hanging="420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eastAsia="等线" w:cs="Times New Roman" w:hint="eastAsia"/>
          <w:szCs w:val="21"/>
          <w14:ligatures w14:val="standardContextual"/>
        </w:rPr>
        <w:lastRenderedPageBreak/>
        <w:t>25</w:t>
      </w:r>
      <w:r w:rsidRPr="00F77D6B">
        <w:rPr>
          <w:rFonts w:eastAsia="新宋体" w:cs="Times New Roman" w:hint="eastAsia"/>
          <w:szCs w:val="21"/>
          <w14:ligatures w14:val="standardContextual"/>
        </w:rPr>
        <w:t>．</w:t>
      </w:r>
      <w:r w:rsidRPr="00F77D6B">
        <w:rPr>
          <w:rFonts w:cs="Times New Roman" w:hint="eastAsia"/>
          <w:szCs w:val="21"/>
          <w14:ligatures w14:val="standardContextual"/>
        </w:rPr>
        <w:t>生活垃圾水解法是一种科学处理生活垃圾的技术</w:t>
      </w:r>
      <w:r w:rsidRPr="00F77D6B">
        <w:rPr>
          <w:rFonts w:eastAsia="新宋体" w:cs="Times New Roman" w:hint="eastAsia"/>
          <w:szCs w:val="21"/>
          <w14:ligatures w14:val="standardContextual"/>
        </w:rPr>
        <w:t>．有研究表明，在生活垃圾水解过程中添加</w:t>
      </w:r>
      <w:proofErr w:type="gramStart"/>
      <w:r w:rsidRPr="00F77D6B">
        <w:rPr>
          <w:rFonts w:eastAsia="新宋体" w:cs="Times New Roman" w:hint="eastAsia"/>
          <w:szCs w:val="21"/>
          <w14:ligatures w14:val="standardContextual"/>
        </w:rPr>
        <w:t>一</w:t>
      </w:r>
      <w:proofErr w:type="gramEnd"/>
      <w:r w:rsidRPr="00F77D6B">
        <w:rPr>
          <w:rFonts w:eastAsia="新宋体" w:cs="Times New Roman" w:hint="eastAsia"/>
          <w:szCs w:val="21"/>
          <w14:ligatures w14:val="standardContextual"/>
        </w:rPr>
        <w:t>些微生物菌剂能够加快原料的水解．</w:t>
      </w:r>
      <w:proofErr w:type="gramStart"/>
      <w:r w:rsidRPr="00F77D6B">
        <w:rPr>
          <w:rFonts w:cs="Times New Roman" w:hint="eastAsia"/>
          <w:szCs w:val="21"/>
          <w14:ligatures w14:val="standardContextual"/>
        </w:rPr>
        <w:t>某小组</w:t>
      </w:r>
      <w:proofErr w:type="gramEnd"/>
      <w:r w:rsidRPr="00F77D6B">
        <w:rPr>
          <w:rFonts w:cs="Times New Roman" w:hint="eastAsia"/>
          <w:szCs w:val="21"/>
          <w14:ligatures w14:val="standardContextual"/>
        </w:rPr>
        <w:t>为研究微生物菌剂添加量对某类生活垃圾水解率的影响，设置了六组不同的菌剂添加量，分别为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360" w:dyaOrig="260" w14:anchorId="757E856C">
          <v:shape id="_x0000_i1148" type="#_x0000_t75" style="width:18.75pt;height:13.5pt" o:ole="">
            <v:imagedata r:id="rId244" o:title=""/>
          </v:shape>
          <o:OLEObject Type="Embed" ProgID="Equation.DSMT4" ShapeID="_x0000_i1148" DrawAspect="Content" ObjectID="_1779024203" r:id="rId245"/>
        </w:objec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360" w:dyaOrig="260" w14:anchorId="11D16BAF">
          <v:shape id="_x0000_i1149" type="#_x0000_t75" style="width:18.75pt;height:13.5pt" o:ole="">
            <v:imagedata r:id="rId246" o:title=""/>
          </v:shape>
          <o:OLEObject Type="Embed" ProgID="Equation.DSMT4" ShapeID="_x0000_i1149" DrawAspect="Content" ObjectID="_1779024204" r:id="rId247"/>
        </w:objec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360" w:dyaOrig="260" w14:anchorId="2A1CDE56">
          <v:shape id="_x0000_i1150" type="#_x0000_t75" style="width:18.75pt;height:13.5pt" o:ole="">
            <v:imagedata r:id="rId248" o:title=""/>
          </v:shape>
          <o:OLEObject Type="Embed" ProgID="Equation.DSMT4" ShapeID="_x0000_i1150" DrawAspect="Content" ObjectID="_1779024205" r:id="rId249"/>
        </w:objec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360" w:dyaOrig="260" w14:anchorId="308A40D7">
          <v:shape id="_x0000_i1151" type="#_x0000_t75" style="width:18.75pt;height:13.5pt" o:ole="">
            <v:imagedata r:id="rId250" o:title=""/>
          </v:shape>
          <o:OLEObject Type="Embed" ProgID="Equation.DSMT4" ShapeID="_x0000_i1151" DrawAspect="Content" ObjectID="_1779024206" r:id="rId251"/>
        </w:objec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340" w:dyaOrig="260" w14:anchorId="42E64967">
          <v:shape id="_x0000_i1152" type="#_x0000_t75" style="width:16.5pt;height:13.5pt" o:ole="">
            <v:imagedata r:id="rId252" o:title=""/>
          </v:shape>
          <o:OLEObject Type="Embed" ProgID="Equation.DSMT4" ShapeID="_x0000_i1152" DrawAspect="Content" ObjectID="_1779024207" r:id="rId253"/>
        </w:objec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440" w:dyaOrig="260" w14:anchorId="179AD155">
          <v:shape id="_x0000_i1153" type="#_x0000_t75" style="width:21.75pt;height:13.5pt" o:ole="">
            <v:imagedata r:id="rId254" o:title=""/>
          </v:shape>
          <o:OLEObject Type="Embed" ProgID="Equation.DSMT4" ShapeID="_x0000_i1153" DrawAspect="Content" ObjectID="_1779024208" r:id="rId255"/>
        </w:object>
      </w:r>
      <w:r w:rsidRPr="00F77D6B">
        <w:rPr>
          <w:rFonts w:cs="Times New Roman" w:hint="eastAsia"/>
          <w:szCs w:val="21"/>
          <w14:ligatures w14:val="standardContextual"/>
        </w:rPr>
        <w:t>，每隔</w:t>
      </w:r>
      <w:r w:rsidRPr="00F77D6B">
        <w:rPr>
          <w:rFonts w:cs="Times New Roman"/>
          <w:position w:val="-10"/>
          <w:szCs w:val="21"/>
          <w14:ligatures w14:val="standardContextual"/>
        </w:rPr>
        <w:object w:dxaOrig="420" w:dyaOrig="300" w14:anchorId="295D6659">
          <v:shape id="_x0000_i1154" type="#_x0000_t75" style="width:21pt;height:15pt" o:ole="">
            <v:imagedata r:id="rId256" o:title=""/>
          </v:shape>
          <o:OLEObject Type="Embed" ProgID="Equation.DSMT4" ShapeID="_x0000_i1154" DrawAspect="Content" ObjectID="_1779024209" r:id="rId257"/>
        </w:object>
      </w:r>
      <w:r w:rsidRPr="00F77D6B">
        <w:rPr>
          <w:rFonts w:cs="Times New Roman" w:hint="eastAsia"/>
          <w:szCs w:val="21"/>
          <w14:ligatures w14:val="standardContextual"/>
        </w:rPr>
        <w:t>测定一次水解率，部分实验结果如下：</w:t>
      </w:r>
    </w:p>
    <w:p w14:paraId="20CD3F73" w14:textId="2002951C" w:rsidR="00F80BAB" w:rsidRPr="00F77D6B" w:rsidRDefault="00A878C5" w:rsidP="00C718F8">
      <w:pPr>
        <w:spacing w:line="300" w:lineRule="auto"/>
        <w:ind w:leftChars="194" w:left="676" w:hangingChars="128" w:hanging="269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cs="Times New Roman"/>
          <w:noProof/>
          <w:szCs w:val="21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 wp14:anchorId="4DC5650A" wp14:editId="1B1828AA">
                <wp:simplePos x="0" y="0"/>
                <wp:positionH relativeFrom="column">
                  <wp:posOffset>1629410</wp:posOffset>
                </wp:positionH>
                <wp:positionV relativeFrom="paragraph">
                  <wp:posOffset>302260</wp:posOffset>
                </wp:positionV>
                <wp:extent cx="3263900" cy="2287270"/>
                <wp:effectExtent l="0" t="0" r="12700" b="0"/>
                <wp:wrapTopAndBottom/>
                <wp:docPr id="1311828832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48448996" name="Freeform 82"/>
                        <wps:cNvSpPr>
                          <a:spLocks/>
                        </wps:cNvSpPr>
                        <wps:spPr bwMode="auto">
                          <a:xfrm>
                            <a:off x="2297003" y="1903424"/>
                            <a:ext cx="77391" cy="38696"/>
                          </a:xfrm>
                          <a:custGeom>
                            <a:avLst/>
                            <a:gdLst>
                              <a:gd name="T0" fmla="*/ 0 w 128"/>
                              <a:gd name="T1" fmla="*/ 0 h 64"/>
                              <a:gd name="T2" fmla="*/ 45 w 128"/>
                              <a:gd name="T3" fmla="*/ 32 h 64"/>
                              <a:gd name="T4" fmla="*/ 0 w 128"/>
                              <a:gd name="T5" fmla="*/ 64 h 64"/>
                              <a:gd name="T6" fmla="*/ 128 w 128"/>
                              <a:gd name="T7" fmla="*/ 32 h 64"/>
                              <a:gd name="T8" fmla="*/ 0 w 128"/>
                              <a:gd name="T9" fmla="*/ 0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64">
                                <a:moveTo>
                                  <a:pt x="0" y="0"/>
                                </a:moveTo>
                                <a:lnTo>
                                  <a:pt x="45" y="32"/>
                                </a:lnTo>
                                <a:lnTo>
                                  <a:pt x="0" y="64"/>
                                </a:lnTo>
                                <a:lnTo>
                                  <a:pt x="128" y="3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87044" tIns="43523" rIns="87044" bIns="43523" anchor="t" anchorCtr="0" upright="1">
                          <a:noAutofit/>
                        </wps:bodyPr>
                      </wps:wsp>
                      <wps:wsp>
                        <wps:cNvPr id="1987874966" name="Freeform 83"/>
                        <wps:cNvSpPr>
                          <a:spLocks/>
                        </wps:cNvSpPr>
                        <wps:spPr bwMode="auto">
                          <a:xfrm>
                            <a:off x="465570" y="203803"/>
                            <a:ext cx="38091" cy="77391"/>
                          </a:xfrm>
                          <a:custGeom>
                            <a:avLst/>
                            <a:gdLst>
                              <a:gd name="T0" fmla="*/ 0 w 63"/>
                              <a:gd name="T1" fmla="*/ 128 h 128"/>
                              <a:gd name="T2" fmla="*/ 31 w 63"/>
                              <a:gd name="T3" fmla="*/ 83 h 128"/>
                              <a:gd name="T4" fmla="*/ 63 w 63"/>
                              <a:gd name="T5" fmla="*/ 128 h 128"/>
                              <a:gd name="T6" fmla="*/ 31 w 63"/>
                              <a:gd name="T7" fmla="*/ 0 h 128"/>
                              <a:gd name="T8" fmla="*/ 0 w 63"/>
                              <a:gd name="T9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3" h="128">
                                <a:moveTo>
                                  <a:pt x="0" y="128"/>
                                </a:moveTo>
                                <a:lnTo>
                                  <a:pt x="31" y="83"/>
                                </a:lnTo>
                                <a:lnTo>
                                  <a:pt x="63" y="128"/>
                                </a:lnTo>
                                <a:lnTo>
                                  <a:pt x="31" y="0"/>
                                </a:lnTo>
                                <a:lnTo>
                                  <a:pt x="0" y="1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87044" tIns="43523" rIns="87044" bIns="43523" anchor="t" anchorCtr="0" upright="1">
                          <a:noAutofit/>
                        </wps:bodyPr>
                      </wps:wsp>
                      <wpg:wgp>
                        <wpg:cNvPr id="1080683425" name="Group 91"/>
                        <wpg:cNvGrpSpPr>
                          <a:grpSpLocks/>
                        </wpg:cNvGrpSpPr>
                        <wpg:grpSpPr bwMode="auto">
                          <a:xfrm>
                            <a:off x="484314" y="332587"/>
                            <a:ext cx="32047" cy="1192337"/>
                            <a:chOff x="801" y="432"/>
                            <a:chExt cx="53" cy="1972"/>
                          </a:xfrm>
                        </wpg:grpSpPr>
                        <wps:wsp>
                          <wps:cNvPr id="1120438549" name="Lin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2404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589450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2076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0896432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1747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9408317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1418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7385301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1089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437967" name="Lin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761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597730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1" y="432"/>
                              <a:ext cx="53" cy="0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669176749" name="Group 96"/>
                        <wpg:cNvGrpSpPr>
                          <a:grpSpLocks/>
                        </wpg:cNvGrpSpPr>
                        <wpg:grpSpPr bwMode="auto">
                          <a:xfrm>
                            <a:off x="1135501" y="1890726"/>
                            <a:ext cx="976482" cy="32047"/>
                            <a:chOff x="1878" y="3009"/>
                            <a:chExt cx="1615" cy="53"/>
                          </a:xfrm>
                        </wpg:grpSpPr>
                        <wps:wsp>
                          <wps:cNvPr id="1683185964" name="Line 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78" y="3009"/>
                              <a:ext cx="0" cy="53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3973557" name="Line 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16" y="3009"/>
                              <a:ext cx="0" cy="53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7359934" name="Line 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5" y="3009"/>
                              <a:ext cx="0" cy="53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2663883" name="Line 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93" y="3009"/>
                              <a:ext cx="0" cy="53"/>
                            </a:xfrm>
                            <a:prstGeom prst="lin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858652033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484314" y="1723846"/>
                            <a:ext cx="32047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254847" name="Lin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810207" y="1890726"/>
                            <a:ext cx="0" cy="32047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537789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2111985" y="1922772"/>
                            <a:ext cx="212228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8218607" name="Line 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310" y="253983"/>
                            <a:ext cx="0" cy="78604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1796685" name="Lin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310" y="332586"/>
                            <a:ext cx="0" cy="1491026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9381193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484312" y="1922772"/>
                            <a:ext cx="1627672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423007" name="Line 1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84311" y="1823612"/>
                            <a:ext cx="18745" cy="187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2664950" name="Line 10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6174" y="1842355"/>
                            <a:ext cx="36882" cy="36882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4710486" name="Line 10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6172" y="1879238"/>
                            <a:ext cx="18140" cy="18745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241447" name="Lin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310" y="1897983"/>
                            <a:ext cx="0" cy="2479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42208317" name="Group 109"/>
                        <wpg:cNvGrpSpPr>
                          <a:grpSpLocks/>
                        </wpg:cNvGrpSpPr>
                        <wpg:grpSpPr bwMode="auto">
                          <a:xfrm>
                            <a:off x="2393315" y="1823612"/>
                            <a:ext cx="871158" cy="192274"/>
                            <a:chOff x="3491" y="3125"/>
                            <a:chExt cx="1440" cy="318"/>
                          </a:xfrm>
                        </wpg:grpSpPr>
                        <wps:wsp>
                          <wps:cNvPr id="1121420696" name="Rectangle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1" y="3131"/>
                              <a:ext cx="96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FB2092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菌剂添加量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20149389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0" y="3125"/>
                              <a:ext cx="60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1D74BB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%</w:t>
                                </w: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wgp>
                      <wpg:wgp>
                        <wpg:cNvPr id="316876908" name="Group 112"/>
                        <wpg:cNvGrpSpPr>
                          <a:grpSpLocks/>
                        </wpg:cNvGrpSpPr>
                        <wpg:grpSpPr bwMode="auto">
                          <a:xfrm>
                            <a:off x="90871" y="4874"/>
                            <a:ext cx="627610" cy="198925"/>
                            <a:chOff x="39" y="106"/>
                            <a:chExt cx="1038" cy="329"/>
                          </a:xfrm>
                        </wpg:grpSpPr>
                        <wps:wsp>
                          <wps:cNvPr id="1203611336" name="Rectangle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9" y="107"/>
                              <a:ext cx="568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13EECC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水解率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132130905" name="Rectangle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1" y="106"/>
                              <a:ext cx="536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BCB8D0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%</w:t>
                                </w: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155116993" name="Group 120"/>
                        <wpg:cNvGrpSpPr>
                          <a:grpSpLocks/>
                        </wpg:cNvGrpSpPr>
                        <wpg:grpSpPr bwMode="auto">
                          <a:xfrm>
                            <a:off x="352800" y="249680"/>
                            <a:ext cx="114878" cy="1386424"/>
                            <a:chOff x="619" y="358"/>
                            <a:chExt cx="190" cy="2293"/>
                          </a:xfrm>
                        </wpg:grpSpPr>
                        <wps:wsp>
                          <wps:cNvPr id="1436097553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2323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0ADFF3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56375691" name="Rectangle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2001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3E45B2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35679376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1672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047E07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33894123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1340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3AD82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048997385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1010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041B55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486494464" name="Rectangle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679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99742E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1067157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" y="358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ADC8E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5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g:wgp>
                        <wpg:cNvPr id="1703335011" name="Group 125"/>
                        <wpg:cNvGrpSpPr>
                          <a:grpSpLocks/>
                        </wpg:cNvGrpSpPr>
                        <wpg:grpSpPr bwMode="auto">
                          <a:xfrm>
                            <a:off x="1116759" y="1937888"/>
                            <a:ext cx="1066571" cy="198320"/>
                            <a:chOff x="1847" y="3087"/>
                            <a:chExt cx="1764" cy="328"/>
                          </a:xfrm>
                        </wpg:grpSpPr>
                        <wps:wsp>
                          <wps:cNvPr id="888680556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47" y="3087"/>
                              <a:ext cx="96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BC173D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128667469" name="Rectangle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8" y="3087"/>
                              <a:ext cx="96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D46F55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3946842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6" y="3087"/>
                              <a:ext cx="96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BFC022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364810885" name="Rectangle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3087"/>
                              <a:ext cx="19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3AB14B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  <wps:wsp>
                        <wps:cNvPr id="1299744262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789897" y="1937834"/>
                            <a:ext cx="577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B05507" w14:textId="77777777" w:rsidR="00F80BAB" w:rsidRPr="00ED11A8" w:rsidRDefault="00F80BAB" w:rsidP="00F80BAB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ED11A8">
                                <w:rPr>
                                  <w:rFonts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96727934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355022" y="1634981"/>
                            <a:ext cx="11493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BAABA8" w14:textId="77777777" w:rsidR="00F80BAB" w:rsidRPr="00ED11A8" w:rsidRDefault="00F80BAB" w:rsidP="00F80BAB">
                              <w:pP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</w:pPr>
                              <w:r w:rsidRPr="00ED11A8">
                                <w:rPr>
                                  <w:rFonts w:cs="Times New Roman"/>
                                  <w:color w:val="000000"/>
                                  <w:kern w:val="0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140388775" name="Group 130"/>
                        <wpg:cNvGrpSpPr>
                          <a:grpSpLocks/>
                        </wpg:cNvGrpSpPr>
                        <wpg:grpSpPr bwMode="auto">
                          <a:xfrm>
                            <a:off x="474034" y="1650081"/>
                            <a:ext cx="21163" cy="20559"/>
                            <a:chOff x="784" y="2611"/>
                            <a:chExt cx="35" cy="34"/>
                          </a:xfrm>
                        </wpg:grpSpPr>
                        <wps:wsp>
                          <wps:cNvPr id="594042364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" y="2611"/>
                              <a:ext cx="35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7566310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" y="2611"/>
                              <a:ext cx="35" cy="34"/>
                            </a:xfrm>
                            <a:prstGeom prst="ellips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6649565" name="Group 133"/>
                        <wpg:cNvGrpSpPr>
                          <a:grpSpLocks/>
                        </wpg:cNvGrpSpPr>
                        <wpg:grpSpPr bwMode="auto">
                          <a:xfrm>
                            <a:off x="2101101" y="576254"/>
                            <a:ext cx="21163" cy="21163"/>
                            <a:chOff x="3475" y="835"/>
                            <a:chExt cx="35" cy="35"/>
                          </a:xfrm>
                        </wpg:grpSpPr>
                        <wps:wsp>
                          <wps:cNvPr id="2117204857" name="Oval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5" y="835"/>
                              <a:ext cx="35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700414" name="Oval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5" y="835"/>
                              <a:ext cx="35" cy="35"/>
                            </a:xfrm>
                            <a:prstGeom prst="ellips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50874540" name="Group 136"/>
                        <wpg:cNvGrpSpPr>
                          <a:grpSpLocks/>
                        </wpg:cNvGrpSpPr>
                        <wpg:grpSpPr bwMode="auto">
                          <a:xfrm>
                            <a:off x="1775809" y="648205"/>
                            <a:ext cx="21163" cy="21163"/>
                            <a:chOff x="2937" y="954"/>
                            <a:chExt cx="35" cy="35"/>
                          </a:xfrm>
                        </wpg:grpSpPr>
                        <wps:wsp>
                          <wps:cNvPr id="1692437360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7" y="954"/>
                              <a:ext cx="35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9484019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7" y="954"/>
                              <a:ext cx="35" cy="35"/>
                            </a:xfrm>
                            <a:prstGeom prst="ellips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63025644" name="Group 139"/>
                        <wpg:cNvGrpSpPr>
                          <a:grpSpLocks/>
                        </wpg:cNvGrpSpPr>
                        <wpg:grpSpPr bwMode="auto">
                          <a:xfrm>
                            <a:off x="1450516" y="425096"/>
                            <a:ext cx="21163" cy="21163"/>
                            <a:chOff x="2399" y="585"/>
                            <a:chExt cx="35" cy="35"/>
                          </a:xfrm>
                        </wpg:grpSpPr>
                        <wps:wsp>
                          <wps:cNvPr id="2073993201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9" y="585"/>
                              <a:ext cx="35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732467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9" y="585"/>
                              <a:ext cx="35" cy="35"/>
                            </a:xfrm>
                            <a:prstGeom prst="ellips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05321344" name="Group 142"/>
                        <wpg:cNvGrpSpPr>
                          <a:grpSpLocks/>
                        </wpg:cNvGrpSpPr>
                        <wpg:grpSpPr bwMode="auto">
                          <a:xfrm>
                            <a:off x="1125225" y="818711"/>
                            <a:ext cx="20559" cy="21163"/>
                            <a:chOff x="1861" y="1236"/>
                            <a:chExt cx="34" cy="35"/>
                          </a:xfrm>
                        </wpg:grpSpPr>
                        <wps:wsp>
                          <wps:cNvPr id="1840698578" name="Oval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1" y="123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9530708" name="Oval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1" y="1236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3107473" name="Group 145"/>
                        <wpg:cNvGrpSpPr>
                          <a:grpSpLocks/>
                        </wpg:cNvGrpSpPr>
                        <wpg:grpSpPr bwMode="auto">
                          <a:xfrm>
                            <a:off x="799326" y="1057542"/>
                            <a:ext cx="21163" cy="21163"/>
                            <a:chOff x="1322" y="1631"/>
                            <a:chExt cx="35" cy="35"/>
                          </a:xfrm>
                        </wpg:grpSpPr>
                        <wps:wsp>
                          <wps:cNvPr id="1844873414" name="Oval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2" y="1631"/>
                              <a:ext cx="35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1993054" name="Oval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2" y="1631"/>
                              <a:ext cx="35" cy="35"/>
                            </a:xfrm>
                            <a:prstGeom prst="ellipse">
                              <a:avLst/>
                            </a:pr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07786191" name="Group 148"/>
                        <wpg:cNvGrpSpPr>
                          <a:grpSpLocks/>
                        </wpg:cNvGrpSpPr>
                        <wpg:grpSpPr bwMode="auto">
                          <a:xfrm>
                            <a:off x="379108" y="1910678"/>
                            <a:ext cx="113065" cy="198320"/>
                            <a:chOff x="627" y="3042"/>
                            <a:chExt cx="187" cy="328"/>
                          </a:xfrm>
                        </wpg:grpSpPr>
                        <wps:wsp>
                          <wps:cNvPr id="715525139" name="Oval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8" y="3049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0622176" name="Rectangl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" y="3042"/>
                              <a:ext cx="137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583C20" w14:textId="77777777" w:rsidR="00F80BAB" w:rsidRPr="00ED11A8" w:rsidRDefault="00F80BAB" w:rsidP="00F80BAB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D11A8"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oel="http://schemas.microsoft.com/office/2019/extlst">
            <w:pict>
              <v:group w14:anchorId="4DC5650A" id="_x0000_s1210" editas="canvas" style="position:absolute;left:0;text-align:left;margin-left:128.3pt;margin-top:23.8pt;width:257pt;height:180.1pt;z-index:251674624;mso-width-relative:margin;mso-height-relative:margin" coordsize="32639,22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">
                <v:shape id="_x0000_s1211" type="#_x0000_t75" style="position:absolute;width:32639;height:22872;visibility:visible;mso-wrap-style:square">
                  <v:fill o:detectmouseclick="t"/>
                  <v:path o:connecttype="none"/>
                </v:shape>
                <v:shape id="Freeform 82" o:spid="_x0000_s1212" style="position:absolute;left:22970;top:19034;width:773;height:387;visibility:visible;mso-wrap-style:square;v-text-anchor:top" coordsize="128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" path="m,l45,32,,64,128,32,,xe" fillcolor="black" stroked="f">
                  <v:path arrowok="t" o:connecttype="custom" o:connectlocs="0,0;27208,19348;0,38696;77391,19348;0,0" o:connectangles="0,0,0,0,0"/>
                </v:shape>
                <v:shape id="Freeform 83" o:spid="_x0000_s1213" style="position:absolute;left:4655;top:2038;width:381;height:773;visibility:visible;mso-wrap-style:square;v-text-anchor:top" coordsize="63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" path="m,128l31,83r32,45l31,,,128xe" fillcolor="black" stroked="f">
                  <v:path arrowok="t" o:connecttype="custom" o:connectlocs="0,77391;18743,50183;38091,77391;18743,0;0,77391" o:connectangles="0,0,0,0,0"/>
                </v:shape>
                <v:group id="Group 91" o:spid="_x0000_s1214" style="position:absolute;left:4843;top:3325;width:320;height:11924" coordorigin="801,432" coordsize="53,1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">
                  <v:line id="Line 84" o:spid="_x0000_s1215" style="position:absolute;visibility:visible;mso-wrap-style:square" from="801,2404" to="854,2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" strokeweight=".45pt">
                    <v:stroke joinstyle="miter"/>
                  </v:line>
                  <v:line id="Line 85" o:spid="_x0000_s1216" style="position:absolute;visibility:visible;mso-wrap-style:square" from="801,2076" to="854,2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" strokeweight=".45pt">
                    <v:stroke joinstyle="miter"/>
                  </v:line>
                  <v:line id="Line 86" o:spid="_x0000_s1217" style="position:absolute;visibility:visible;mso-wrap-style:square" from="801,1747" to="854,1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" strokeweight=".45pt">
                    <v:stroke joinstyle="miter"/>
                  </v:line>
                  <v:line id="Line 87" o:spid="_x0000_s1218" style="position:absolute;visibility:visible;mso-wrap-style:square" from="801,1418" to="854,1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" strokeweight=".45pt">
                    <v:stroke joinstyle="miter"/>
                  </v:line>
                  <v:line id="Line 88" o:spid="_x0000_s1219" style="position:absolute;visibility:visible;mso-wrap-style:square" from="801,1089" to="854,1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" strokeweight=".45pt">
                    <v:stroke joinstyle="miter"/>
                  </v:line>
                  <v:line id="Line 89" o:spid="_x0000_s1220" style="position:absolute;visibility:visible;mso-wrap-style:square" from="801,761" to="854,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" strokeweight=".45pt">
                    <v:stroke joinstyle="miter"/>
                  </v:line>
                  <v:line id="Line 90" o:spid="_x0000_s1221" style="position:absolute;visibility:visible;mso-wrap-style:square" from="801,432" to="854,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" strokeweight=".45pt">
                    <v:stroke joinstyle="miter"/>
                  </v:line>
                </v:group>
                <v:group id="Group 96" o:spid="_x0000_s1222" style="position:absolute;left:11355;top:18907;width:9764;height:320" coordorigin="1878,3009" coordsize="1615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">
                  <v:line id="Line 92" o:spid="_x0000_s1223" style="position:absolute;flip:y;visibility:visible;mso-wrap-style:square" from="1878,3009" to="1878,3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" strokeweight=".45pt">
                    <v:stroke joinstyle="miter"/>
                  </v:line>
                  <v:line id="Line 93" o:spid="_x0000_s1224" style="position:absolute;flip:y;visibility:visible;mso-wrap-style:square" from="2416,3009" to="2416,3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" strokeweight=".45pt">
                    <v:stroke joinstyle="miter"/>
                  </v:line>
                  <v:line id="Line 94" o:spid="_x0000_s1225" style="position:absolute;flip:y;visibility:visible;mso-wrap-style:square" from="2955,3009" to="2955,3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" strokeweight=".45pt">
                    <v:stroke joinstyle="miter"/>
                  </v:line>
                  <v:line id="Line 95" o:spid="_x0000_s1226" style="position:absolute;flip:y;visibility:visible;mso-wrap-style:square" from="3493,3009" to="3493,3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" strokeweight=".45pt">
                    <v:stroke joinstyle="miter"/>
                  </v:line>
                </v:group>
                <v:line id="Line 97" o:spid="_x0000_s1227" style="position:absolute;visibility:visible;mso-wrap-style:square" from="4843,17238" to="5163,17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" strokeweight=".45pt">
                  <v:stroke joinstyle="miter"/>
                </v:line>
                <v:line id="Line 98" o:spid="_x0000_s1228" style="position:absolute;flip:y;visibility:visible;mso-wrap-style:square" from="8102,18907" to="8102,1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" strokeweight=".45pt">
                  <v:stroke joinstyle="miter"/>
                </v:line>
                <v:line id="Line 99" o:spid="_x0000_s1229" style="position:absolute;visibility:visible;mso-wrap-style:square" from="21119,19227" to="23242,1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" strokeweight=".45pt">
                  <v:stroke joinstyle="miter"/>
                </v:line>
                <v:line id="Line 100" o:spid="_x0000_s1230" style="position:absolute;flip:y;visibility:visible;mso-wrap-style:square" from="4843,2539" to="4843,3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" strokeweight=".45pt">
                  <v:stroke joinstyle="miter"/>
                </v:line>
                <v:line id="Line 101" o:spid="_x0000_s1231" style="position:absolute;flip:y;visibility:visible;mso-wrap-style:square" from="4843,3325" to="4843,18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" strokeweight=".45pt">
                  <v:stroke joinstyle="miter"/>
                </v:line>
                <v:line id="Line 102" o:spid="_x0000_s1232" style="position:absolute;visibility:visible;mso-wrap-style:square" from="4843,19227" to="21119,1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" strokeweight=".45pt">
                  <v:stroke joinstyle="miter"/>
                </v:line>
                <v:line id="Line 103" o:spid="_x0000_s1233" style="position:absolute;flip:x y;visibility:visible;mso-wrap-style:square" from="4843,18236" to="5030,1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" strokeweight=".45pt">
                  <v:stroke joinstyle="miter"/>
                </v:line>
                <v:line id="Line 104" o:spid="_x0000_s1234" style="position:absolute;flip:y;visibility:visible;mso-wrap-style:square" from="4661,18423" to="5030,18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" strokeweight=".45pt">
                  <v:stroke joinstyle="miter"/>
                </v:line>
                <v:line id="Line 105" o:spid="_x0000_s1235" style="position:absolute;flip:x y;visibility:visible;mso-wrap-style:square" from="4661,18792" to="4843,18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" strokeweight=".45pt">
                  <v:stroke joinstyle="miter"/>
                </v:line>
                <v:line id="Line 106" o:spid="_x0000_s1236" style="position:absolute;flip:y;visibility:visible;mso-wrap-style:square" from="4843,18979" to="4843,1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" strokeweight=".45pt">
                  <v:stroke joinstyle="miter"/>
                </v:line>
                <v:group id="Group 109" o:spid="_x0000_s1237" style="position:absolute;left:23933;top:18236;width:8711;height:1922" coordorigin="3491,3125" coordsize="1440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">
                  <v:rect id="Rectangle 107" o:spid="_x0000_s1238" style="position:absolute;left:3491;top:3131;width:96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" filled="f" stroked="f">
                    <v:textbox inset="0,0,0,0">
                      <w:txbxContent>
                        <w:p w14:paraId="60FB2092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菌剂添加量</w:t>
                          </w:r>
                        </w:p>
                      </w:txbxContent>
                    </v:textbox>
                  </v:rect>
                  <v:rect id="Rectangle 108" o:spid="_x0000_s1239" style="position:absolute;left:4330;top:3125;width:60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" filled="f" stroked="f">
                    <v:textbox inset="0,0,0,0">
                      <w:txbxContent>
                        <w:p w14:paraId="1D1D74BB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（</w:t>
                          </w: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%</w:t>
                          </w: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rect>
                </v:group>
                <v:group id="Group 112" o:spid="_x0000_s1240" style="position:absolute;left:908;top:48;width:6276;height:1989" coordorigin="39,106" coordsize="1038,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">
                  <v:rect id="Rectangle 110" o:spid="_x0000_s1241" style="position:absolute;left:39;top:107;width:568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" filled="f" stroked="f">
                    <v:textbox style="mso-fit-shape-to-text:t" inset="0,0,0,0">
                      <w:txbxContent>
                        <w:p w14:paraId="0E13EECC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水解率</w:t>
                          </w:r>
                        </w:p>
                      </w:txbxContent>
                    </v:textbox>
                  </v:rect>
                  <v:rect id="Rectangle 111" o:spid="_x0000_s1242" style="position:absolute;left:541;top:106;width:536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2DBCB8D0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（</w:t>
                          </w: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%</w:t>
                          </w: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rect>
                </v:group>
                <v:group id="Group 120" o:spid="_x0000_s1243" style="position:absolute;left:3528;top:2496;width:1148;height:13865" coordorigin="619,358" coordsize="190,2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">
                  <v:rect id="Rectangle 113" o:spid="_x0000_s1244" style="position:absolute;left:619;top:2323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3C0ADFF3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25</w:t>
                          </w:r>
                        </w:p>
                      </w:txbxContent>
                    </v:textbox>
                  </v:rect>
                  <v:rect id="Rectangle 114" o:spid="_x0000_s1245" style="position:absolute;left:619;top:2001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083E45B2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30</w:t>
                          </w:r>
                        </w:p>
                      </w:txbxContent>
                    </v:textbox>
                  </v:rect>
                  <v:rect id="Rectangle 115" o:spid="_x0000_s1246" style="position:absolute;left:619;top:1672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58047E07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35</w:t>
                          </w:r>
                        </w:p>
                      </w:txbxContent>
                    </v:textbox>
                  </v:rect>
                  <v:rect id="Rectangle 116" o:spid="_x0000_s1247" style="position:absolute;left:619;top:1340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3F63AD82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40</w:t>
                          </w:r>
                        </w:p>
                      </w:txbxContent>
                    </v:textbox>
                  </v:rect>
                  <v:rect id="Rectangle 117" o:spid="_x0000_s1248" style="position:absolute;left:619;top:1010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6E041B55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45</w:t>
                          </w:r>
                        </w:p>
                      </w:txbxContent>
                    </v:textbox>
                  </v:rect>
                  <v:rect id="Rectangle 118" o:spid="_x0000_s1249" style="position:absolute;left:619;top:679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2E99742E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50</w:t>
                          </w:r>
                        </w:p>
                      </w:txbxContent>
                    </v:textbox>
                  </v:rect>
                  <v:rect id="Rectangle 119" o:spid="_x0000_s1250" style="position:absolute;left:619;top:358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" filled="f" stroked="f">
                    <v:textbox style="mso-fit-shape-to-text:t" inset="0,0,0,0">
                      <w:txbxContent>
                        <w:p w14:paraId="500ADC8E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55</w:t>
                          </w:r>
                        </w:p>
                      </w:txbxContent>
                    </v:textbox>
                  </v:rect>
                </v:group>
                <v:group id="Group 125" o:spid="_x0000_s1251" style="position:absolute;left:11167;top:19378;width:10666;height:1984" coordorigin="1847,3087" coordsize="1764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">
                  <v:rect id="Rectangle 121" o:spid="_x0000_s1252" style="position:absolute;left:1847;top:3087;width:96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" filled="f" stroked="f">
                    <v:textbox style="mso-fit-shape-to-text:t" inset="0,0,0,0">
                      <w:txbxContent>
                        <w:p w14:paraId="4BBC173D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rect>
                  <v:rect id="Rectangle 122" o:spid="_x0000_s1253" style="position:absolute;left:2378;top:3087;width:96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09D46F55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rect>
                  <v:rect id="Rectangle 123" o:spid="_x0000_s1254" style="position:absolute;left:2916;top:3087;width:96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" filled="f" stroked="f">
                    <v:textbox style="mso-fit-shape-to-text:t" inset="0,0,0,0">
                      <w:txbxContent>
                        <w:p w14:paraId="35BFC022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8</w:t>
                          </w:r>
                        </w:p>
                      </w:txbxContent>
                    </v:textbox>
                  </v:rect>
                  <v:rect id="Rectangle 124" o:spid="_x0000_s1255" style="position:absolute;left:3421;top:3087;width:19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183AB14B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color w:val="000000"/>
                              <w:kern w:val="0"/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rect>
                </v:group>
                <v:rect id="Rectangle 126" o:spid="_x0000_s1256" style="position:absolute;left:7898;top:19378;width:57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" filled="f" stroked="f">
                  <v:textbox style="mso-fit-shape-to-text:t" inset="0,0,0,0">
                    <w:txbxContent>
                      <w:p w14:paraId="1EB05507" w14:textId="77777777" w:rsidR="00F80BAB" w:rsidRPr="00ED11A8" w:rsidRDefault="00F80BAB" w:rsidP="00F80BAB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ED11A8">
                          <w:rPr>
                            <w:rFonts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127" o:spid="_x0000_s1257" style="position:absolute;left:3550;top:16349;width:114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" filled="f" stroked="f">
                  <v:textbox style="mso-fit-shape-to-text:t" inset="0,0,0,0">
                    <w:txbxContent>
                      <w:p w14:paraId="6DBAABA8" w14:textId="77777777" w:rsidR="00F80BAB" w:rsidRPr="00ED11A8" w:rsidRDefault="00F80BAB" w:rsidP="00F80BAB"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 w:rsidRPr="00ED11A8">
                          <w:rPr>
                            <w:rFonts w:cs="Times New Roman"/>
                            <w:color w:val="000000"/>
                            <w:kern w:val="0"/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rect>
                <v:group id="Group 130" o:spid="_x0000_s1258" style="position:absolute;left:4740;top:16500;width:211;height:206" coordorigin="784,2611" coordsize="3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">
                  <v:oval id="Oval 128" o:spid="_x0000_s1259" style="position:absolute;left:784;top:2611;width:35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" fillcolor="black" strokeweight="0"/>
                  <v:oval id="Oval 129" o:spid="_x0000_s1260" style="position:absolute;left:784;top:2611;width:35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" filled="f" strokeweight=".45pt">
                    <v:stroke joinstyle="miter"/>
                  </v:oval>
                </v:group>
                <v:group id="Group 133" o:spid="_x0000_s1261" style="position:absolute;left:21011;top:5762;width:211;height:212" coordorigin="3475,835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">
                  <v:oval id="Oval 131" o:spid="_x0000_s1262" style="position:absolute;left:3475;top:835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" fillcolor="black" strokeweight="0"/>
                  <v:oval id="Oval 132" o:spid="_x0000_s1263" style="position:absolute;left:3475;top:835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" filled="f" strokeweight=".45pt">
                    <v:stroke joinstyle="miter"/>
                  </v:oval>
                </v:group>
                <v:group id="Group 136" o:spid="_x0000_s1264" style="position:absolute;left:17758;top:6482;width:211;height:211" coordorigin="2937,954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">
                  <v:oval id="Oval 134" o:spid="_x0000_s1265" style="position:absolute;left:2937;top:954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" fillcolor="black" strokeweight="0"/>
                  <v:oval id="Oval 135" o:spid="_x0000_s1266" style="position:absolute;left:2937;top:954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" filled="f" strokeweight=".45pt">
                    <v:stroke joinstyle="miter"/>
                  </v:oval>
                </v:group>
                <v:group id="Group 139" o:spid="_x0000_s1267" style="position:absolute;left:14505;top:4250;width:211;height:212" coordorigin="2399,585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">
                  <v:oval id="Oval 137" o:spid="_x0000_s1268" style="position:absolute;left:2399;top:585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" fillcolor="black" strokeweight="0"/>
                  <v:oval id="Oval 138" o:spid="_x0000_s1269" style="position:absolute;left:2399;top:585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" filled="f" strokeweight=".45pt">
                    <v:stroke joinstyle="miter"/>
                  </v:oval>
                </v:group>
                <v:group id="Group 142" o:spid="_x0000_s1270" style="position:absolute;left:11252;top:8187;width:205;height:211" coordorigin="1861,1236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">
                  <v:oval id="Oval 140" o:spid="_x0000_s1271" style="position:absolute;left:1861;top:1236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" fillcolor="black" strokeweight="0"/>
                  <v:oval id="Oval 141" o:spid="_x0000_s1272" style="position:absolute;left:1861;top:1236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" filled="f" strokeweight=".45pt">
                    <v:stroke joinstyle="miter"/>
                  </v:oval>
                </v:group>
                <v:group id="Group 145" o:spid="_x0000_s1273" style="position:absolute;left:7993;top:10575;width:211;height:212" coordorigin="1322,1631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">
                  <v:oval id="Oval 143" o:spid="_x0000_s1274" style="position:absolute;left:1322;top:1631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" fillcolor="black" strokeweight="0"/>
                  <v:oval id="Oval 144" o:spid="_x0000_s1275" style="position:absolute;left:1322;top:1631;width:35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" filled="f" strokeweight=".45pt">
                    <v:stroke joinstyle="miter"/>
                  </v:oval>
                </v:group>
                <v:group id="Group 148" o:spid="_x0000_s1276" style="position:absolute;left:3791;top:19106;width:1130;height:1983" coordorigin="627,3042" coordsize="18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">
                  <v:oval id="Oval 146" o:spid="_x0000_s1277" style="position:absolute;left:788;top:3049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" fillcolor="black" strokeweight="0"/>
                  <v:rect id="Rectangle 147" o:spid="_x0000_s1278" style="position:absolute;left:627;top:3042;width:137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" filled="f" stroked="f">
                    <v:textbox style="mso-fit-shape-to-text:t" inset="0,0,0,0">
                      <w:txbxContent>
                        <w:p w14:paraId="2D583C20" w14:textId="77777777" w:rsidR="00F80BAB" w:rsidRPr="00ED11A8" w:rsidRDefault="00F80BAB" w:rsidP="00F80BAB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D11A8"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w10:wrap type="topAndBottom"/>
              </v:group>
            </w:pict>
          </mc:Fallback>
        </mc:AlternateContent>
      </w:r>
      <w:r w:rsidR="00F80BAB" w:rsidRPr="00F77D6B">
        <w:rPr>
          <w:rFonts w:cs="Times New Roman" w:hint="eastAsia"/>
          <w:i/>
          <w:iCs/>
          <w:szCs w:val="21"/>
          <w14:ligatures w14:val="standardContextual"/>
        </w:rPr>
        <w:t>a</w:t>
      </w:r>
      <w:r w:rsidR="00F80BAB" w:rsidRPr="00F77D6B">
        <w:rPr>
          <w:rFonts w:eastAsia="新宋体" w:cs="Times New Roman" w:hint="eastAsia"/>
          <w:szCs w:val="21"/>
          <w14:ligatures w14:val="standardContextual"/>
        </w:rPr>
        <w:t>．</w:t>
      </w:r>
      <w:r w:rsidR="00F80BAB" w:rsidRPr="00F77D6B">
        <w:rPr>
          <w:rFonts w:cs="Times New Roman" w:hint="eastAsia"/>
          <w:szCs w:val="21"/>
          <w14:ligatures w14:val="standardContextual"/>
        </w:rPr>
        <w:t>不同菌剂添加量的生活垃圾</w: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="00F80BAB" w:rsidRPr="00F77D6B">
        <w:rPr>
          <w:rFonts w:cs="Times New Roman" w:hint="eastAsia"/>
          <w:szCs w:val="21"/>
          <w14:ligatures w14:val="standardContextual"/>
        </w:rPr>
        <w:t>在</w:t>
      </w:r>
      <w:r w:rsidR="00F80BAB" w:rsidRPr="00F77D6B">
        <w:rPr>
          <w:rFonts w:cs="Times New Roman"/>
          <w:szCs w:val="21"/>
          <w14:ligatures w14:val="standardContextual"/>
        </w:rPr>
        <w:t>水解</w:t>
      </w:r>
      <w:r w:rsidR="00F80BAB" w:rsidRPr="00F77D6B">
        <w:rPr>
          <w:rFonts w:cs="Times New Roman"/>
          <w:szCs w:val="21"/>
          <w14:ligatures w14:val="standardContextual"/>
        </w:rPr>
        <w:t>48 h</w:t>
      </w:r>
      <w:r w:rsidR="00F80BAB" w:rsidRPr="00F77D6B">
        <w:rPr>
          <w:rFonts w:cs="Times New Roman" w:hint="eastAsia"/>
          <w:szCs w:val="21"/>
          <w14:ligatures w14:val="standardContextual"/>
        </w:rPr>
        <w:t>时</w:t>
      </w:r>
      <w:r w:rsidRPr="00F77D6B">
        <w:rPr>
          <w:rFonts w:cs="Times New Roman" w:hint="eastAsia"/>
          <w:szCs w:val="21"/>
          <w14:ligatures w14:val="standardContextual"/>
        </w:rPr>
        <w:t>，</w:t>
      </w:r>
      <w:r w:rsidR="00F80BAB" w:rsidRPr="00F77D6B">
        <w:rPr>
          <w:rFonts w:cs="Times New Roman" w:hint="eastAsia"/>
          <w:szCs w:val="21"/>
          <w14:ligatures w14:val="standardContextual"/>
        </w:rPr>
        <w:t>测得的实验数据如下图所示：</w:t>
      </w:r>
    </w:p>
    <w:p w14:paraId="0F6C20DC" w14:textId="77777777" w:rsidR="00A878C5" w:rsidRPr="00F77D6B" w:rsidRDefault="00F80BAB" w:rsidP="00C718F8">
      <w:pPr>
        <w:spacing w:line="300" w:lineRule="auto"/>
        <w:ind w:leftChars="193" w:left="405" w:firstLineChars="129" w:firstLine="271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cs="Times New Roman" w:hint="eastAsia"/>
          <w:szCs w:val="21"/>
          <w14:ligatures w14:val="standardContextual"/>
        </w:rPr>
        <w:t>为提高这类生活垃圾在水解</w:t>
      </w:r>
      <w:r w:rsidRPr="00F77D6B">
        <w:rPr>
          <w:rFonts w:cs="Times New Roman" w:hint="eastAsia"/>
          <w:szCs w:val="21"/>
          <w14:ligatures w14:val="standardContextual"/>
        </w:rPr>
        <w:t>48 h</w:t>
      </w:r>
      <w:r w:rsidRPr="00F77D6B">
        <w:rPr>
          <w:rFonts w:cs="Times New Roman" w:hint="eastAsia"/>
          <w:szCs w:val="21"/>
          <w14:ligatures w14:val="standardContextual"/>
        </w:rPr>
        <w:t>时的水解率，</w:t>
      </w:r>
      <w:r w:rsidR="00A878C5" w:rsidRPr="00F77D6B">
        <w:rPr>
          <w:rFonts w:cs="Times New Roman" w:hint="eastAsia"/>
          <w:szCs w:val="21"/>
          <w14:ligatures w14:val="standardContextual"/>
        </w:rPr>
        <w:t>在这六组不同的菌剂添加量中，</w:t>
      </w:r>
      <w:r w:rsidRPr="00F77D6B">
        <w:rPr>
          <w:rFonts w:cs="Times New Roman" w:hint="eastAsia"/>
          <w:szCs w:val="21"/>
          <w14:ligatures w14:val="standardContextual"/>
        </w:rPr>
        <w:t>最佳添加量</w:t>
      </w:r>
    </w:p>
    <w:p w14:paraId="7D07D94B" w14:textId="2F016DAF" w:rsidR="00F80BAB" w:rsidRPr="00F77D6B" w:rsidRDefault="00F80BAB" w:rsidP="00C718F8">
      <w:pPr>
        <w:spacing w:line="300" w:lineRule="auto"/>
        <w:ind w:leftChars="193" w:left="405" w:firstLineChars="129" w:firstLine="271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cs="Times New Roman" w:hint="eastAsia"/>
          <w:szCs w:val="21"/>
          <w14:ligatures w14:val="standardContextual"/>
        </w:rPr>
        <w:t>为</w:t>
      </w:r>
      <w:r w:rsidR="00A32297" w:rsidRPr="00F77D6B">
        <w:rPr>
          <w:rFonts w:cs="Times New Roman" w:hint="eastAsia"/>
          <w:szCs w:val="21"/>
          <w:u w:val="single"/>
          <w14:ligatures w14:val="standardContextual"/>
        </w:rPr>
        <w:t xml:space="preserve">        </w:t>
      </w:r>
      <w:r w:rsidRPr="00F77D6B">
        <w:rPr>
          <w:rFonts w:cs="Times New Roman" w:hint="eastAsia"/>
          <w:szCs w:val="21"/>
          <w14:ligatures w14:val="standardContextual"/>
        </w:rPr>
        <w:t>%</w:t>
      </w:r>
      <w:r w:rsidRPr="00F77D6B">
        <w:rPr>
          <w:rFonts w:cs="Times New Roman" w:hint="eastAsia"/>
          <w:szCs w:val="21"/>
          <w14:ligatures w14:val="standardContextual"/>
        </w:rPr>
        <w:t>；</w:t>
      </w:r>
      <w:r w:rsidRPr="00F77D6B">
        <w:rPr>
          <w:rFonts w:cs="Times New Roman"/>
          <w:szCs w:val="21"/>
          <w14:ligatures w14:val="standardContextual"/>
        </w:rPr>
        <w:br w:type="textWrapping" w:clear="all"/>
      </w:r>
      <w:r w:rsidRPr="00F77D6B">
        <w:rPr>
          <w:rFonts w:eastAsia="新宋体" w:cs="Times New Roman" w:hint="eastAsia"/>
          <w:i/>
          <w:iCs/>
          <w:szCs w:val="21"/>
          <w14:ligatures w14:val="standardContextual"/>
        </w:rPr>
        <w:t>b</w:t>
      </w:r>
      <w:r w:rsidRPr="00F77D6B">
        <w:rPr>
          <w:rFonts w:eastAsia="新宋体" w:cs="Times New Roman" w:hint="eastAsia"/>
          <w:szCs w:val="21"/>
          <w14:ligatures w14:val="standardContextual"/>
        </w:rPr>
        <w:t>．</w:t>
      </w:r>
      <w:r w:rsidR="006A7AFD" w:rsidRPr="00F77D6B">
        <w:rPr>
          <w:rFonts w:eastAsia="新宋体" w:cs="Times New Roman" w:hint="eastAsia"/>
          <w:szCs w:val="21"/>
          <w14:ligatures w14:val="standardContextual"/>
        </w:rPr>
        <w:t>当</w:t>
      </w:r>
      <w:r w:rsidRPr="00F77D6B">
        <w:rPr>
          <w:rFonts w:eastAsia="新宋体" w:cs="Times New Roman" w:hint="eastAsia"/>
          <w:szCs w:val="21"/>
          <w14:ligatures w14:val="standardContextual"/>
        </w:rPr>
        <w:t>菌剂添加量为</w:t>
      </w:r>
      <w:r w:rsidRPr="00F77D6B">
        <w:rPr>
          <w:rFonts w:eastAsia="新宋体" w:cs="Times New Roman" w:hint="eastAsia"/>
          <w:i/>
          <w:iCs/>
          <w:szCs w:val="21"/>
          <w14:ligatures w14:val="standardContextual"/>
        </w:rPr>
        <w:t>p</w:t>
      </w:r>
      <w:r w:rsidRPr="00F77D6B">
        <w:rPr>
          <w:rFonts w:cs="Times New Roman" w:hint="eastAsia"/>
          <w:szCs w:val="21"/>
          <w14:ligatures w14:val="standardContextual"/>
        </w:rPr>
        <w:t>%</w:t>
      </w:r>
      <w:r w:rsidRPr="00F77D6B">
        <w:rPr>
          <w:rFonts w:eastAsia="新宋体" w:cs="Times New Roman" w:hint="eastAsia"/>
          <w:szCs w:val="21"/>
          <w14:ligatures w14:val="standardContextual"/>
        </w:rPr>
        <w:t>时</w:t>
      </w:r>
      <w:r w:rsidR="006A7AFD" w:rsidRPr="00F77D6B">
        <w:rPr>
          <w:rFonts w:eastAsia="新宋体" w:cs="Times New Roman" w:hint="eastAsia"/>
          <w:szCs w:val="21"/>
          <w14:ligatures w14:val="standardContextual"/>
        </w:rPr>
        <w:t>，</w:t>
      </w:r>
      <w:r w:rsidRPr="00F77D6B">
        <w:rPr>
          <w:rFonts w:eastAsia="新宋体" w:cs="Times New Roman" w:hint="eastAsia"/>
          <w:szCs w:val="21"/>
          <w14:ligatures w14:val="standardContextual"/>
        </w:rPr>
        <w:t>生活垃圾水解率随时间变化的</w:t>
      </w:r>
      <w:r w:rsidRPr="00F77D6B">
        <w:rPr>
          <w:rFonts w:cs="Times New Roman"/>
          <w:szCs w:val="21"/>
          <w14:ligatures w14:val="standardContextual"/>
        </w:rPr>
        <w:t>部分实验数据记录如下：</w:t>
      </w:r>
    </w:p>
    <w:tbl>
      <w:tblPr>
        <w:tblStyle w:val="23"/>
        <w:tblW w:w="0" w:type="auto"/>
        <w:jc w:val="right"/>
        <w:tblLayout w:type="fixed"/>
        <w:tblLook w:val="04A0" w:firstRow="1" w:lastRow="0" w:firstColumn="1" w:lastColumn="0" w:noHBand="0" w:noVBand="1"/>
      </w:tblPr>
      <w:tblGrid>
        <w:gridCol w:w="1940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F80BAB" w:rsidRPr="00F77D6B" w14:paraId="250BE0EE" w14:textId="77777777" w:rsidTr="006A7AFD">
        <w:trPr>
          <w:trHeight w:val="454"/>
          <w:jc w:val="right"/>
        </w:trPr>
        <w:tc>
          <w:tcPr>
            <w:tcW w:w="1940" w:type="dxa"/>
            <w:vAlign w:val="center"/>
          </w:tcPr>
          <w:p w14:paraId="31280D21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时间</w:t>
            </w:r>
            <w:r w:rsidRPr="00F77D6B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t</w:t>
            </w: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（</w:t>
            </w: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h</w:t>
            </w: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）</w:t>
            </w:r>
          </w:p>
        </w:tc>
        <w:tc>
          <w:tcPr>
            <w:tcW w:w="624" w:type="dxa"/>
            <w:vAlign w:val="center"/>
          </w:tcPr>
          <w:p w14:paraId="688C80A1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624" w:type="dxa"/>
            <w:vAlign w:val="center"/>
          </w:tcPr>
          <w:p w14:paraId="712F91ED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12</w:t>
            </w:r>
          </w:p>
        </w:tc>
        <w:tc>
          <w:tcPr>
            <w:tcW w:w="624" w:type="dxa"/>
            <w:vAlign w:val="center"/>
          </w:tcPr>
          <w:p w14:paraId="48FE3173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24</w:t>
            </w:r>
          </w:p>
        </w:tc>
        <w:tc>
          <w:tcPr>
            <w:tcW w:w="624" w:type="dxa"/>
            <w:vAlign w:val="center"/>
          </w:tcPr>
          <w:p w14:paraId="5ABBE876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36</w:t>
            </w:r>
          </w:p>
        </w:tc>
        <w:tc>
          <w:tcPr>
            <w:tcW w:w="624" w:type="dxa"/>
            <w:vAlign w:val="center"/>
          </w:tcPr>
          <w:p w14:paraId="75D1CEFB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48</w:t>
            </w:r>
          </w:p>
        </w:tc>
        <w:tc>
          <w:tcPr>
            <w:tcW w:w="624" w:type="dxa"/>
            <w:vAlign w:val="center"/>
          </w:tcPr>
          <w:p w14:paraId="0CFE6467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60</w:t>
            </w:r>
          </w:p>
        </w:tc>
        <w:tc>
          <w:tcPr>
            <w:tcW w:w="624" w:type="dxa"/>
            <w:vAlign w:val="center"/>
          </w:tcPr>
          <w:p w14:paraId="165E8894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72</w:t>
            </w:r>
          </w:p>
        </w:tc>
        <w:tc>
          <w:tcPr>
            <w:tcW w:w="624" w:type="dxa"/>
            <w:vAlign w:val="center"/>
          </w:tcPr>
          <w:p w14:paraId="43AA6258" w14:textId="1010B4AB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84</w:t>
            </w:r>
          </w:p>
        </w:tc>
        <w:tc>
          <w:tcPr>
            <w:tcW w:w="624" w:type="dxa"/>
            <w:vAlign w:val="center"/>
          </w:tcPr>
          <w:p w14:paraId="7A8B95DE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96</w:t>
            </w:r>
          </w:p>
        </w:tc>
        <w:tc>
          <w:tcPr>
            <w:tcW w:w="624" w:type="dxa"/>
            <w:vAlign w:val="center"/>
          </w:tcPr>
          <w:p w14:paraId="580165ED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108</w:t>
            </w:r>
          </w:p>
        </w:tc>
        <w:tc>
          <w:tcPr>
            <w:tcW w:w="624" w:type="dxa"/>
            <w:vAlign w:val="center"/>
          </w:tcPr>
          <w:p w14:paraId="48B00DBD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120</w:t>
            </w:r>
          </w:p>
        </w:tc>
      </w:tr>
      <w:tr w:rsidR="00F80BAB" w:rsidRPr="00F77D6B" w14:paraId="03DB0DAC" w14:textId="77777777" w:rsidTr="006A7AFD">
        <w:trPr>
          <w:trHeight w:val="454"/>
          <w:jc w:val="right"/>
        </w:trPr>
        <w:tc>
          <w:tcPr>
            <w:tcW w:w="1940" w:type="dxa"/>
            <w:vAlign w:val="center"/>
          </w:tcPr>
          <w:p w14:paraId="53C0D90F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水解率</w:t>
            </w:r>
            <w:r w:rsidRPr="00F77D6B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y</w:t>
            </w: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（</w:t>
            </w: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%</w:t>
            </w: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）</w:t>
            </w:r>
          </w:p>
        </w:tc>
        <w:tc>
          <w:tcPr>
            <w:tcW w:w="624" w:type="dxa"/>
            <w:vAlign w:val="center"/>
          </w:tcPr>
          <w:p w14:paraId="2854030C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624" w:type="dxa"/>
            <w:vAlign w:val="center"/>
          </w:tcPr>
          <w:p w14:paraId="3A059ABB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28.0</w:t>
            </w:r>
          </w:p>
        </w:tc>
        <w:tc>
          <w:tcPr>
            <w:tcW w:w="624" w:type="dxa"/>
            <w:vAlign w:val="center"/>
          </w:tcPr>
          <w:p w14:paraId="040DDAB1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35.1</w:t>
            </w:r>
          </w:p>
        </w:tc>
        <w:tc>
          <w:tcPr>
            <w:tcW w:w="624" w:type="dxa"/>
            <w:vAlign w:val="center"/>
          </w:tcPr>
          <w:p w14:paraId="228B7B37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39.4</w:t>
            </w:r>
          </w:p>
        </w:tc>
        <w:tc>
          <w:tcPr>
            <w:tcW w:w="624" w:type="dxa"/>
            <w:vAlign w:val="center"/>
          </w:tcPr>
          <w:p w14:paraId="5C02A853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42.5</w:t>
            </w:r>
          </w:p>
        </w:tc>
        <w:tc>
          <w:tcPr>
            <w:tcW w:w="624" w:type="dxa"/>
            <w:vAlign w:val="center"/>
          </w:tcPr>
          <w:p w14:paraId="6D004C98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44.9</w:t>
            </w:r>
          </w:p>
        </w:tc>
        <w:tc>
          <w:tcPr>
            <w:tcW w:w="624" w:type="dxa"/>
            <w:vAlign w:val="center"/>
          </w:tcPr>
          <w:p w14:paraId="3F875842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46.8</w:t>
            </w:r>
          </w:p>
        </w:tc>
        <w:tc>
          <w:tcPr>
            <w:tcW w:w="624" w:type="dxa"/>
            <w:vAlign w:val="center"/>
          </w:tcPr>
          <w:p w14:paraId="4651AB53" w14:textId="407CD68F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48.5</w:t>
            </w:r>
          </w:p>
        </w:tc>
        <w:tc>
          <w:tcPr>
            <w:tcW w:w="624" w:type="dxa"/>
            <w:vAlign w:val="center"/>
          </w:tcPr>
          <w:p w14:paraId="462676B4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50.0</w:t>
            </w:r>
          </w:p>
        </w:tc>
        <w:tc>
          <w:tcPr>
            <w:tcW w:w="624" w:type="dxa"/>
            <w:vAlign w:val="center"/>
          </w:tcPr>
          <w:p w14:paraId="4CA4B247" w14:textId="77777777" w:rsidR="00F80BAB" w:rsidRPr="00F77D6B" w:rsidRDefault="00F80BAB" w:rsidP="00F80BAB">
            <w:pPr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51.2</w:t>
            </w:r>
          </w:p>
        </w:tc>
        <w:tc>
          <w:tcPr>
            <w:tcW w:w="624" w:type="dxa"/>
            <w:vAlign w:val="center"/>
          </w:tcPr>
          <w:p w14:paraId="6558344B" w14:textId="77777777" w:rsidR="00F80BAB" w:rsidRPr="00F77D6B" w:rsidRDefault="00F80BAB" w:rsidP="00F80BAB">
            <w:pPr>
              <w:jc w:val="left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F77D6B">
              <w:rPr>
                <w:rFonts w:ascii="Times New Roman" w:eastAsia="宋体" w:hAnsi="Times New Roman" w:cs="Times New Roman"/>
                <w:sz w:val="21"/>
                <w:szCs w:val="21"/>
              </w:rPr>
              <w:t>52.3</w:t>
            </w:r>
          </w:p>
        </w:tc>
      </w:tr>
    </w:tbl>
    <w:p w14:paraId="05A82C98" w14:textId="0DCB06E8" w:rsidR="00F80BAB" w:rsidRPr="00F77D6B" w:rsidRDefault="00F80BAB" w:rsidP="00F80BAB">
      <w:pPr>
        <w:spacing w:after="160" w:line="20" w:lineRule="exact"/>
        <w:ind w:left="420" w:hangingChars="200" w:hanging="420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cs="Times New Roman"/>
          <w:noProof/>
          <w:szCs w:val="21"/>
          <w14:ligatures w14:val="standardContextual"/>
        </w:rPr>
        <w:drawing>
          <wp:inline distT="0" distB="0" distL="0" distR="0" wp14:anchorId="3A854E2F" wp14:editId="450A41C1">
            <wp:extent cx="6120130" cy="6934835"/>
            <wp:effectExtent l="0" t="0" r="0" b="0"/>
            <wp:docPr id="974593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693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38409" w14:textId="278943DF" w:rsidR="00F80BAB" w:rsidRPr="00F77D6B" w:rsidRDefault="00F80BAB" w:rsidP="00C718F8">
      <w:pPr>
        <w:spacing w:line="300" w:lineRule="auto"/>
        <w:ind w:leftChars="322" w:left="676"/>
        <w:jc w:val="left"/>
        <w:rPr>
          <w:rFonts w:eastAsia="新宋体" w:cs="Times New Roman"/>
          <w:szCs w:val="21"/>
          <w14:ligatures w14:val="standardContextual"/>
        </w:rPr>
      </w:pPr>
      <w:r w:rsidRPr="00F77D6B">
        <w:rPr>
          <w:rFonts w:eastAsia="新宋体" w:cs="Times New Roman"/>
          <w:szCs w:val="21"/>
          <w14:ligatures w14:val="standardContextual"/>
        </w:rPr>
        <w:t>通过分析</w:t>
      </w:r>
      <w:r w:rsidRPr="00F77D6B">
        <w:rPr>
          <w:rFonts w:eastAsia="新宋体" w:cs="Times New Roman" w:hint="eastAsia"/>
          <w:szCs w:val="21"/>
          <w14:ligatures w14:val="standardContextual"/>
        </w:rPr>
        <w:t>表格中</w:t>
      </w:r>
      <w:r w:rsidRPr="00F77D6B">
        <w:rPr>
          <w:rFonts w:eastAsia="新宋体" w:cs="Times New Roman"/>
          <w:szCs w:val="21"/>
          <w14:ligatures w14:val="standardContextual"/>
        </w:rPr>
        <w:t>的数据，发现</w:t>
      </w:r>
      <w:r w:rsidRPr="00F77D6B">
        <w:rPr>
          <w:rFonts w:eastAsia="新宋体" w:cs="Times New Roman" w:hint="eastAsia"/>
          <w:szCs w:val="21"/>
          <w14:ligatures w14:val="standardContextual"/>
        </w:rPr>
        <w:t>当菌剂添加量为</w:t>
      </w:r>
      <w:r w:rsidRPr="00F77D6B">
        <w:rPr>
          <w:rFonts w:eastAsia="新宋体" w:cs="Times New Roman" w:hint="eastAsia"/>
          <w:i/>
          <w:iCs/>
          <w:szCs w:val="21"/>
          <w14:ligatures w14:val="standardContextual"/>
        </w:rPr>
        <w:t>p</w:t>
      </w:r>
      <w:r w:rsidRPr="00F77D6B">
        <w:rPr>
          <w:rFonts w:cs="Times New Roman" w:hint="eastAsia"/>
          <w:szCs w:val="21"/>
          <w14:ligatures w14:val="standardContextual"/>
        </w:rPr>
        <w:t>%</w:t>
      </w:r>
      <w:r w:rsidRPr="00F77D6B">
        <w:rPr>
          <w:rFonts w:eastAsia="新宋体" w:cs="Times New Roman" w:hint="eastAsia"/>
          <w:szCs w:val="21"/>
          <w14:ligatures w14:val="standardContextual"/>
        </w:rPr>
        <w:t>时，</w:t>
      </w:r>
      <w:r w:rsidRPr="00F77D6B">
        <w:rPr>
          <w:rFonts w:eastAsia="新宋体" w:cs="Times New Roman"/>
          <w:szCs w:val="21"/>
          <w14:ligatures w14:val="standardContextual"/>
        </w:rPr>
        <w:t>可以用函</w:t>
      </w:r>
      <w:r w:rsidRPr="00F77D6B">
        <w:rPr>
          <w:rFonts w:eastAsia="新宋体" w:cs="Times New Roman" w:hint="eastAsia"/>
          <w:szCs w:val="21"/>
          <w14:ligatures w14:val="standardContextual"/>
        </w:rPr>
        <w:t>数刻画生活垃圾水解率</w:t>
      </w:r>
      <w:r w:rsidRPr="00F77D6B">
        <w:rPr>
          <w:rFonts w:cs="Times New Roman" w:hint="eastAsia"/>
          <w:i/>
          <w:iCs/>
          <w:szCs w:val="21"/>
          <w14:ligatures w14:val="standardContextual"/>
        </w:rPr>
        <w:t>y</w:t>
      </w:r>
      <w:r w:rsidRPr="00F77D6B">
        <w:rPr>
          <w:rFonts w:eastAsia="新宋体" w:cs="Times New Roman" w:hint="eastAsia"/>
          <w:szCs w:val="21"/>
          <w14:ligatures w14:val="standardContextual"/>
        </w:rPr>
        <w:t>和时间</w:t>
      </w:r>
      <w:r w:rsidRPr="00F77D6B">
        <w:rPr>
          <w:rFonts w:cs="Times New Roman" w:hint="eastAsia"/>
          <w:i/>
          <w:iCs/>
          <w:szCs w:val="21"/>
          <w14:ligatures w14:val="standardContextual"/>
        </w:rPr>
        <w:t>t</w:t>
      </w:r>
      <w:r w:rsidRPr="00F77D6B">
        <w:rPr>
          <w:rFonts w:eastAsia="新宋体" w:cs="Times New Roman" w:hint="eastAsia"/>
          <w:szCs w:val="21"/>
          <w14:ligatures w14:val="standardContextual"/>
        </w:rPr>
        <w:t>之间的关系，在平面直角坐标系中画出此函数的</w:t>
      </w:r>
      <w:proofErr w:type="gramStart"/>
      <w:r w:rsidRPr="00F77D6B">
        <w:rPr>
          <w:rFonts w:eastAsia="新宋体" w:cs="Times New Roman" w:hint="eastAsia"/>
          <w:szCs w:val="21"/>
          <w14:ligatures w14:val="standardContextual"/>
        </w:rPr>
        <w:t>图象</w:t>
      </w:r>
      <w:proofErr w:type="gramEnd"/>
      <w:r w:rsidRPr="00F77D6B">
        <w:rPr>
          <w:rFonts w:eastAsia="新宋体" w:cs="Times New Roman" w:hint="eastAsia"/>
          <w:szCs w:val="21"/>
          <w14:ligatures w14:val="standardContextual"/>
        </w:rPr>
        <w:t>．</w:t>
      </w:r>
    </w:p>
    <w:p w14:paraId="1DFE0144" w14:textId="77A6457C" w:rsidR="006A7AFD" w:rsidRPr="00F77D6B" w:rsidRDefault="00FF7BD3" w:rsidP="00C718F8">
      <w:pPr>
        <w:spacing w:line="300" w:lineRule="auto"/>
        <w:ind w:leftChars="187" w:left="676" w:hangingChars="135" w:hanging="283"/>
        <w:jc w:val="left"/>
        <w:rPr>
          <w:rFonts w:cs="Times New Roman"/>
          <w:szCs w:val="21"/>
          <w14:ligatures w14:val="standardContextual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9F1A197" wp14:editId="1F2AE177">
            <wp:simplePos x="0" y="0"/>
            <wp:positionH relativeFrom="column">
              <wp:posOffset>3149600</wp:posOffset>
            </wp:positionH>
            <wp:positionV relativeFrom="paragraph">
              <wp:posOffset>133985</wp:posOffset>
            </wp:positionV>
            <wp:extent cx="2806700" cy="3111500"/>
            <wp:effectExtent l="0" t="0" r="0" b="0"/>
            <wp:wrapSquare wrapText="bothSides"/>
            <wp:docPr id="11821282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128264" name="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6700" cy="3111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7AFD" w:rsidRPr="00F77D6B">
        <w:rPr>
          <w:rFonts w:cs="Times New Roman"/>
          <w:szCs w:val="21"/>
          <w14:ligatures w14:val="standardContextual"/>
        </w:rPr>
        <w:tab/>
      </w:r>
      <w:r w:rsidR="006A7AFD" w:rsidRPr="00F77D6B">
        <w:rPr>
          <w:rFonts w:cs="Times New Roman" w:hint="eastAsia"/>
          <w:szCs w:val="21"/>
          <w14:ligatures w14:val="standardContextual"/>
        </w:rPr>
        <w:t>结合实验数据，利用所画的函数</w:t>
      </w:r>
      <w:proofErr w:type="gramStart"/>
      <w:r w:rsidR="006A7AFD" w:rsidRPr="00F77D6B">
        <w:rPr>
          <w:rFonts w:cs="Times New Roman" w:hint="eastAsia"/>
          <w:szCs w:val="21"/>
          <w14:ligatures w14:val="standardContextual"/>
        </w:rPr>
        <w:t>图象</w:t>
      </w:r>
      <w:proofErr w:type="gramEnd"/>
      <w:r w:rsidR="00F77D6B" w:rsidRPr="00F77D6B">
        <w:rPr>
          <w:rFonts w:cs="Times New Roman" w:hint="eastAsia"/>
          <w:szCs w:val="21"/>
          <w14:ligatures w14:val="standardContextual"/>
        </w:rPr>
        <w:t>可以推断，当水解</w:t>
      </w:r>
      <w:r w:rsidR="00F77D6B" w:rsidRPr="00F77D6B">
        <w:rPr>
          <w:rFonts w:cs="Times New Roman" w:hint="eastAsia"/>
          <w:szCs w:val="21"/>
          <w14:ligatures w14:val="standardContextual"/>
        </w:rPr>
        <w:t>132 h</w:t>
      </w:r>
      <w:r w:rsidR="00F77D6B" w:rsidRPr="00F77D6B">
        <w:rPr>
          <w:rFonts w:cs="Times New Roman" w:hint="eastAsia"/>
          <w:szCs w:val="21"/>
          <w14:ligatures w14:val="standardContextual"/>
        </w:rPr>
        <w:t>时，生活垃圾水解率</w:t>
      </w:r>
    </w:p>
    <w:p w14:paraId="64B7E8E4" w14:textId="638B7221" w:rsidR="006A7AFD" w:rsidRPr="00F77D6B" w:rsidRDefault="00F77D6B" w:rsidP="00C718F8">
      <w:pPr>
        <w:spacing w:line="300" w:lineRule="auto"/>
        <w:ind w:leftChars="187" w:left="676" w:hangingChars="135" w:hanging="283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cs="Times New Roman"/>
          <w:szCs w:val="21"/>
          <w14:ligatures w14:val="standardContextual"/>
        </w:rPr>
        <w:tab/>
      </w:r>
      <w:r w:rsidRPr="00F77D6B">
        <w:rPr>
          <w:rFonts w:cs="Times New Roman" w:hint="eastAsia"/>
          <w:szCs w:val="21"/>
          <w:u w:val="single"/>
          <w14:ligatures w14:val="standardContextual"/>
        </w:rPr>
        <w:t xml:space="preserve">        </w:t>
      </w:r>
      <w:r w:rsidRPr="00F77D6B">
        <w:rPr>
          <w:rFonts w:cs="Times New Roman" w:hint="eastAsia"/>
          <w:szCs w:val="21"/>
          <w14:ligatures w14:val="standardContextual"/>
        </w:rPr>
        <w:t>超过</w:t>
      </w:r>
      <w:r w:rsidRPr="00F77D6B">
        <w:rPr>
          <w:rFonts w:cs="Times New Roman"/>
          <w:position w:val="-6"/>
          <w:szCs w:val="21"/>
          <w14:ligatures w14:val="standardContextual"/>
        </w:rPr>
        <w:object w:dxaOrig="460" w:dyaOrig="260" w14:anchorId="4035D8C6">
          <v:shape id="_x0000_i1155" type="#_x0000_t75" style="width:22.5pt;height:13.5pt" o:ole="">
            <v:imagedata r:id="rId260" o:title=""/>
          </v:shape>
          <o:OLEObject Type="Embed" ProgID="Equation.DSMT4" ShapeID="_x0000_i1155" DrawAspect="Content" ObjectID="_1779024210" r:id="rId261"/>
        </w:object>
      </w:r>
      <w:r>
        <w:rPr>
          <w:rFonts w:cs="Times New Roman" w:hint="eastAsia"/>
          <w:szCs w:val="21"/>
          <w14:ligatures w14:val="standardContextual"/>
        </w:rPr>
        <w:t>（填“能”或“不能”）</w:t>
      </w:r>
      <w:r w:rsidRPr="00F77D6B">
        <w:rPr>
          <w:rFonts w:eastAsia="新宋体" w:cs="Times New Roman" w:hint="eastAsia"/>
          <w:szCs w:val="21"/>
          <w14:ligatures w14:val="standardContextual"/>
        </w:rPr>
        <w:t>．</w:t>
      </w:r>
    </w:p>
    <w:p w14:paraId="3512B03E" w14:textId="7B726D92" w:rsidR="006A7AFD" w:rsidRDefault="006A7AFD" w:rsidP="00C55041">
      <w:pPr>
        <w:ind w:leftChars="187" w:left="690" w:hangingChars="135" w:hanging="297"/>
        <w:jc w:val="left"/>
        <w:rPr>
          <w:rFonts w:cs="Times New Roman"/>
          <w:sz w:val="22"/>
          <w:szCs w:val="24"/>
          <w14:ligatures w14:val="standardContextual"/>
        </w:rPr>
      </w:pPr>
    </w:p>
    <w:p w14:paraId="2AAD0551" w14:textId="44783EA4" w:rsidR="00F80BAB" w:rsidRPr="00F77D6B" w:rsidRDefault="00F80BAB" w:rsidP="00FF7BD3">
      <w:pPr>
        <w:spacing w:line="360" w:lineRule="auto"/>
        <w:ind w:leftChars="187" w:left="676" w:hangingChars="135" w:hanging="283"/>
        <w:jc w:val="left"/>
        <w:rPr>
          <w:rFonts w:cs="Times New Roman"/>
          <w:szCs w:val="21"/>
          <w14:ligatures w14:val="standardContextual"/>
        </w:rPr>
      </w:pPr>
      <w:r w:rsidRPr="00F77D6B">
        <w:rPr>
          <w:rFonts w:cs="Times New Roman" w:hint="eastAsia"/>
          <w:szCs w:val="21"/>
          <w14:ligatures w14:val="standardContextual"/>
        </w:rPr>
        <w:t>根据以上实验数据和结果，解决下列问题：</w:t>
      </w:r>
    </w:p>
    <w:p w14:paraId="4AB1C92B" w14:textId="0507A3C8" w:rsidR="00F80BAB" w:rsidRPr="00F77D6B" w:rsidRDefault="00F80BAB" w:rsidP="00FF7BD3">
      <w:pPr>
        <w:spacing w:line="360" w:lineRule="auto"/>
        <w:ind w:leftChars="186" w:left="811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77D6B">
        <w:rPr>
          <w:rFonts w:cs="Times New Roman" w:hint="eastAsia"/>
          <w:szCs w:val="21"/>
          <w14:ligatures w14:val="standardContextual"/>
        </w:rPr>
        <w:t>（</w:t>
      </w:r>
      <w:r w:rsidRPr="00F77D6B">
        <w:rPr>
          <w:rFonts w:cs="Times New Roman" w:hint="eastAsia"/>
          <w:szCs w:val="21"/>
          <w14:ligatures w14:val="standardContextual"/>
        </w:rPr>
        <w:t>1</w:t>
      </w:r>
      <w:r w:rsidRPr="00F77D6B">
        <w:rPr>
          <w:rFonts w:cs="Times New Roman" w:hint="eastAsia"/>
          <w:szCs w:val="21"/>
          <w14:ligatures w14:val="standardContextual"/>
        </w:rPr>
        <w:t>）</w:t>
      </w:r>
      <w:r w:rsidRPr="00F77D6B">
        <w:rPr>
          <w:rFonts w:ascii="宋体" w:hAnsi="宋体" w:cs="宋体" w:hint="eastAsia"/>
          <w:szCs w:val="21"/>
          <w14:ligatures w14:val="standardContextual"/>
        </w:rPr>
        <w:t>直接写出</w:t>
      </w:r>
      <w:r w:rsidRPr="00F77D6B">
        <w:rPr>
          <w:rFonts w:eastAsia="新宋体" w:cs="Times New Roman" w:hint="eastAsia"/>
          <w:i/>
          <w:iCs/>
          <w:szCs w:val="21"/>
          <w14:ligatures w14:val="standardContextual"/>
        </w:rPr>
        <w:t>p</w:t>
      </w:r>
      <w:r w:rsidRPr="00F77D6B">
        <w:rPr>
          <w:rFonts w:cs="Times New Roman"/>
          <w:szCs w:val="21"/>
          <w14:ligatures w14:val="standardContextual"/>
        </w:rPr>
        <w:t>的值；</w:t>
      </w:r>
    </w:p>
    <w:p w14:paraId="217F612C" w14:textId="214E3500" w:rsidR="00F80BAB" w:rsidRPr="00F77D6B" w:rsidRDefault="00F80BAB" w:rsidP="00FF7BD3">
      <w:pPr>
        <w:spacing w:line="360" w:lineRule="auto"/>
        <w:ind w:leftChars="186" w:left="811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77D6B">
        <w:rPr>
          <w:rFonts w:cs="Times New Roman" w:hint="eastAsia"/>
          <w:szCs w:val="21"/>
          <w14:ligatures w14:val="standardContextual"/>
        </w:rPr>
        <w:t>（</w:t>
      </w:r>
      <w:r w:rsidRPr="00F77D6B">
        <w:rPr>
          <w:rFonts w:cs="Times New Roman" w:hint="eastAsia"/>
          <w:szCs w:val="21"/>
          <w14:ligatures w14:val="standardContextual"/>
        </w:rPr>
        <w:t>2</w:t>
      </w:r>
      <w:r w:rsidRPr="00F77D6B">
        <w:rPr>
          <w:rFonts w:cs="Times New Roman" w:hint="eastAsia"/>
          <w:szCs w:val="21"/>
          <w14:ligatures w14:val="standardContextual"/>
        </w:rPr>
        <w:t>）当菌剂添加量为</w:t>
      </w:r>
      <w:r w:rsidRPr="00F77D6B">
        <w:rPr>
          <w:rFonts w:cs="Times New Roman" w:hint="eastAsia"/>
          <w:szCs w:val="21"/>
          <w14:ligatures w14:val="standardContextual"/>
        </w:rPr>
        <w:t>6%</w:t>
      </w:r>
      <w:r w:rsidRPr="00F77D6B">
        <w:rPr>
          <w:rFonts w:cs="Times New Roman" w:hint="eastAsia"/>
          <w:szCs w:val="21"/>
          <w14:ligatures w14:val="standardContextual"/>
        </w:rPr>
        <w:t>时，生活垃圾水解率达到</w:t>
      </w:r>
      <w:r w:rsidRPr="00F77D6B">
        <w:rPr>
          <w:rFonts w:cs="Times New Roman" w:hint="eastAsia"/>
          <w:szCs w:val="21"/>
          <w14:ligatures w14:val="standardContextual"/>
        </w:rPr>
        <w:t>50%</w:t>
      </w:r>
      <w:r w:rsidRPr="00F77D6B">
        <w:rPr>
          <w:rFonts w:cs="Times New Roman" w:hint="eastAsia"/>
          <w:szCs w:val="21"/>
          <w14:ligatures w14:val="standardContextual"/>
        </w:rPr>
        <w:t>所需的时间为</w:t>
      </w:r>
      <w:r w:rsidRPr="00F77D6B">
        <w:rPr>
          <w:rFonts w:cs="Times New Roman"/>
          <w:szCs w:val="21"/>
          <w14:ligatures w14:val="standardContextual"/>
        </w:rPr>
        <w:object w:dxaOrig="200" w:dyaOrig="320" w14:anchorId="7F2C2E35">
          <v:shape id="_x0000_i1156" type="#_x0000_t75" style="width:9.75pt;height:16.5pt" o:ole="">
            <v:imagedata r:id="rId262" o:title=""/>
          </v:shape>
          <o:OLEObject Type="Embed" ProgID="Equation.DSMT4" ShapeID="_x0000_i1156" DrawAspect="Content" ObjectID="_1779024211" r:id="rId263"/>
        </w:object>
      </w:r>
      <w:r w:rsidRPr="00F77D6B">
        <w:rPr>
          <w:rFonts w:cs="Times New Roman" w:hint="eastAsia"/>
          <w:szCs w:val="21"/>
          <w14:ligatures w14:val="standardContextual"/>
        </w:rPr>
        <w:t>小时，当菌剂添加量为</w:t>
      </w:r>
      <w:r w:rsidRPr="00F77D6B">
        <w:rPr>
          <w:rFonts w:cs="Times New Roman" w:hint="eastAsia"/>
          <w:i/>
          <w:iCs/>
          <w:szCs w:val="21"/>
          <w14:ligatures w14:val="standardContextual"/>
        </w:rPr>
        <w:t>p</w:t>
      </w:r>
      <w:r w:rsidRPr="00F77D6B">
        <w:rPr>
          <w:rFonts w:cs="Times New Roman" w:hint="eastAsia"/>
          <w:szCs w:val="21"/>
          <w14:ligatures w14:val="standardContextual"/>
        </w:rPr>
        <w:t>%</w:t>
      </w:r>
      <w:r w:rsidRPr="00F77D6B">
        <w:rPr>
          <w:rFonts w:cs="Times New Roman" w:hint="eastAsia"/>
          <w:szCs w:val="21"/>
          <w14:ligatures w14:val="standardContextual"/>
        </w:rPr>
        <w:t>时，生活垃圾水解</w:t>
      </w:r>
      <w:r w:rsidRPr="00F77D6B">
        <w:rPr>
          <w:rFonts w:cs="Times New Roman"/>
          <w:szCs w:val="21"/>
          <w14:ligatures w14:val="standardContextual"/>
        </w:rPr>
        <w:object w:dxaOrig="760" w:dyaOrig="320" w14:anchorId="5CF5AB34">
          <v:shape id="_x0000_i1157" type="#_x0000_t75" style="width:37.5pt;height:16.5pt" o:ole="">
            <v:imagedata r:id="rId264" o:title=""/>
          </v:shape>
          <o:OLEObject Type="Embed" ProgID="Equation.DSMT4" ShapeID="_x0000_i1157" DrawAspect="Content" ObjectID="_1779024212" r:id="rId265"/>
        </w:object>
      </w:r>
      <w:r w:rsidRPr="00F77D6B">
        <w:rPr>
          <w:rFonts w:cs="Times New Roman" w:hint="eastAsia"/>
          <w:szCs w:val="21"/>
          <w14:ligatures w14:val="standardContextual"/>
        </w:rPr>
        <w:t>小时的水解率</w:t>
      </w:r>
      <w:r w:rsidR="0084420A" w:rsidRPr="00F77D6B">
        <w:rPr>
          <w:rFonts w:cs="Times New Roman" w:hint="eastAsia"/>
          <w:szCs w:val="21"/>
          <w:u w:val="single"/>
          <w14:ligatures w14:val="standardContextual"/>
        </w:rPr>
        <w:t xml:space="preserve">        </w:t>
      </w:r>
      <w:r w:rsidRPr="00F77D6B">
        <w:rPr>
          <w:rFonts w:cs="Times New Roman" w:hint="eastAsia"/>
          <w:szCs w:val="21"/>
          <w14:ligatures w14:val="standardContextual"/>
        </w:rPr>
        <w:t>50%</w:t>
      </w:r>
      <w:r w:rsidRPr="00F77D6B">
        <w:rPr>
          <w:rFonts w:cs="Times New Roman" w:hint="eastAsia"/>
          <w:szCs w:val="21"/>
          <w14:ligatures w14:val="standardContextual"/>
        </w:rPr>
        <w:t>（填“大于”“小于”或“等于”）</w:t>
      </w:r>
      <w:r w:rsidRPr="00F77D6B">
        <w:rPr>
          <w:rFonts w:cs="Times New Roman" w:hint="eastAsia"/>
          <w:szCs w:val="21"/>
          <w14:ligatures w14:val="standardContextual"/>
        </w:rPr>
        <w:t>.</w:t>
      </w:r>
      <w:r w:rsidRPr="00F77D6B">
        <w:rPr>
          <w:rFonts w:ascii="等线" w:eastAsia="等线" w:hAnsi="等线" w:cs="Times New Roman"/>
          <w:noProof/>
          <w:szCs w:val="21"/>
          <w14:ligatures w14:val="standardContextual"/>
        </w:rPr>
        <w:t xml:space="preserve"> </w:t>
      </w:r>
    </w:p>
    <w:p w14:paraId="2EBF93B3" w14:textId="14204034" w:rsidR="00F80BAB" w:rsidRPr="00F80BAB" w:rsidRDefault="00F80BAB" w:rsidP="00F80BAB">
      <w:pPr>
        <w:widowControl/>
        <w:spacing w:after="160" w:line="278" w:lineRule="auto"/>
        <w:jc w:val="left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br w:type="page"/>
      </w:r>
    </w:p>
    <w:p w14:paraId="06921525" w14:textId="5B7F7C41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lastRenderedPageBreak/>
        <w:t>26</w:t>
      </w:r>
      <w:r w:rsidRPr="00F80BAB">
        <w:rPr>
          <w:rFonts w:cs="Times New Roman"/>
          <w:szCs w:val="21"/>
          <w14:ligatures w14:val="standardContextual"/>
        </w:rPr>
        <w:t>．在平面直角坐标系</w:t>
      </w:r>
      <w:r w:rsidRPr="00F80BAB">
        <w:rPr>
          <w:rFonts w:cs="Times New Roman"/>
          <w:szCs w:val="21"/>
          <w14:ligatures w14:val="standardContextual"/>
        </w:rPr>
        <w:object w:dxaOrig="440" w:dyaOrig="300" w14:anchorId="57B5BEC9">
          <v:shape id="_x0000_i1158" type="#_x0000_t75" style="width:21.75pt;height:15pt" o:ole="">
            <v:imagedata r:id="rId266" o:title=""/>
          </v:shape>
          <o:OLEObject Type="Embed" ProgID="Equation.DSMT4" ShapeID="_x0000_i1158" DrawAspect="Content" ObjectID="_1779024213" r:id="rId267"/>
        </w:object>
      </w:r>
      <w:r w:rsidRPr="00F80BAB">
        <w:rPr>
          <w:rFonts w:cs="Times New Roman"/>
          <w:szCs w:val="21"/>
          <w14:ligatures w14:val="standardContextual"/>
        </w:rPr>
        <w:t>中，</w:t>
      </w:r>
      <w:r w:rsidR="00122026">
        <w:rPr>
          <w:rFonts w:cs="Times New Roman" w:hint="eastAsia"/>
          <w:szCs w:val="21"/>
          <w14:ligatures w14:val="standardContextual"/>
        </w:rPr>
        <w:t>抛物线</w:t>
      </w:r>
      <w:r w:rsidR="00122026">
        <w:rPr>
          <w:rFonts w:cs="Times New Roman"/>
          <w:szCs w:val="21"/>
          <w14:ligatures w14:val="standardContextual"/>
        </w:rPr>
        <w:object w:dxaOrig="1400" w:dyaOrig="340" w14:anchorId="7ED595F0">
          <v:shape id="_x0000_i1159" type="#_x0000_t75" style="width:70.5pt;height:16.5pt" o:ole="">
            <v:imagedata r:id="rId268" o:title=""/>
          </v:shape>
          <o:OLEObject Type="Embed" ProgID="Equation.DSMT4" ShapeID="_x0000_i1159" DrawAspect="Content" ObjectID="_1779024214" r:id="rId269"/>
        </w:object>
      </w:r>
      <w:r w:rsidR="00122026">
        <w:rPr>
          <w:rFonts w:cs="Times New Roman" w:hint="eastAsia"/>
          <w:szCs w:val="21"/>
          <w14:ligatures w14:val="standardContextual"/>
        </w:rPr>
        <w:t>（</w:t>
      </w:r>
      <w:r w:rsidR="00122026">
        <w:rPr>
          <w:rFonts w:cs="Times New Roman"/>
          <w:szCs w:val="21"/>
          <w14:ligatures w14:val="standardContextual"/>
        </w:rPr>
        <w:object w:dxaOrig="499" w:dyaOrig="260" w14:anchorId="4305D9DD">
          <v:shape id="_x0000_i1160" type="#_x0000_t75" style="width:24.75pt;height:13.5pt" o:ole="">
            <v:imagedata r:id="rId270" o:title=""/>
          </v:shape>
          <o:OLEObject Type="Embed" ProgID="Equation.DSMT4" ShapeID="_x0000_i1160" DrawAspect="Content" ObjectID="_1779024215" r:id="rId271"/>
        </w:object>
      </w:r>
      <w:r w:rsidR="00122026">
        <w:rPr>
          <w:rFonts w:cs="Times New Roman" w:hint="eastAsia"/>
          <w:szCs w:val="21"/>
          <w14:ligatures w14:val="standardContextual"/>
        </w:rPr>
        <w:t>）的对称轴为</w:t>
      </w:r>
      <w:r w:rsidR="00122026">
        <w:rPr>
          <w:rFonts w:cs="Times New Roman"/>
          <w:szCs w:val="21"/>
          <w14:ligatures w14:val="standardContextual"/>
        </w:rPr>
        <w:object w:dxaOrig="460" w:dyaOrig="220" w14:anchorId="2808F296">
          <v:shape id="_x0000_i1161" type="#_x0000_t75" style="width:22.5pt;height:11.25pt" o:ole="">
            <v:imagedata r:id="rId272" o:title=""/>
          </v:shape>
          <o:OLEObject Type="Embed" ProgID="Equation.DSMT4" ShapeID="_x0000_i1161" DrawAspect="Content" ObjectID="_1779024216" r:id="rId273"/>
        </w:object>
      </w:r>
      <w:r w:rsidR="00122026">
        <w:rPr>
          <w:rFonts w:cs="Times New Roman" w:hint="eastAsia"/>
          <w:szCs w:val="21"/>
          <w14:ligatures w14:val="standardContextual"/>
        </w:rPr>
        <w:t>，点</w:t>
      </w:r>
      <w:r w:rsidR="009C1946">
        <w:rPr>
          <w:rFonts w:cs="Times New Roman"/>
          <w:szCs w:val="21"/>
          <w14:ligatures w14:val="standardContextual"/>
        </w:rPr>
        <w:object w:dxaOrig="999" w:dyaOrig="560" w14:anchorId="4B7D936D">
          <v:shape id="_x0000_i1162" type="#_x0000_t75" style="width:50.25pt;height:27.75pt" o:ole="">
            <v:imagedata r:id="rId274" o:title=""/>
          </v:shape>
          <o:OLEObject Type="Embed" ProgID="Equation.DSMT4" ShapeID="_x0000_i1162" DrawAspect="Content" ObjectID="_1779024217" r:id="rId275"/>
        </w:object>
      </w:r>
      <w:r w:rsidR="00122026">
        <w:rPr>
          <w:rFonts w:cs="Times New Roman" w:hint="eastAsia"/>
          <w:szCs w:val="21"/>
          <w14:ligatures w14:val="standardContextual"/>
        </w:rPr>
        <w:t>，</w:t>
      </w:r>
      <w:r w:rsidR="009C1946">
        <w:rPr>
          <w:rFonts w:cs="Times New Roman"/>
          <w:szCs w:val="21"/>
          <w14:ligatures w14:val="standardContextual"/>
        </w:rPr>
        <w:object w:dxaOrig="859" w:dyaOrig="300" w14:anchorId="2FDC1F72">
          <v:shape id="_x0000_i1163" type="#_x0000_t75" style="width:42.75pt;height:15pt" o:ole="">
            <v:imagedata r:id="rId276" o:title=""/>
          </v:shape>
          <o:OLEObject Type="Embed" ProgID="Equation.DSMT4" ShapeID="_x0000_i1163" DrawAspect="Content" ObjectID="_1779024218" r:id="rId277"/>
        </w:object>
      </w:r>
      <w:r w:rsidR="00122026">
        <w:rPr>
          <w:rFonts w:cs="Times New Roman" w:hint="eastAsia"/>
          <w:szCs w:val="21"/>
          <w14:ligatures w14:val="standardContextual"/>
        </w:rPr>
        <w:t>，</w:t>
      </w:r>
      <w:r w:rsidR="009C1946">
        <w:rPr>
          <w:rFonts w:cs="Times New Roman"/>
          <w:szCs w:val="21"/>
          <w14:ligatures w14:val="standardContextual"/>
        </w:rPr>
        <w:object w:dxaOrig="900" w:dyaOrig="320" w14:anchorId="714A6AFE">
          <v:shape id="_x0000_i1164" type="#_x0000_t75" style="width:45pt;height:15.75pt" o:ole="">
            <v:imagedata r:id="rId278" o:title=""/>
          </v:shape>
          <o:OLEObject Type="Embed" ProgID="Equation.DSMT4" ShapeID="_x0000_i1164" DrawAspect="Content" ObjectID="_1779024219" r:id="rId279"/>
        </w:object>
      </w:r>
      <w:r w:rsidR="00122026">
        <w:rPr>
          <w:rFonts w:cs="Times New Roman" w:hint="eastAsia"/>
          <w:szCs w:val="21"/>
          <w14:ligatures w14:val="standardContextual"/>
        </w:rPr>
        <w:t>在</w:t>
      </w:r>
      <w:r w:rsidRPr="00F80BAB">
        <w:rPr>
          <w:rFonts w:cs="Times New Roman"/>
          <w:szCs w:val="21"/>
          <w14:ligatures w14:val="standardContextual"/>
        </w:rPr>
        <w:t>抛物线</w:t>
      </w:r>
      <w:r w:rsidR="00122026">
        <w:rPr>
          <w:rFonts w:cs="Times New Roman" w:hint="eastAsia"/>
          <w:szCs w:val="21"/>
          <w14:ligatures w14:val="standardContextual"/>
        </w:rPr>
        <w:t>上</w:t>
      </w:r>
      <w:r w:rsidRPr="00F80BAB">
        <w:rPr>
          <w:rFonts w:cs="Times New Roman"/>
          <w:szCs w:val="21"/>
          <w14:ligatures w14:val="standardContextual"/>
        </w:rPr>
        <w:t>．</w:t>
      </w:r>
    </w:p>
    <w:p w14:paraId="2D41DB20" w14:textId="1EEF7405" w:rsidR="00F80BAB" w:rsidRPr="00F80BAB" w:rsidRDefault="00F80BAB" w:rsidP="00F80BAB">
      <w:pPr>
        <w:spacing w:line="360" w:lineRule="auto"/>
        <w:ind w:leftChars="129" w:left="695" w:hangingChars="202" w:hanging="424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/>
          <w:szCs w:val="21"/>
          <w14:ligatures w14:val="standardContextual"/>
        </w:rPr>
        <w:t>）</w:t>
      </w:r>
      <w:r w:rsidRPr="00F80BAB">
        <w:rPr>
          <w:rFonts w:cs="Times New Roman" w:hint="eastAsia"/>
          <w:szCs w:val="21"/>
          <w14:ligatures w14:val="standardContextual"/>
        </w:rPr>
        <w:t>当</w:t>
      </w:r>
      <w:r w:rsidR="00DD31A1" w:rsidRPr="00F80BAB">
        <w:rPr>
          <w:rFonts w:cs="Times New Roman"/>
          <w:szCs w:val="21"/>
          <w14:ligatures w14:val="standardContextual"/>
        </w:rPr>
        <w:object w:dxaOrig="480" w:dyaOrig="260" w14:anchorId="04E4B0E3">
          <v:shape id="_x0000_i1165" type="#_x0000_t75" style="width:23.25pt;height:13.5pt" o:ole="">
            <v:imagedata r:id="rId280" o:title=""/>
          </v:shape>
          <o:OLEObject Type="Embed" ProgID="Equation.DSMT4" ShapeID="_x0000_i1165" DrawAspect="Content" ObjectID="_1779024220" r:id="rId281"/>
        </w:object>
      </w:r>
      <w:r w:rsidRPr="00F80BAB">
        <w:rPr>
          <w:rFonts w:cs="Times New Roman" w:hint="eastAsia"/>
          <w:szCs w:val="21"/>
          <w14:ligatures w14:val="standardContextual"/>
        </w:rPr>
        <w:t>时，</w:t>
      </w:r>
      <w:r w:rsidR="00DD31A1">
        <w:rPr>
          <w:rFonts w:cs="Times New Roman" w:hint="eastAsia"/>
          <w:szCs w:val="21"/>
          <w14:ligatures w14:val="standardContextual"/>
        </w:rPr>
        <w:t>直接写出</w:t>
      </w:r>
      <w:r w:rsidR="00DD31A1">
        <w:rPr>
          <w:rFonts w:cs="Times New Roman"/>
          <w:szCs w:val="21"/>
          <w14:ligatures w14:val="standardContextual"/>
        </w:rPr>
        <w:object w:dxaOrig="240" w:dyaOrig="200" w14:anchorId="19598455">
          <v:shape id="_x0000_i1166" type="#_x0000_t75" style="width:12pt;height:9.75pt" o:ole="">
            <v:imagedata r:id="rId282" o:title=""/>
          </v:shape>
          <o:OLEObject Type="Embed" ProgID="Equation.DSMT4" ShapeID="_x0000_i1166" DrawAspect="Content" ObjectID="_1779024221" r:id="rId283"/>
        </w:object>
      </w:r>
      <w:r w:rsidR="00DD31A1">
        <w:rPr>
          <w:rFonts w:cs="Times New Roman" w:hint="eastAsia"/>
          <w:szCs w:val="21"/>
          <w14:ligatures w14:val="standardContextual"/>
        </w:rPr>
        <w:t>与</w:t>
      </w:r>
      <w:r w:rsidR="00DD31A1">
        <w:rPr>
          <w:rFonts w:cs="Times New Roman"/>
          <w:szCs w:val="21"/>
          <w14:ligatures w14:val="standardContextual"/>
        </w:rPr>
        <w:object w:dxaOrig="180" w:dyaOrig="200" w14:anchorId="36A676B8">
          <v:shape id="_x0000_i1167" type="#_x0000_t75" style="width:9pt;height:9.75pt" o:ole="">
            <v:imagedata r:id="rId284" o:title=""/>
          </v:shape>
          <o:OLEObject Type="Embed" ProgID="Equation.DSMT4" ShapeID="_x0000_i1167" DrawAspect="Content" ObjectID="_1779024222" r:id="rId285"/>
        </w:object>
      </w:r>
      <w:r w:rsidRPr="00F80BAB">
        <w:rPr>
          <w:rFonts w:cs="Times New Roman"/>
          <w:szCs w:val="21"/>
          <w14:ligatures w14:val="standardContextual"/>
        </w:rPr>
        <w:t>的</w:t>
      </w:r>
      <w:r w:rsidR="00DD31A1">
        <w:rPr>
          <w:rFonts w:cs="Times New Roman" w:hint="eastAsia"/>
          <w:szCs w:val="21"/>
          <w14:ligatures w14:val="standardContextual"/>
        </w:rPr>
        <w:t>大小关系</w:t>
      </w:r>
      <w:r w:rsidRPr="00F80BAB">
        <w:rPr>
          <w:rFonts w:cs="Times New Roman"/>
          <w:szCs w:val="21"/>
          <w14:ligatures w14:val="standardContextual"/>
        </w:rPr>
        <w:t>；</w:t>
      </w:r>
    </w:p>
    <w:p w14:paraId="52801452" w14:textId="10AB22A4" w:rsidR="00F80BAB" w:rsidRPr="00F80BAB" w:rsidRDefault="00F80BAB" w:rsidP="00F80BAB">
      <w:pPr>
        <w:spacing w:line="360" w:lineRule="auto"/>
        <w:ind w:leftChars="130" w:left="412" w:hangingChars="66" w:hanging="139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2</w:t>
      </w:r>
      <w:r w:rsidRPr="00F80BAB">
        <w:rPr>
          <w:rFonts w:cs="Times New Roman"/>
          <w:szCs w:val="21"/>
          <w14:ligatures w14:val="standardContextual"/>
        </w:rPr>
        <w:t>）若对于</w:t>
      </w:r>
      <w:r w:rsidR="00DD31A1" w:rsidRPr="00F80BAB">
        <w:rPr>
          <w:rFonts w:cs="Times New Roman"/>
          <w:szCs w:val="21"/>
          <w14:ligatures w14:val="standardContextual"/>
        </w:rPr>
        <w:object w:dxaOrig="920" w:dyaOrig="320" w14:anchorId="25F6A948">
          <v:shape id="_x0000_i1168" type="#_x0000_t75" style="width:45.75pt;height:16.5pt" o:ole="">
            <v:imagedata r:id="rId286" o:title=""/>
          </v:shape>
          <o:OLEObject Type="Embed" ProgID="Equation.DSMT4" ShapeID="_x0000_i1168" DrawAspect="Content" ObjectID="_1779024223" r:id="rId287"/>
        </w:object>
      </w:r>
      <w:r w:rsidRPr="00F80BAB">
        <w:rPr>
          <w:rFonts w:cs="Times New Roman"/>
          <w:szCs w:val="21"/>
          <w14:ligatures w14:val="standardContextual"/>
        </w:rPr>
        <w:t>，都有</w:t>
      </w:r>
      <w:r w:rsidR="00DD31A1" w:rsidRPr="00F80BAB">
        <w:rPr>
          <w:rFonts w:cs="Times New Roman"/>
          <w:szCs w:val="21"/>
          <w14:ligatures w14:val="standardContextual"/>
        </w:rPr>
        <w:object w:dxaOrig="980" w:dyaOrig="320" w14:anchorId="02C8F7C4">
          <v:shape id="_x0000_i1169" type="#_x0000_t75" style="width:49.5pt;height:16.5pt" o:ole="">
            <v:imagedata r:id="rId288" o:title=""/>
          </v:shape>
          <o:OLEObject Type="Embed" ProgID="Equation.DSMT4" ShapeID="_x0000_i1169" DrawAspect="Content" ObjectID="_1779024224" r:id="rId289"/>
        </w:object>
      </w:r>
      <w:r w:rsidRPr="00F80BAB">
        <w:rPr>
          <w:rFonts w:cs="Times New Roman"/>
          <w:szCs w:val="21"/>
          <w14:ligatures w14:val="standardContextual"/>
        </w:rPr>
        <w:t>，求</w:t>
      </w:r>
      <w:r w:rsidRPr="00F80BAB">
        <w:rPr>
          <w:rFonts w:cs="Times New Roman"/>
          <w:szCs w:val="21"/>
          <w14:ligatures w14:val="standardContextual"/>
        </w:rPr>
        <w:object w:dxaOrig="139" w:dyaOrig="240" w14:anchorId="72D5CE0D">
          <v:shape id="_x0000_i1170" type="#_x0000_t75" style="width:6.75pt;height:12pt" o:ole="">
            <v:imagedata r:id="rId290" o:title=""/>
          </v:shape>
          <o:OLEObject Type="Embed" ProgID="Equation.DSMT4" ShapeID="_x0000_i1170" DrawAspect="Content" ObjectID="_1779024225" r:id="rId291"/>
        </w:object>
      </w:r>
      <w:r w:rsidRPr="00F80BAB">
        <w:rPr>
          <w:rFonts w:cs="Times New Roman"/>
          <w:szCs w:val="21"/>
          <w14:ligatures w14:val="standardContextual"/>
        </w:rPr>
        <w:t>的取值范围．</w:t>
      </w:r>
    </w:p>
    <w:p w14:paraId="16986263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F032636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6DDD2EF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6F21BA0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9FAFCFA" w14:textId="4278D19B" w:rsidR="00122026" w:rsidRDefault="00F80BAB" w:rsidP="00122026">
      <w:pPr>
        <w:spacing w:line="360" w:lineRule="auto"/>
        <w:ind w:left="424" w:hangingChars="202" w:hanging="424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27</w:t>
      </w:r>
      <w:r w:rsidRPr="00F80BAB">
        <w:rPr>
          <w:rFonts w:cs="Times New Roman"/>
          <w:szCs w:val="21"/>
          <w14:ligatures w14:val="standardContextual"/>
        </w:rPr>
        <w:t>．</w:t>
      </w:r>
      <w:bookmarkStart w:id="2" w:name="MTBlankEqn"/>
      <w:r w:rsidRPr="00F80BAB">
        <w:rPr>
          <w:rFonts w:cs="Times New Roman" w:hint="eastAsia"/>
          <w:szCs w:val="21"/>
          <w14:ligatures w14:val="standardContextual"/>
        </w:rPr>
        <w:t>在</w:t>
      </w:r>
      <w:r w:rsidRPr="00F80BAB">
        <w:rPr>
          <w:rFonts w:cs="Times New Roman"/>
          <w:szCs w:val="21"/>
          <w14:ligatures w14:val="standardContextual"/>
        </w:rPr>
        <w:object w:dxaOrig="700" w:dyaOrig="279" w14:anchorId="0F4EBD3E">
          <v:shape id="_x0000_i1171" type="#_x0000_t75" style="width:35.25pt;height:14.25pt" o:ole="">
            <v:imagedata r:id="rId292" o:title=""/>
          </v:shape>
          <o:OLEObject Type="Embed" ProgID="Equation.DSMT4" ShapeID="_x0000_i1171" DrawAspect="Content" ObjectID="_1779024226" r:id="rId293"/>
        </w:object>
      </w:r>
      <w:bookmarkEnd w:id="2"/>
      <w:r w:rsidRPr="00F80BAB">
        <w:rPr>
          <w:rFonts w:cs="Times New Roman"/>
          <w:szCs w:val="21"/>
          <w14:ligatures w14:val="standardContextual"/>
        </w:rPr>
        <w:t>中，</w:t>
      </w:r>
      <w:r w:rsidRPr="00F80BAB">
        <w:rPr>
          <w:rFonts w:cs="Times New Roman"/>
          <w:szCs w:val="21"/>
          <w14:ligatures w14:val="standardContextual"/>
        </w:rPr>
        <w:object w:dxaOrig="859" w:dyaOrig="260" w14:anchorId="5ABEA8F2">
          <v:shape id="_x0000_i1172" type="#_x0000_t75" style="width:42.75pt;height:13.5pt" o:ole="">
            <v:imagedata r:id="rId294" o:title=""/>
          </v:shape>
          <o:OLEObject Type="Embed" ProgID="Equation.DSMT4" ShapeID="_x0000_i1172" DrawAspect="Content" ObjectID="_1779024227" r:id="rId295"/>
        </w:object>
      </w:r>
      <w:r w:rsidRPr="00F80BAB">
        <w:rPr>
          <w:rFonts w:cs="Times New Roman"/>
          <w:szCs w:val="21"/>
          <w14:ligatures w14:val="standardContextual"/>
        </w:rPr>
        <w:t>，</w:t>
      </w:r>
      <w:r w:rsidR="00122026">
        <w:rPr>
          <w:rFonts w:cs="Times New Roman"/>
          <w:szCs w:val="21"/>
          <w14:ligatures w14:val="standardContextual"/>
        </w:rPr>
        <w:object w:dxaOrig="859" w:dyaOrig="260" w14:anchorId="3D8BD7A4">
          <v:shape id="_x0000_i1173" type="#_x0000_t75" style="width:42.75pt;height:13.5pt" o:ole="">
            <v:imagedata r:id="rId296" o:title=""/>
          </v:shape>
          <o:OLEObject Type="Embed" ProgID="Equation.DSMT4" ShapeID="_x0000_i1173" DrawAspect="Content" ObjectID="_1779024228" r:id="rId297"/>
        </w:object>
      </w:r>
      <w:r w:rsidR="00122026">
        <w:rPr>
          <w:rFonts w:cs="Times New Roman" w:hint="eastAsia"/>
          <w:szCs w:val="21"/>
          <w14:ligatures w14:val="standardContextual"/>
        </w:rPr>
        <w:t>，点</w:t>
      </w:r>
      <w:r w:rsidRPr="00F80BAB">
        <w:rPr>
          <w:rFonts w:cs="Times New Roman"/>
          <w:i/>
          <w:iCs/>
          <w:szCs w:val="21"/>
          <w14:ligatures w14:val="standardContextual"/>
        </w:rPr>
        <w:t>D</w:t>
      </w:r>
      <w:r w:rsidR="00122026">
        <w:rPr>
          <w:rFonts w:cs="Times New Roman" w:hint="eastAsia"/>
          <w:szCs w:val="21"/>
          <w14:ligatures w14:val="standardContextual"/>
        </w:rPr>
        <w:t>在边</w:t>
      </w:r>
      <w:r w:rsidRPr="00F80BAB">
        <w:rPr>
          <w:rFonts w:cs="Times New Roman"/>
          <w:i/>
          <w:iCs/>
          <w:szCs w:val="21"/>
          <w14:ligatures w14:val="standardContextual"/>
        </w:rPr>
        <w:t>AC</w:t>
      </w:r>
      <w:r w:rsidRPr="00F80BAB">
        <w:rPr>
          <w:rFonts w:cs="Times New Roman"/>
          <w:szCs w:val="21"/>
          <w14:ligatures w14:val="standardContextual"/>
        </w:rPr>
        <w:t>上</w:t>
      </w:r>
      <w:r w:rsidR="00122026">
        <w:rPr>
          <w:rFonts w:cs="Times New Roman" w:hint="eastAsia"/>
          <w:szCs w:val="21"/>
          <w14:ligatures w14:val="standardContextual"/>
        </w:rPr>
        <w:t>（不与点</w:t>
      </w:r>
      <w:r w:rsidR="00122026">
        <w:rPr>
          <w:rFonts w:cs="Times New Roman"/>
          <w:szCs w:val="21"/>
          <w14:ligatures w14:val="standardContextual"/>
        </w:rPr>
        <w:object w:dxaOrig="220" w:dyaOrig="240" w14:anchorId="626B7504">
          <v:shape id="_x0000_i1174" type="#_x0000_t75" style="width:11.25pt;height:12pt" o:ole="">
            <v:imagedata r:id="rId298" o:title=""/>
          </v:shape>
          <o:OLEObject Type="Embed" ProgID="Equation.DSMT4" ShapeID="_x0000_i1174" DrawAspect="Content" ObjectID="_1779024229" r:id="rId299"/>
        </w:object>
      </w:r>
      <w:r w:rsidR="00122026">
        <w:rPr>
          <w:rFonts w:cs="Times New Roman" w:hint="eastAsia"/>
          <w:szCs w:val="21"/>
          <w14:ligatures w14:val="standardContextual"/>
        </w:rPr>
        <w:t>，</w:t>
      </w:r>
      <w:r w:rsidR="00122026">
        <w:rPr>
          <w:rFonts w:cs="Times New Roman"/>
          <w:szCs w:val="21"/>
          <w14:ligatures w14:val="standardContextual"/>
        </w:rPr>
        <w:object w:dxaOrig="220" w:dyaOrig="260" w14:anchorId="44773EF2">
          <v:shape id="_x0000_i1175" type="#_x0000_t75" style="width:11.25pt;height:13.5pt" o:ole="">
            <v:imagedata r:id="rId300" o:title=""/>
          </v:shape>
          <o:OLEObject Type="Embed" ProgID="Equation.DSMT4" ShapeID="_x0000_i1175" DrawAspect="Content" ObjectID="_1779024230" r:id="rId301"/>
        </w:object>
      </w:r>
      <w:r w:rsidR="00122026">
        <w:rPr>
          <w:rFonts w:cs="Times New Roman" w:hint="eastAsia"/>
          <w:szCs w:val="21"/>
          <w14:ligatures w14:val="standardContextual"/>
        </w:rPr>
        <w:t>重合）</w:t>
      </w:r>
      <w:r w:rsidRPr="00F80BAB">
        <w:rPr>
          <w:rFonts w:cs="Times New Roman"/>
          <w:szCs w:val="21"/>
          <w14:ligatures w14:val="standardContextual"/>
        </w:rPr>
        <w:t>，</w:t>
      </w:r>
      <w:r w:rsidR="00122026">
        <w:rPr>
          <w:rFonts w:cs="Times New Roman" w:hint="eastAsia"/>
          <w:szCs w:val="21"/>
          <w14:ligatures w14:val="standardContextual"/>
        </w:rPr>
        <w:t>连接</w:t>
      </w:r>
      <w:r w:rsidR="00122026">
        <w:rPr>
          <w:rFonts w:cs="Times New Roman"/>
          <w:szCs w:val="21"/>
          <w14:ligatures w14:val="standardContextual"/>
        </w:rPr>
        <w:object w:dxaOrig="360" w:dyaOrig="240" w14:anchorId="39AB4556">
          <v:shape id="_x0000_i1176" type="#_x0000_t75" style="width:18.75pt;height:12pt" o:ole="">
            <v:imagedata r:id="rId302" o:title=""/>
          </v:shape>
          <o:OLEObject Type="Embed" ProgID="Equation.DSMT4" ShapeID="_x0000_i1176" DrawAspect="Content" ObjectID="_1779024231" r:id="rId303"/>
        </w:object>
      </w:r>
      <w:r w:rsidR="00122026">
        <w:rPr>
          <w:rFonts w:cs="Times New Roman" w:hint="eastAsia"/>
          <w:szCs w:val="21"/>
          <w14:ligatures w14:val="standardContextual"/>
        </w:rPr>
        <w:t>，平移线段</w:t>
      </w:r>
      <w:r w:rsidR="00122026">
        <w:rPr>
          <w:rFonts w:cs="Times New Roman"/>
          <w:szCs w:val="21"/>
          <w14:ligatures w14:val="standardContextual"/>
        </w:rPr>
        <w:object w:dxaOrig="360" w:dyaOrig="240" w14:anchorId="411C7C3F">
          <v:shape id="_x0000_i1177" type="#_x0000_t75" style="width:18.75pt;height:12pt" o:ole="">
            <v:imagedata r:id="rId304" o:title=""/>
          </v:shape>
          <o:OLEObject Type="Embed" ProgID="Equation.DSMT4" ShapeID="_x0000_i1177" DrawAspect="Content" ObjectID="_1779024232" r:id="rId305"/>
        </w:object>
      </w:r>
      <w:r w:rsidR="00122026">
        <w:rPr>
          <w:rFonts w:cs="Times New Roman" w:hint="eastAsia"/>
          <w:szCs w:val="21"/>
          <w14:ligatures w14:val="standardContextual"/>
        </w:rPr>
        <w:t>，使点</w:t>
      </w:r>
      <w:r w:rsidR="00122026">
        <w:rPr>
          <w:rFonts w:cs="Times New Roman"/>
          <w:szCs w:val="21"/>
          <w14:ligatures w14:val="standardContextual"/>
        </w:rPr>
        <w:object w:dxaOrig="220" w:dyaOrig="240" w14:anchorId="15530B6D">
          <v:shape id="_x0000_i1178" type="#_x0000_t75" style="width:11.25pt;height:12pt" o:ole="">
            <v:imagedata r:id="rId306" o:title=""/>
          </v:shape>
          <o:OLEObject Type="Embed" ProgID="Equation.DSMT4" ShapeID="_x0000_i1178" DrawAspect="Content" ObjectID="_1779024233" r:id="rId307"/>
        </w:object>
      </w:r>
      <w:r w:rsidR="00122026">
        <w:rPr>
          <w:rFonts w:cs="Times New Roman" w:hint="eastAsia"/>
          <w:szCs w:val="21"/>
          <w14:ligatures w14:val="standardContextual"/>
        </w:rPr>
        <w:t>移到点</w:t>
      </w:r>
      <w:r w:rsidR="00122026">
        <w:rPr>
          <w:rFonts w:cs="Times New Roman"/>
          <w:szCs w:val="21"/>
          <w14:ligatures w14:val="standardContextual"/>
        </w:rPr>
        <w:object w:dxaOrig="220" w:dyaOrig="260" w14:anchorId="52478004">
          <v:shape id="_x0000_i1179" type="#_x0000_t75" style="width:11.25pt;height:13.5pt" o:ole="">
            <v:imagedata r:id="rId308" o:title=""/>
          </v:shape>
          <o:OLEObject Type="Embed" ProgID="Equation.DSMT4" ShapeID="_x0000_i1179" DrawAspect="Content" ObjectID="_1779024234" r:id="rId309"/>
        </w:object>
      </w:r>
      <w:r w:rsidR="00122026">
        <w:rPr>
          <w:rFonts w:cs="Times New Roman" w:hint="eastAsia"/>
          <w:szCs w:val="21"/>
          <w14:ligatures w14:val="standardContextual"/>
        </w:rPr>
        <w:t>，得到线段</w:t>
      </w:r>
      <w:r w:rsidR="00122026">
        <w:rPr>
          <w:rFonts w:cs="Times New Roman"/>
          <w:szCs w:val="21"/>
          <w14:ligatures w14:val="standardContextual"/>
        </w:rPr>
        <w:object w:dxaOrig="360" w:dyaOrig="260" w14:anchorId="52BC6AF2">
          <v:shape id="_x0000_i1180" type="#_x0000_t75" style="width:18.75pt;height:13.5pt" o:ole="">
            <v:imagedata r:id="rId310" o:title=""/>
          </v:shape>
          <o:OLEObject Type="Embed" ProgID="Equation.DSMT4" ShapeID="_x0000_i1180" DrawAspect="Content" ObjectID="_1779024235" r:id="rId311"/>
        </w:object>
      </w:r>
      <w:r w:rsidR="00122026">
        <w:rPr>
          <w:rFonts w:cs="Times New Roman" w:hint="eastAsia"/>
          <w:szCs w:val="21"/>
          <w14:ligatures w14:val="standardContextual"/>
        </w:rPr>
        <w:t>，连接</w:t>
      </w:r>
      <w:r w:rsidR="00122026">
        <w:rPr>
          <w:rFonts w:cs="Times New Roman"/>
          <w:szCs w:val="21"/>
          <w14:ligatures w14:val="standardContextual"/>
        </w:rPr>
        <w:object w:dxaOrig="380" w:dyaOrig="240" w14:anchorId="0B84A7AA">
          <v:shape id="_x0000_i1181" type="#_x0000_t75" style="width:19.5pt;height:12pt" o:ole="">
            <v:imagedata r:id="rId312" o:title=""/>
          </v:shape>
          <o:OLEObject Type="Embed" ProgID="Equation.DSMT4" ShapeID="_x0000_i1181" DrawAspect="Content" ObjectID="_1779024236" r:id="rId313"/>
        </w:object>
      </w:r>
      <w:r w:rsidR="00122026" w:rsidRPr="00F80BAB">
        <w:rPr>
          <w:rFonts w:cs="Times New Roman"/>
          <w:szCs w:val="21"/>
          <w14:ligatures w14:val="standardContextual"/>
        </w:rPr>
        <w:t>．</w:t>
      </w:r>
    </w:p>
    <w:p w14:paraId="274C3F7F" w14:textId="4EF67BFD" w:rsidR="00F80BAB" w:rsidRPr="00F80BAB" w:rsidRDefault="00F80BAB" w:rsidP="00F80BAB">
      <w:pPr>
        <w:spacing w:line="360" w:lineRule="auto"/>
        <w:ind w:leftChars="114" w:left="554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/>
          <w:szCs w:val="21"/>
          <w14:ligatures w14:val="standardContextual"/>
        </w:rPr>
        <w:t>）</w:t>
      </w:r>
      <w:r w:rsidR="00122026">
        <w:rPr>
          <w:rFonts w:cs="Times New Roman" w:hint="eastAsia"/>
          <w:szCs w:val="21"/>
          <w14:ligatures w14:val="standardContextual"/>
        </w:rPr>
        <w:t>在图</w:t>
      </w:r>
      <w:r w:rsidR="00122026">
        <w:rPr>
          <w:rFonts w:cs="Times New Roman" w:hint="eastAsia"/>
          <w:szCs w:val="21"/>
          <w14:ligatures w14:val="standardContextual"/>
        </w:rPr>
        <w:t>1</w:t>
      </w:r>
      <w:r w:rsidR="00122026">
        <w:rPr>
          <w:rFonts w:cs="Times New Roman" w:hint="eastAsia"/>
          <w:szCs w:val="21"/>
          <w14:ligatures w14:val="standardContextual"/>
        </w:rPr>
        <w:t>中</w:t>
      </w:r>
      <w:r w:rsidRPr="00F80BAB">
        <w:rPr>
          <w:rFonts w:cs="Times New Roman"/>
          <w:szCs w:val="21"/>
          <w14:ligatures w14:val="standardContextual"/>
        </w:rPr>
        <w:t>补全图形，</w:t>
      </w:r>
      <w:r w:rsidR="00122026">
        <w:rPr>
          <w:rFonts w:cs="Times New Roman" w:hint="eastAsia"/>
          <w:szCs w:val="21"/>
          <w14:ligatures w14:val="standardContextual"/>
        </w:rPr>
        <w:t>若</w:t>
      </w:r>
      <w:r w:rsidR="00122026">
        <w:rPr>
          <w:rFonts w:cs="Times New Roman"/>
          <w:szCs w:val="21"/>
          <w14:ligatures w14:val="standardContextual"/>
        </w:rPr>
        <w:object w:dxaOrig="1260" w:dyaOrig="260" w14:anchorId="08601D5D">
          <v:shape id="_x0000_i1182" type="#_x0000_t75" style="width:63pt;height:13.5pt" o:ole="">
            <v:imagedata r:id="rId314" o:title=""/>
          </v:shape>
          <o:OLEObject Type="Embed" ProgID="Equation.DSMT4" ShapeID="_x0000_i1182" DrawAspect="Content" ObjectID="_1779024237" r:id="rId315"/>
        </w:object>
      </w:r>
      <w:r w:rsidR="00122026">
        <w:rPr>
          <w:rFonts w:cs="Times New Roman" w:hint="eastAsia"/>
          <w:szCs w:val="21"/>
          <w14:ligatures w14:val="standardContextual"/>
        </w:rPr>
        <w:t>，求证：</w:t>
      </w:r>
      <w:r w:rsidR="00122026" w:rsidRPr="00F80BAB">
        <w:rPr>
          <w:rFonts w:cs="Times New Roman"/>
          <w:szCs w:val="21"/>
          <w14:ligatures w14:val="standardContextual"/>
        </w:rPr>
        <w:object w:dxaOrig="660" w:dyaOrig="260" w14:anchorId="7781854A">
          <v:shape id="_x0000_i1183" type="#_x0000_t75" style="width:33pt;height:13.5pt" o:ole="">
            <v:imagedata r:id="rId316" o:title=""/>
          </v:shape>
          <o:OLEObject Type="Embed" ProgID="Equation.DSMT4" ShapeID="_x0000_i1183" DrawAspect="Content" ObjectID="_1779024238" r:id="rId317"/>
        </w:object>
      </w:r>
      <w:r w:rsidR="00122026">
        <w:rPr>
          <w:rFonts w:cs="Times New Roman" w:hint="eastAsia"/>
          <w:szCs w:val="21"/>
          <w14:ligatures w14:val="standardContextual"/>
        </w:rPr>
        <w:t>与</w:t>
      </w:r>
      <w:r w:rsidR="00122026">
        <w:rPr>
          <w:rFonts w:cs="Times New Roman"/>
          <w:szCs w:val="21"/>
          <w14:ligatures w14:val="standardContextual"/>
        </w:rPr>
        <w:object w:dxaOrig="660" w:dyaOrig="260" w14:anchorId="254D8260">
          <v:shape id="_x0000_i1184" type="#_x0000_t75" style="width:33pt;height:13.5pt" o:ole="">
            <v:imagedata r:id="rId318" o:title=""/>
          </v:shape>
          <o:OLEObject Type="Embed" ProgID="Equation.DSMT4" ShapeID="_x0000_i1184" DrawAspect="Content" ObjectID="_1779024239" r:id="rId319"/>
        </w:object>
      </w:r>
      <w:r w:rsidR="00122026">
        <w:rPr>
          <w:rFonts w:cs="Times New Roman" w:hint="eastAsia"/>
          <w:szCs w:val="21"/>
          <w14:ligatures w14:val="standardContextual"/>
        </w:rPr>
        <w:t>互余</w:t>
      </w:r>
      <w:r w:rsidRPr="00F80BAB">
        <w:rPr>
          <w:rFonts w:cs="Times New Roman"/>
          <w:szCs w:val="21"/>
          <w14:ligatures w14:val="standardContextual"/>
        </w:rPr>
        <w:t>；</w:t>
      </w:r>
    </w:p>
    <w:p w14:paraId="332CBC6F" w14:textId="628A877B" w:rsidR="00F80BAB" w:rsidRPr="00F80BAB" w:rsidRDefault="00F80BAB" w:rsidP="00F80BAB">
      <w:pPr>
        <w:spacing w:line="360" w:lineRule="auto"/>
        <w:ind w:leftChars="129" w:left="838" w:hangingChars="270" w:hanging="567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2</w:t>
      </w:r>
      <w:r w:rsidRPr="00F80BAB">
        <w:rPr>
          <w:rFonts w:cs="Times New Roman"/>
          <w:szCs w:val="21"/>
          <w14:ligatures w14:val="standardContextual"/>
        </w:rPr>
        <w:t>）</w:t>
      </w:r>
      <w:r w:rsidR="0011422D">
        <w:rPr>
          <w:rFonts w:cs="Times New Roman" w:hint="eastAsia"/>
          <w:szCs w:val="21"/>
          <w14:ligatures w14:val="standardContextual"/>
        </w:rPr>
        <w:t>连接</w:t>
      </w:r>
      <w:r w:rsidR="0011422D">
        <w:rPr>
          <w:rFonts w:cs="Times New Roman"/>
          <w:szCs w:val="21"/>
          <w14:ligatures w14:val="standardContextual"/>
        </w:rPr>
        <w:object w:dxaOrig="360" w:dyaOrig="240" w14:anchorId="74746745">
          <v:shape id="_x0000_i1185" type="#_x0000_t75" style="width:18.75pt;height:12pt" o:ole="">
            <v:imagedata r:id="rId320" o:title=""/>
          </v:shape>
          <o:OLEObject Type="Embed" ProgID="Equation.DSMT4" ShapeID="_x0000_i1185" DrawAspect="Content" ObjectID="_1779024240" r:id="rId321"/>
        </w:object>
      </w:r>
      <w:r w:rsidR="0011422D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若</w:t>
      </w:r>
      <w:r w:rsidR="0011422D">
        <w:rPr>
          <w:rFonts w:cs="Times New Roman"/>
          <w:szCs w:val="21"/>
          <w14:ligatures w14:val="standardContextual"/>
        </w:rPr>
        <w:object w:dxaOrig="380" w:dyaOrig="260" w14:anchorId="43247857">
          <v:shape id="_x0000_i1186" type="#_x0000_t75" style="width:19.5pt;height:13.5pt" o:ole="">
            <v:imagedata r:id="rId322" o:title=""/>
          </v:shape>
          <o:OLEObject Type="Embed" ProgID="Equation.DSMT4" ShapeID="_x0000_i1186" DrawAspect="Content" ObjectID="_1779024241" r:id="rId323"/>
        </w:object>
      </w:r>
      <w:r w:rsidR="0011422D">
        <w:rPr>
          <w:rFonts w:cs="Times New Roman" w:hint="eastAsia"/>
          <w:szCs w:val="21"/>
          <w14:ligatures w14:val="standardContextual"/>
        </w:rPr>
        <w:t>平分</w:t>
      </w:r>
      <w:r w:rsidR="00FE4C7F">
        <w:rPr>
          <w:rFonts w:cs="Times New Roman"/>
          <w:szCs w:val="21"/>
          <w14:ligatures w14:val="standardContextual"/>
        </w:rPr>
        <w:object w:dxaOrig="639" w:dyaOrig="240" w14:anchorId="044F9632">
          <v:shape id="_x0000_i1187" type="#_x0000_t75" style="width:31.5pt;height:12pt" o:ole="">
            <v:imagedata r:id="rId324" o:title=""/>
          </v:shape>
          <o:OLEObject Type="Embed" ProgID="Equation.DSMT4" ShapeID="_x0000_i1187" DrawAspect="Content" ObjectID="_1779024242" r:id="rId325"/>
        </w:object>
      </w:r>
      <w:r w:rsidRPr="00F80BAB">
        <w:rPr>
          <w:rFonts w:cs="Times New Roman"/>
          <w:szCs w:val="21"/>
          <w14:ligatures w14:val="standardContextual"/>
        </w:rPr>
        <w:t>，用等式表示</w:t>
      </w:r>
      <w:r w:rsidR="00FE4C7F">
        <w:rPr>
          <w:rFonts w:cs="Times New Roman"/>
          <w:szCs w:val="21"/>
          <w14:ligatures w14:val="standardContextual"/>
        </w:rPr>
        <w:object w:dxaOrig="660" w:dyaOrig="260" w14:anchorId="78D8BDDD">
          <v:shape id="_x0000_i1188" type="#_x0000_t75" style="width:33pt;height:13.5pt" o:ole="">
            <v:imagedata r:id="rId326" o:title=""/>
          </v:shape>
          <o:OLEObject Type="Embed" ProgID="Equation.DSMT4" ShapeID="_x0000_i1188" DrawAspect="Content" ObjectID="_1779024243" r:id="rId327"/>
        </w:object>
      </w:r>
      <w:r w:rsidR="00FE4C7F">
        <w:rPr>
          <w:rFonts w:cs="Times New Roman" w:hint="eastAsia"/>
          <w:szCs w:val="21"/>
          <w14:ligatures w14:val="standardContextual"/>
        </w:rPr>
        <w:t>与</w:t>
      </w:r>
      <w:r w:rsidR="00FE4C7F">
        <w:rPr>
          <w:rFonts w:cs="Times New Roman"/>
          <w:szCs w:val="21"/>
          <w14:ligatures w14:val="standardContextual"/>
        </w:rPr>
        <w:object w:dxaOrig="639" w:dyaOrig="240" w14:anchorId="0DB1A6B6">
          <v:shape id="_x0000_i1189" type="#_x0000_t75" style="width:31.5pt;height:12pt" o:ole="">
            <v:imagedata r:id="rId328" o:title=""/>
          </v:shape>
          <o:OLEObject Type="Embed" ProgID="Equation.DSMT4" ShapeID="_x0000_i1189" DrawAspect="Content" ObjectID="_1779024244" r:id="rId329"/>
        </w:object>
      </w:r>
      <w:r w:rsidR="00FE4C7F">
        <w:rPr>
          <w:rFonts w:cs="Times New Roman" w:hint="eastAsia"/>
          <w:szCs w:val="21"/>
          <w14:ligatures w14:val="standardContextual"/>
        </w:rPr>
        <w:t>之间</w:t>
      </w:r>
      <w:r w:rsidRPr="00F80BAB">
        <w:rPr>
          <w:rFonts w:cs="Times New Roman"/>
          <w:szCs w:val="21"/>
          <w14:ligatures w14:val="standardContextual"/>
        </w:rPr>
        <w:t>的数量关系，并证明</w:t>
      </w:r>
      <w:r w:rsidRPr="00F80BAB">
        <w:rPr>
          <w:rFonts w:cs="Times New Roman"/>
          <w:szCs w:val="21"/>
          <w14:ligatures w14:val="standardContextual"/>
        </w:rPr>
        <w:t>.</w:t>
      </w:r>
    </w:p>
    <w:p w14:paraId="4E929FA0" w14:textId="562B4D39" w:rsidR="00F80BAB" w:rsidRPr="00F80BAB" w:rsidRDefault="00FD3EA2" w:rsidP="00FD3EA2">
      <w:pPr>
        <w:spacing w:line="360" w:lineRule="auto"/>
        <w:ind w:left="420" w:hangingChars="200" w:hanging="420"/>
        <w:jc w:val="center"/>
        <w:textAlignment w:val="center"/>
        <w:rPr>
          <w:rFonts w:cs="Times New Roman"/>
          <w:szCs w:val="21"/>
          <w14:ligatures w14:val="standardContextual"/>
        </w:rPr>
      </w:pPr>
      <w:r>
        <w:rPr>
          <w:noProof/>
        </w:rPr>
        <w:drawing>
          <wp:inline distT="0" distB="0" distL="0" distR="0" wp14:anchorId="563E58C0" wp14:editId="31B3B7EB">
            <wp:extent cx="2969971" cy="1397355"/>
            <wp:effectExtent l="0" t="0" r="1905" b="0"/>
            <wp:docPr id="5289607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960793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972588" cy="1398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2AD5E" w14:textId="124DA0EA" w:rsidR="00F80BAB" w:rsidRPr="00F80BAB" w:rsidRDefault="00FD3EA2" w:rsidP="00FD3EA2">
      <w:pPr>
        <w:spacing w:line="360" w:lineRule="auto"/>
        <w:ind w:left="360" w:hangingChars="200" w:hanging="360"/>
        <w:jc w:val="center"/>
        <w:textAlignment w:val="center"/>
        <w:rPr>
          <w:rFonts w:cs="Times New Roman"/>
          <w:szCs w:val="21"/>
          <w14:ligatures w14:val="standardContextual"/>
        </w:rPr>
      </w:pPr>
      <w:r>
        <w:rPr>
          <w:rFonts w:ascii="方正书宋_GBK" w:eastAsia="方正书宋_GBK" w:hint="eastAsia"/>
          <w:color w:val="000000"/>
          <w:sz w:val="18"/>
          <w:szCs w:val="18"/>
        </w:rPr>
        <w:t>图1                           备用图</w:t>
      </w:r>
    </w:p>
    <w:p w14:paraId="03C1CCBD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3CD81D1E" w14:textId="77777777" w:rsidR="00F80BAB" w:rsidRPr="00D95C26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49E1D30D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776A7AAD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4AF140B3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244BE4A0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0E8EA08D" w14:textId="77777777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10B1ED35" w14:textId="77777777" w:rsidR="00F80BAB" w:rsidRPr="00F80BAB" w:rsidRDefault="00F80BAB" w:rsidP="00F80BAB">
      <w:pPr>
        <w:widowControl/>
        <w:spacing w:after="160" w:line="278" w:lineRule="auto"/>
        <w:jc w:val="left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br w:type="page"/>
      </w:r>
    </w:p>
    <w:p w14:paraId="14E5D5A2" w14:textId="17B4CD76" w:rsidR="00F80BAB" w:rsidRPr="00F80BAB" w:rsidRDefault="00F80BAB" w:rsidP="00F80BAB">
      <w:pPr>
        <w:spacing w:line="360" w:lineRule="auto"/>
        <w:ind w:left="420" w:hangingChars="200" w:hanging="420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lastRenderedPageBreak/>
        <w:t>28</w:t>
      </w:r>
      <w:r w:rsidRPr="00F80BAB">
        <w:rPr>
          <w:rFonts w:cs="Times New Roman"/>
          <w:szCs w:val="21"/>
          <w14:ligatures w14:val="standardContextual"/>
        </w:rPr>
        <w:t>．</w:t>
      </w:r>
      <w:r w:rsidRPr="000A1B6E">
        <w:rPr>
          <w:rFonts w:cs="Times New Roman"/>
          <w:spacing w:val="-4"/>
          <w:szCs w:val="21"/>
          <w14:ligatures w14:val="standardContextual"/>
        </w:rPr>
        <w:t>在平面直角坐标系</w:t>
      </w:r>
      <w:r w:rsidR="00BF6D8D" w:rsidRPr="000A1B6E">
        <w:rPr>
          <w:rFonts w:cs="Times New Roman"/>
          <w:spacing w:val="-4"/>
          <w:szCs w:val="21"/>
          <w14:ligatures w14:val="standardContextual"/>
        </w:rPr>
        <w:object w:dxaOrig="440" w:dyaOrig="300" w14:anchorId="2A5679F0">
          <v:shape id="_x0000_i1190" type="#_x0000_t75" style="width:21.75pt;height:15pt" o:ole="">
            <v:imagedata r:id="rId331" o:title=""/>
          </v:shape>
          <o:OLEObject Type="Embed" ProgID="Equation.DSMT4" ShapeID="_x0000_i1190" DrawAspect="Content" ObjectID="_1779024245" r:id="rId332"/>
        </w:object>
      </w:r>
      <w:r w:rsidRPr="000A1B6E">
        <w:rPr>
          <w:rFonts w:cs="Times New Roman"/>
          <w:spacing w:val="-4"/>
          <w:szCs w:val="21"/>
          <w14:ligatures w14:val="standardContextual"/>
        </w:rPr>
        <w:t>中，</w:t>
      </w:r>
      <w:r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0A1B6E">
        <w:rPr>
          <w:rFonts w:cs="Times New Roman"/>
          <w:spacing w:val="-4"/>
          <w:szCs w:val="21"/>
          <w14:ligatures w14:val="standardContextual"/>
        </w:rPr>
        <w:t>的半径为</w:t>
      </w:r>
      <w:r w:rsidRPr="000A1B6E">
        <w:rPr>
          <w:rFonts w:cs="Times New Roman"/>
          <w:spacing w:val="-4"/>
          <w:szCs w:val="21"/>
          <w14:ligatures w14:val="standardContextual"/>
        </w:rPr>
        <w:t>1</w:t>
      </w:r>
      <w:r w:rsidRPr="000A1B6E">
        <w:rPr>
          <w:rFonts w:cs="Times New Roman"/>
          <w:spacing w:val="-4"/>
          <w:szCs w:val="21"/>
          <w14:ligatures w14:val="standardContextual"/>
        </w:rPr>
        <w:t>，</w:t>
      </w:r>
      <w:r w:rsidR="00BF6D8D" w:rsidRPr="000A1B6E">
        <w:rPr>
          <w:rFonts w:cs="Times New Roman"/>
          <w:spacing w:val="-4"/>
          <w:szCs w:val="21"/>
          <w14:ligatures w14:val="standardContextual"/>
        </w:rPr>
        <w:object w:dxaOrig="360" w:dyaOrig="240" w14:anchorId="12F27C85">
          <v:shape id="_x0000_i1191" type="#_x0000_t75" style="width:18.75pt;height:12pt" o:ole="">
            <v:imagedata r:id="rId333" o:title=""/>
          </v:shape>
          <o:OLEObject Type="Embed" ProgID="Equation.DSMT4" ShapeID="_x0000_i1191" DrawAspect="Content" ObjectID="_1779024246" r:id="rId334"/>
        </w:object>
      </w:r>
      <w:r w:rsidRPr="000A1B6E">
        <w:rPr>
          <w:rFonts w:cs="Times New Roman"/>
          <w:spacing w:val="-4"/>
          <w:szCs w:val="21"/>
          <w14:ligatures w14:val="standardContextual"/>
        </w:rPr>
        <w:t>是</w:t>
      </w:r>
      <w:r w:rsidRPr="000A1B6E">
        <w:rPr>
          <w:rFonts w:ascii="宋体" w:hAnsi="宋体" w:cs="宋体" w:hint="eastAsia"/>
          <w:spacing w:val="-4"/>
          <w:szCs w:val="21"/>
          <w14:ligatures w14:val="standardContextual"/>
        </w:rPr>
        <w:t>⊙</w:t>
      </w:r>
      <w:r w:rsidRPr="000A1B6E">
        <w:rPr>
          <w:rFonts w:cs="Times New Roman"/>
          <w:i/>
          <w:iCs/>
          <w:spacing w:val="-4"/>
          <w:szCs w:val="21"/>
          <w14:ligatures w14:val="standardContextual"/>
        </w:rPr>
        <w:t>O</w:t>
      </w:r>
      <w:r w:rsidRPr="000A1B6E">
        <w:rPr>
          <w:rFonts w:cs="Times New Roman"/>
          <w:spacing w:val="-4"/>
          <w:szCs w:val="21"/>
          <w14:ligatures w14:val="standardContextual"/>
        </w:rPr>
        <w:t>的</w:t>
      </w:r>
      <w:r w:rsidRPr="000A1B6E">
        <w:rPr>
          <w:rFonts w:cs="Times New Roman" w:hint="eastAsia"/>
          <w:spacing w:val="-4"/>
          <w:szCs w:val="21"/>
          <w14:ligatures w14:val="standardContextual"/>
        </w:rPr>
        <w:t>一条</w:t>
      </w:r>
      <w:r w:rsidRPr="000A1B6E">
        <w:rPr>
          <w:rFonts w:cs="Times New Roman"/>
          <w:spacing w:val="-4"/>
          <w:szCs w:val="21"/>
          <w14:ligatures w14:val="standardContextual"/>
        </w:rPr>
        <w:t>弦</w:t>
      </w:r>
      <w:r w:rsidRPr="000A1B6E">
        <w:rPr>
          <w:rFonts w:cs="Times New Roman" w:hint="eastAsia"/>
          <w:spacing w:val="-4"/>
          <w:szCs w:val="21"/>
          <w14:ligatures w14:val="standardContextual"/>
        </w:rPr>
        <w:t>，以</w:t>
      </w:r>
      <w:r w:rsidR="00BF6D8D" w:rsidRPr="000A1B6E">
        <w:rPr>
          <w:rFonts w:cs="Times New Roman"/>
          <w:spacing w:val="-4"/>
          <w:szCs w:val="21"/>
          <w14:ligatures w14:val="standardContextual"/>
        </w:rPr>
        <w:object w:dxaOrig="360" w:dyaOrig="240" w14:anchorId="2781F8B5">
          <v:shape id="_x0000_i1192" type="#_x0000_t75" style="width:18.75pt;height:12pt" o:ole="">
            <v:imagedata r:id="rId333" o:title=""/>
          </v:shape>
          <o:OLEObject Type="Embed" ProgID="Equation.DSMT4" ShapeID="_x0000_i1192" DrawAspect="Content" ObjectID="_1779024247" r:id="rId335"/>
        </w:object>
      </w:r>
      <w:r w:rsidRPr="000A1B6E">
        <w:rPr>
          <w:rFonts w:cs="Times New Roman" w:hint="eastAsia"/>
          <w:spacing w:val="-4"/>
          <w:szCs w:val="21"/>
          <w14:ligatures w14:val="standardContextual"/>
        </w:rPr>
        <w:t>为边作平行四边形</w:t>
      </w:r>
      <w:r w:rsidR="000715A9">
        <w:rPr>
          <w:rFonts w:cs="Times New Roman"/>
          <w:spacing w:val="-4"/>
          <w:szCs w:val="21"/>
          <w14:ligatures w14:val="standardContextual"/>
        </w:rPr>
        <w:object w:dxaOrig="639" w:dyaOrig="260" w14:anchorId="69A358C5">
          <v:shape id="_x0000_i1193" type="#_x0000_t75" style="width:31.5pt;height:13.5pt" o:ole="">
            <v:imagedata r:id="rId336" o:title=""/>
          </v:shape>
          <o:OLEObject Type="Embed" ProgID="Equation.DSMT4" ShapeID="_x0000_i1193" DrawAspect="Content" ObjectID="_1779024248" r:id="rId337"/>
        </w:object>
      </w:r>
      <w:r w:rsidRPr="000A1B6E">
        <w:rPr>
          <w:rFonts w:cs="Times New Roman"/>
          <w:spacing w:val="-4"/>
          <w:szCs w:val="21"/>
          <w14:ligatures w14:val="standardContextual"/>
        </w:rPr>
        <w:t>．</w:t>
      </w:r>
      <w:r w:rsidRPr="000A1B6E">
        <w:rPr>
          <w:rFonts w:cs="Times New Roman" w:hint="eastAsia"/>
          <w:spacing w:val="-4"/>
          <w:szCs w:val="21"/>
          <w14:ligatures w14:val="standardContextual"/>
        </w:rPr>
        <w:t>对</w:t>
      </w:r>
      <w:r w:rsidRPr="00F80BAB">
        <w:rPr>
          <w:rFonts w:cs="Times New Roman" w:hint="eastAsia"/>
          <w:szCs w:val="21"/>
          <w14:ligatures w14:val="standardContextual"/>
        </w:rPr>
        <w:t>于平行四边形</w:t>
      </w:r>
      <w:r w:rsidR="000715A9">
        <w:rPr>
          <w:rFonts w:cs="Times New Roman"/>
          <w:spacing w:val="-4"/>
          <w:szCs w:val="21"/>
          <w14:ligatures w14:val="standardContextual"/>
        </w:rPr>
        <w:object w:dxaOrig="639" w:dyaOrig="260" w14:anchorId="02B6F4F2">
          <v:shape id="_x0000_i1194" type="#_x0000_t75" style="width:31.5pt;height:13.5pt" o:ole="">
            <v:imagedata r:id="rId336" o:title=""/>
          </v:shape>
          <o:OLEObject Type="Embed" ProgID="Equation.DSMT4" ShapeID="_x0000_i1194" DrawAspect="Content" ObjectID="_1779024249" r:id="rId338"/>
        </w:object>
      </w:r>
      <w:r w:rsidRPr="00F80BAB">
        <w:rPr>
          <w:rFonts w:cs="Times New Roman" w:hint="eastAsia"/>
          <w:szCs w:val="21"/>
          <w14:ligatures w14:val="standardContextual"/>
        </w:rPr>
        <w:t>和弦</w:t>
      </w:r>
      <w:r w:rsidR="00BF6D8D">
        <w:rPr>
          <w:rFonts w:cs="Times New Roman"/>
          <w:spacing w:val="-10"/>
          <w:szCs w:val="21"/>
          <w14:ligatures w14:val="standardContextual"/>
        </w:rPr>
        <w:object w:dxaOrig="360" w:dyaOrig="240" w14:anchorId="665811C9">
          <v:shape id="_x0000_i1195" type="#_x0000_t75" style="width:18.75pt;height:12pt" o:ole="">
            <v:imagedata r:id="rId333" o:title=""/>
          </v:shape>
          <o:OLEObject Type="Embed" ProgID="Equation.DSMT4" ShapeID="_x0000_i1195" DrawAspect="Content" ObjectID="_1779024250" r:id="rId339"/>
        </w:object>
      </w:r>
      <w:r w:rsidRPr="00F80BAB">
        <w:rPr>
          <w:rFonts w:cs="Times New Roman" w:hint="eastAsia"/>
          <w:szCs w:val="21"/>
          <w14:ligatures w14:val="standardContextual"/>
        </w:rPr>
        <w:t>，</w:t>
      </w:r>
      <w:r w:rsidRPr="00F80BAB">
        <w:rPr>
          <w:rFonts w:cs="Times New Roman"/>
          <w:szCs w:val="21"/>
          <w14:ligatures w14:val="standardContextual"/>
        </w:rPr>
        <w:t>给出如下定义：</w:t>
      </w:r>
      <w:proofErr w:type="gramStart"/>
      <w:r w:rsidRPr="00F80BAB">
        <w:rPr>
          <w:rFonts w:cs="Times New Roman"/>
          <w:szCs w:val="21"/>
          <w14:ligatures w14:val="standardContextual"/>
        </w:rPr>
        <w:t>若</w:t>
      </w:r>
      <w:r w:rsidRPr="00F80BAB">
        <w:rPr>
          <w:rFonts w:cs="Times New Roman" w:hint="eastAsia"/>
          <w:szCs w:val="21"/>
          <w14:ligatures w14:val="standardContextual"/>
        </w:rPr>
        <w:t>边</w:t>
      </w:r>
      <w:proofErr w:type="gramEnd"/>
      <w:r w:rsidRPr="00F80BAB">
        <w:rPr>
          <w:rFonts w:cs="Times New Roman"/>
          <w:i/>
          <w:iCs/>
          <w:szCs w:val="21"/>
          <w14:ligatures w14:val="standardContextual"/>
        </w:rPr>
        <w:t>CD</w:t>
      </w:r>
      <w:r w:rsidRPr="00F80BAB">
        <w:rPr>
          <w:rFonts w:cs="Times New Roman" w:hint="eastAsia"/>
          <w:szCs w:val="21"/>
          <w14:ligatures w14:val="standardContextual"/>
        </w:rPr>
        <w:t>所在直线</w:t>
      </w:r>
      <w:r w:rsidRPr="00F80BAB">
        <w:rPr>
          <w:rFonts w:cs="Times New Roman"/>
          <w:szCs w:val="21"/>
          <w14:ligatures w14:val="standardContextual"/>
        </w:rPr>
        <w:t>是</w:t>
      </w:r>
      <w:r w:rsidRPr="00F80BAB">
        <w:rPr>
          <w:rFonts w:ascii="宋体" w:hAnsi="宋体" w:cs="宋体" w:hint="eastAsia"/>
          <w:szCs w:val="21"/>
          <w14:ligatures w14:val="standardContextual"/>
        </w:rPr>
        <w:t>⊙</w:t>
      </w:r>
      <w:r w:rsidRPr="00F80BAB">
        <w:rPr>
          <w:rFonts w:cs="Times New Roman"/>
          <w:i/>
          <w:iCs/>
          <w:szCs w:val="21"/>
          <w14:ligatures w14:val="standardContextual"/>
        </w:rPr>
        <w:t>O</w:t>
      </w:r>
      <w:r w:rsidRPr="00F80BAB">
        <w:rPr>
          <w:rFonts w:cs="Times New Roman"/>
          <w:szCs w:val="21"/>
          <w14:ligatures w14:val="standardContextual"/>
        </w:rPr>
        <w:t>的切线，则称四边形</w:t>
      </w:r>
      <w:r w:rsidR="000715A9">
        <w:rPr>
          <w:rFonts w:cs="Times New Roman"/>
          <w:spacing w:val="-4"/>
          <w:szCs w:val="21"/>
          <w14:ligatures w14:val="standardContextual"/>
        </w:rPr>
        <w:object w:dxaOrig="639" w:dyaOrig="260" w14:anchorId="408DB711">
          <v:shape id="_x0000_i1196" type="#_x0000_t75" style="width:31.5pt;height:13.5pt" o:ole="">
            <v:imagedata r:id="rId336" o:title=""/>
          </v:shape>
          <o:OLEObject Type="Embed" ProgID="Equation.DSMT4" ShapeID="_x0000_i1196" DrawAspect="Content" ObjectID="_1779024251" r:id="rId340"/>
        </w:object>
      </w:r>
      <w:r w:rsidRPr="00F80BAB">
        <w:rPr>
          <w:rFonts w:cs="Times New Roman"/>
          <w:szCs w:val="21"/>
          <w14:ligatures w14:val="standardContextual"/>
        </w:rPr>
        <w:t>是弦</w:t>
      </w:r>
      <w:r w:rsidRPr="00F80BAB">
        <w:rPr>
          <w:rFonts w:cs="Times New Roman"/>
          <w:i/>
          <w:iCs/>
          <w:szCs w:val="21"/>
          <w14:ligatures w14:val="standardContextual"/>
        </w:rPr>
        <w:t>AB</w:t>
      </w:r>
      <w:r w:rsidRPr="00F80BAB">
        <w:rPr>
          <w:rFonts w:cs="Times New Roman"/>
          <w:szCs w:val="21"/>
          <w14:ligatures w14:val="standardContextual"/>
        </w:rPr>
        <w:t>的</w:t>
      </w:r>
      <w:r w:rsidRPr="00F80BAB">
        <w:rPr>
          <w:rFonts w:cs="Times New Roman" w:hint="eastAsia"/>
          <w:szCs w:val="21"/>
          <w14:ligatures w14:val="standardContextual"/>
        </w:rPr>
        <w:t>“</w:t>
      </w:r>
      <w:r w:rsidRPr="00F80BAB">
        <w:rPr>
          <w:rFonts w:cs="Times New Roman"/>
          <w:szCs w:val="21"/>
          <w14:ligatures w14:val="standardContextual"/>
        </w:rPr>
        <w:t>弦切四边形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．</w:t>
      </w:r>
      <w:r w:rsidRPr="00F80BAB">
        <w:rPr>
          <w:rFonts w:cs="Times New Roman"/>
          <w:szCs w:val="21"/>
          <w14:ligatures w14:val="standardContextual"/>
        </w:rPr>
        <w:t xml:space="preserve"> </w:t>
      </w:r>
    </w:p>
    <w:p w14:paraId="5041775A" w14:textId="72722E43" w:rsidR="00F80BAB" w:rsidRPr="000715A9" w:rsidRDefault="00F80BAB" w:rsidP="00F80BAB">
      <w:pPr>
        <w:spacing w:line="360" w:lineRule="auto"/>
        <w:ind w:leftChars="130" w:left="840" w:hangingChars="270" w:hanging="567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1</w:t>
      </w:r>
      <w:r w:rsidRPr="00F80BAB">
        <w:rPr>
          <w:rFonts w:cs="Times New Roman"/>
          <w:szCs w:val="21"/>
          <w14:ligatures w14:val="standardContextual"/>
        </w:rPr>
        <w:t>）</w:t>
      </w:r>
      <w:r w:rsidRPr="000715A9">
        <w:rPr>
          <w:rFonts w:cs="Times New Roman"/>
          <w:szCs w:val="21"/>
          <w14:ligatures w14:val="standardContextual"/>
        </w:rPr>
        <w:t>若点</w:t>
      </w:r>
      <w:r w:rsidR="000715A9" w:rsidRPr="000715A9">
        <w:rPr>
          <w:rFonts w:cs="Times New Roman"/>
          <w:szCs w:val="21"/>
          <w14:ligatures w14:val="standardContextual"/>
        </w:rPr>
        <w:object w:dxaOrig="940" w:dyaOrig="300" w14:anchorId="333CDB43">
          <v:shape id="_x0000_i1197" type="#_x0000_t75" style="width:47.25pt;height:15pt" o:ole="">
            <v:imagedata r:id="rId341" o:title=""/>
          </v:shape>
          <o:OLEObject Type="Embed" ProgID="Equation.DSMT4" ShapeID="_x0000_i1197" DrawAspect="Content" ObjectID="_1779024252" r:id="rId342"/>
        </w:object>
      </w:r>
      <w:r w:rsidRPr="000715A9">
        <w:rPr>
          <w:rFonts w:cs="Times New Roman"/>
          <w:szCs w:val="21"/>
          <w14:ligatures w14:val="standardContextual"/>
        </w:rPr>
        <w:t>，</w:t>
      </w:r>
      <w:r w:rsidR="000715A9" w:rsidRPr="000715A9">
        <w:rPr>
          <w:rFonts w:cs="Times New Roman"/>
          <w:szCs w:val="21"/>
          <w14:ligatures w14:val="standardContextual"/>
        </w:rPr>
        <w:object w:dxaOrig="820" w:dyaOrig="300" w14:anchorId="40B47068">
          <v:shape id="_x0000_i1198" type="#_x0000_t75" style="width:40.5pt;height:15pt" o:ole="">
            <v:imagedata r:id="rId343" o:title=""/>
          </v:shape>
          <o:OLEObject Type="Embed" ProgID="Equation.DSMT4" ShapeID="_x0000_i1198" DrawAspect="Content" ObjectID="_1779024253" r:id="rId344"/>
        </w:object>
      </w:r>
      <w:r w:rsidRPr="000715A9">
        <w:rPr>
          <w:rFonts w:cs="Times New Roman"/>
          <w:szCs w:val="21"/>
          <w14:ligatures w14:val="standardContextual"/>
        </w:rPr>
        <w:t>，四边形</w:t>
      </w:r>
      <w:r w:rsidR="00BF6D8D" w:rsidRPr="000715A9">
        <w:rPr>
          <w:rFonts w:cs="Times New Roman"/>
          <w:szCs w:val="21"/>
          <w14:ligatures w14:val="standardContextual"/>
        </w:rPr>
        <w:object w:dxaOrig="639" w:dyaOrig="260" w14:anchorId="79D2664C">
          <v:shape id="_x0000_i1199" type="#_x0000_t75" style="width:31.5pt;height:13.5pt" o:ole="">
            <v:imagedata r:id="rId345" o:title=""/>
          </v:shape>
          <o:OLEObject Type="Embed" ProgID="Equation.DSMT4" ShapeID="_x0000_i1199" DrawAspect="Content" ObjectID="_1779024254" r:id="rId346"/>
        </w:object>
      </w:r>
      <w:r w:rsidRPr="000715A9">
        <w:rPr>
          <w:rFonts w:cs="Times New Roman"/>
          <w:szCs w:val="21"/>
          <w14:ligatures w14:val="standardContextual"/>
        </w:rPr>
        <w:t>是弦</w:t>
      </w:r>
      <w:r w:rsidR="00BF6D8D" w:rsidRPr="000715A9">
        <w:rPr>
          <w:rFonts w:cs="Times New Roman"/>
          <w:szCs w:val="21"/>
          <w14:ligatures w14:val="standardContextual"/>
        </w:rPr>
        <w:object w:dxaOrig="360" w:dyaOrig="240" w14:anchorId="55A1545C">
          <v:shape id="_x0000_i1200" type="#_x0000_t75" style="width:18.75pt;height:12pt" o:ole="">
            <v:imagedata r:id="rId333" o:title=""/>
          </v:shape>
          <o:OLEObject Type="Embed" ProgID="Equation.DSMT4" ShapeID="_x0000_i1200" DrawAspect="Content" ObjectID="_1779024255" r:id="rId347"/>
        </w:object>
      </w:r>
      <w:r w:rsidRPr="000715A9">
        <w:rPr>
          <w:rFonts w:cs="Times New Roman"/>
          <w:szCs w:val="21"/>
          <w14:ligatures w14:val="standardContextual"/>
        </w:rPr>
        <w:t>的</w:t>
      </w:r>
      <w:r w:rsidRPr="000715A9">
        <w:rPr>
          <w:rFonts w:cs="Times New Roman" w:hint="eastAsia"/>
          <w:szCs w:val="21"/>
          <w14:ligatures w14:val="standardContextual"/>
        </w:rPr>
        <w:t>“</w:t>
      </w:r>
      <w:r w:rsidRPr="000715A9">
        <w:rPr>
          <w:rFonts w:cs="Times New Roman"/>
          <w:szCs w:val="21"/>
          <w14:ligatures w14:val="standardContextual"/>
        </w:rPr>
        <w:t>弦切四边形</w:t>
      </w:r>
      <w:r w:rsidRPr="000715A9">
        <w:rPr>
          <w:rFonts w:cs="Times New Roman" w:hint="eastAsia"/>
          <w:szCs w:val="21"/>
          <w14:ligatures w14:val="standardContextual"/>
        </w:rPr>
        <w:t>”</w:t>
      </w:r>
      <w:r w:rsidRPr="000715A9">
        <w:rPr>
          <w:rFonts w:cs="Times New Roman"/>
          <w:szCs w:val="21"/>
          <w14:ligatures w14:val="standardContextual"/>
        </w:rPr>
        <w:t>，在图中画出</w:t>
      </w:r>
      <w:r w:rsidRPr="000715A9">
        <w:rPr>
          <w:rFonts w:cs="Times New Roman" w:hint="eastAsia"/>
          <w:szCs w:val="21"/>
          <w14:ligatures w14:val="standardContextual"/>
        </w:rPr>
        <w:t>“</w:t>
      </w:r>
      <w:r w:rsidRPr="000715A9">
        <w:rPr>
          <w:rFonts w:cs="Times New Roman"/>
          <w:szCs w:val="21"/>
          <w14:ligatures w14:val="standardContextual"/>
        </w:rPr>
        <w:t>弦切四边形</w:t>
      </w:r>
      <w:r w:rsidRPr="000715A9">
        <w:rPr>
          <w:rFonts w:cs="Times New Roman" w:hint="eastAsia"/>
          <w:szCs w:val="21"/>
          <w14:ligatures w14:val="standardContextual"/>
        </w:rPr>
        <w:t>”</w:t>
      </w:r>
      <w:r w:rsidR="00156253">
        <w:rPr>
          <w:rFonts w:cs="Times New Roman"/>
          <w:spacing w:val="-4"/>
          <w:szCs w:val="21"/>
          <w14:ligatures w14:val="standardContextual"/>
        </w:rPr>
        <w:object w:dxaOrig="639" w:dyaOrig="260" w14:anchorId="0CA35EA2">
          <v:shape id="_x0000_i1201" type="#_x0000_t75" style="width:31.5pt;height:13.5pt" o:ole="">
            <v:imagedata r:id="rId336" o:title=""/>
          </v:shape>
          <o:OLEObject Type="Embed" ProgID="Equation.DSMT4" ShapeID="_x0000_i1201" DrawAspect="Content" ObjectID="_1779024256" r:id="rId348"/>
        </w:object>
      </w:r>
      <w:r w:rsidRPr="000715A9">
        <w:rPr>
          <w:rFonts w:cs="Times New Roman"/>
          <w:szCs w:val="21"/>
          <w14:ligatures w14:val="standardContextual"/>
        </w:rPr>
        <w:t>，并直接写出点</w:t>
      </w:r>
      <w:r w:rsidRPr="000715A9">
        <w:rPr>
          <w:rFonts w:cs="Times New Roman"/>
          <w:i/>
          <w:iCs/>
          <w:szCs w:val="21"/>
          <w14:ligatures w14:val="standardContextual"/>
        </w:rPr>
        <w:t>D</w:t>
      </w:r>
      <w:r w:rsidRPr="000715A9">
        <w:rPr>
          <w:rFonts w:cs="Times New Roman"/>
          <w:szCs w:val="21"/>
          <w14:ligatures w14:val="standardContextual"/>
        </w:rPr>
        <w:t>的坐标；</w:t>
      </w:r>
    </w:p>
    <w:p w14:paraId="7A8C86D1" w14:textId="5CBFBB4C" w:rsidR="00F80BAB" w:rsidRPr="00F80BAB" w:rsidRDefault="0025349B" w:rsidP="0025349B">
      <w:pPr>
        <w:spacing w:line="360" w:lineRule="auto"/>
        <w:ind w:leftChars="130" w:left="840" w:hangingChars="270" w:hanging="567"/>
        <w:jc w:val="center"/>
        <w:textAlignment w:val="center"/>
        <w:rPr>
          <w:rFonts w:cs="Times New Roman"/>
          <w:szCs w:val="21"/>
          <w14:ligatures w14:val="standardContextual"/>
        </w:rPr>
      </w:pPr>
      <w:r>
        <w:rPr>
          <w:noProof/>
        </w:rPr>
        <w:drawing>
          <wp:inline distT="0" distB="0" distL="0" distR="0" wp14:anchorId="42814A1F" wp14:editId="49F26DE9">
            <wp:extent cx="2698407" cy="2520000"/>
            <wp:effectExtent l="0" t="0" r="6985" b="0"/>
            <wp:docPr id="5771370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137067" name=""/>
                    <pic:cNvPicPr/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2698407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AA22C" w14:textId="064A30E6" w:rsidR="00F80BAB" w:rsidRPr="00F80BAB" w:rsidRDefault="00F80BAB" w:rsidP="00F80BAB">
      <w:pPr>
        <w:spacing w:line="360" w:lineRule="auto"/>
        <w:ind w:leftChars="190" w:left="399" w:firstLineChars="2" w:firstLine="4"/>
        <w:jc w:val="left"/>
        <w:textAlignment w:val="center"/>
        <w:rPr>
          <w:rFonts w:cs="Times New Roman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2</w:t>
      </w:r>
      <w:r w:rsidRPr="00F80BAB">
        <w:rPr>
          <w:rFonts w:cs="Times New Roman"/>
          <w:szCs w:val="21"/>
          <w14:ligatures w14:val="standardContextual"/>
        </w:rPr>
        <w:t>）</w:t>
      </w:r>
      <w:proofErr w:type="gramStart"/>
      <w:r w:rsidRPr="00F80BAB">
        <w:rPr>
          <w:rFonts w:cs="Times New Roman"/>
          <w:szCs w:val="21"/>
          <w14:ligatures w14:val="standardContextual"/>
        </w:rPr>
        <w:t>若弦</w:t>
      </w:r>
      <w:proofErr w:type="gramEnd"/>
      <w:r w:rsidR="007D4CA5" w:rsidRPr="000A1B6E">
        <w:rPr>
          <w:rFonts w:cs="Times New Roman"/>
          <w:spacing w:val="-4"/>
          <w:szCs w:val="21"/>
          <w14:ligatures w14:val="standardContextual"/>
        </w:rPr>
        <w:object w:dxaOrig="360" w:dyaOrig="240" w14:anchorId="3A31065A">
          <v:shape id="_x0000_i1202" type="#_x0000_t75" style="width:18.75pt;height:12pt" o:ole="">
            <v:imagedata r:id="rId333" o:title=""/>
          </v:shape>
          <o:OLEObject Type="Embed" ProgID="Equation.DSMT4" ShapeID="_x0000_i1202" DrawAspect="Content" ObjectID="_1779024257" r:id="rId350"/>
        </w:object>
      </w:r>
      <w:r w:rsidRPr="00F80BAB">
        <w:rPr>
          <w:rFonts w:cs="Times New Roman"/>
          <w:szCs w:val="21"/>
          <w14:ligatures w14:val="standardContextual"/>
        </w:rPr>
        <w:t>的</w:t>
      </w:r>
      <w:r w:rsidRPr="00F80BAB">
        <w:rPr>
          <w:rFonts w:cs="Times New Roman" w:hint="eastAsia"/>
          <w:szCs w:val="21"/>
          <w14:ligatures w14:val="standardContextual"/>
        </w:rPr>
        <w:t>“</w:t>
      </w:r>
      <w:r w:rsidRPr="00F80BAB">
        <w:rPr>
          <w:rFonts w:cs="Times New Roman"/>
          <w:szCs w:val="21"/>
          <w14:ligatures w14:val="standardContextual"/>
        </w:rPr>
        <w:t>弦切四边形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为正方形，</w:t>
      </w:r>
      <w:r w:rsidRPr="00F80BAB">
        <w:rPr>
          <w:rFonts w:cs="Times New Roman" w:hint="eastAsia"/>
          <w:szCs w:val="21"/>
          <w14:ligatures w14:val="standardContextual"/>
        </w:rPr>
        <w:t>求</w:t>
      </w:r>
      <w:r w:rsidR="007D4CA5" w:rsidRPr="000A1B6E">
        <w:rPr>
          <w:rFonts w:cs="Times New Roman"/>
          <w:spacing w:val="-4"/>
          <w:szCs w:val="21"/>
          <w14:ligatures w14:val="standardContextual"/>
        </w:rPr>
        <w:object w:dxaOrig="360" w:dyaOrig="240" w14:anchorId="466AB262">
          <v:shape id="_x0000_i1203" type="#_x0000_t75" style="width:18.75pt;height:12pt" o:ole="">
            <v:imagedata r:id="rId333" o:title=""/>
          </v:shape>
          <o:OLEObject Type="Embed" ProgID="Equation.DSMT4" ShapeID="_x0000_i1203" DrawAspect="Content" ObjectID="_1779024258" r:id="rId351"/>
        </w:object>
      </w:r>
      <w:r w:rsidRPr="00F80BAB">
        <w:rPr>
          <w:rFonts w:cs="Times New Roman"/>
          <w:szCs w:val="21"/>
          <w14:ligatures w14:val="standardContextual"/>
        </w:rPr>
        <w:t>的长；</w:t>
      </w:r>
    </w:p>
    <w:p w14:paraId="4A4C69B8" w14:textId="7A530225" w:rsidR="00F80BAB" w:rsidRPr="00F80BAB" w:rsidRDefault="00F80BAB" w:rsidP="00F80BAB">
      <w:pPr>
        <w:spacing w:line="360" w:lineRule="auto"/>
        <w:ind w:leftChars="194" w:left="972" w:hangingChars="269" w:hanging="565"/>
        <w:jc w:val="left"/>
        <w:textAlignment w:val="center"/>
        <w:rPr>
          <w:rFonts w:cs="Times New Roman"/>
          <w:spacing w:val="-2"/>
          <w:szCs w:val="21"/>
          <w14:ligatures w14:val="standardContextual"/>
        </w:rPr>
      </w:pPr>
      <w:r w:rsidRPr="00F80BAB">
        <w:rPr>
          <w:rFonts w:cs="Times New Roman"/>
          <w:szCs w:val="21"/>
          <w14:ligatures w14:val="standardContextual"/>
        </w:rPr>
        <w:t>（</w:t>
      </w:r>
      <w:r w:rsidRPr="00F80BAB">
        <w:rPr>
          <w:rFonts w:cs="Times New Roman"/>
          <w:szCs w:val="21"/>
          <w14:ligatures w14:val="standardContextual"/>
        </w:rPr>
        <w:t>3</w:t>
      </w:r>
      <w:r w:rsidRPr="00F80BAB">
        <w:rPr>
          <w:rFonts w:cs="Times New Roman"/>
          <w:szCs w:val="21"/>
          <w14:ligatures w14:val="standardContextual"/>
        </w:rPr>
        <w:t>）已知图形</w:t>
      </w:r>
      <w:r w:rsidRPr="00F80BAB">
        <w:rPr>
          <w:rFonts w:cs="Times New Roman"/>
          <w:i/>
          <w:iCs/>
          <w:szCs w:val="21"/>
          <w14:ligatures w14:val="standardContextual"/>
        </w:rPr>
        <w:t>M</w:t>
      </w:r>
      <w:r w:rsidRPr="00F80BAB">
        <w:rPr>
          <w:rFonts w:cs="Times New Roman"/>
          <w:szCs w:val="21"/>
          <w14:ligatures w14:val="standardContextual"/>
        </w:rPr>
        <w:t>和图形</w:t>
      </w:r>
      <w:r w:rsidRPr="00F80BAB">
        <w:rPr>
          <w:rFonts w:cs="Times New Roman"/>
          <w:i/>
          <w:iCs/>
          <w:szCs w:val="21"/>
          <w14:ligatures w14:val="standardContextual"/>
        </w:rPr>
        <w:t>N</w:t>
      </w:r>
      <w:r w:rsidRPr="00F80BAB">
        <w:rPr>
          <w:rFonts w:cs="Times New Roman"/>
          <w:szCs w:val="21"/>
          <w14:ligatures w14:val="standardContextual"/>
        </w:rPr>
        <w:t>是弦</w:t>
      </w:r>
      <w:r w:rsidR="0021102F" w:rsidRPr="000A1B6E">
        <w:rPr>
          <w:rFonts w:cs="Times New Roman"/>
          <w:spacing w:val="-4"/>
          <w:szCs w:val="21"/>
          <w14:ligatures w14:val="standardContextual"/>
        </w:rPr>
        <w:object w:dxaOrig="360" w:dyaOrig="240" w14:anchorId="73C57CD6">
          <v:shape id="_x0000_i1204" type="#_x0000_t75" style="width:18.75pt;height:12pt" o:ole="">
            <v:imagedata r:id="rId333" o:title=""/>
          </v:shape>
          <o:OLEObject Type="Embed" ProgID="Equation.DSMT4" ShapeID="_x0000_i1204" DrawAspect="Content" ObjectID="_1779024259" r:id="rId352"/>
        </w:object>
      </w:r>
      <w:r w:rsidRPr="00F80BAB">
        <w:rPr>
          <w:rFonts w:cs="Times New Roman"/>
          <w:szCs w:val="21"/>
          <w14:ligatures w14:val="standardContextual"/>
        </w:rPr>
        <w:t>的两个全等的</w:t>
      </w:r>
      <w:r w:rsidRPr="00F80BAB">
        <w:rPr>
          <w:rFonts w:cs="Times New Roman" w:hint="eastAsia"/>
          <w:szCs w:val="21"/>
          <w14:ligatures w14:val="standardContextual"/>
        </w:rPr>
        <w:t>“</w:t>
      </w:r>
      <w:r w:rsidRPr="00F80BAB">
        <w:rPr>
          <w:rFonts w:cs="Times New Roman"/>
          <w:szCs w:val="21"/>
          <w14:ligatures w14:val="standardContextual"/>
        </w:rPr>
        <w:t>弦切四边形</w:t>
      </w:r>
      <w:r w:rsidRPr="00F80BAB">
        <w:rPr>
          <w:rFonts w:cs="Times New Roman" w:hint="eastAsia"/>
          <w:szCs w:val="21"/>
          <w14:ligatures w14:val="standardContextual"/>
        </w:rPr>
        <w:t>”</w:t>
      </w:r>
      <w:r w:rsidRPr="00F80BAB">
        <w:rPr>
          <w:rFonts w:cs="Times New Roman"/>
          <w:szCs w:val="21"/>
          <w14:ligatures w14:val="standardContextual"/>
        </w:rPr>
        <w:t>，且均为菱形，</w:t>
      </w:r>
      <w:r w:rsidRPr="00F80BAB">
        <w:rPr>
          <w:rFonts w:cs="Times New Roman" w:hint="eastAsia"/>
          <w:szCs w:val="21"/>
          <w14:ligatures w14:val="standardContextual"/>
        </w:rPr>
        <w:t>图形</w:t>
      </w:r>
      <w:r w:rsidRPr="00F80BAB">
        <w:rPr>
          <w:rFonts w:cs="Times New Roman" w:hint="eastAsia"/>
          <w:i/>
          <w:iCs/>
          <w:szCs w:val="21"/>
          <w14:ligatures w14:val="standardContextual"/>
        </w:rPr>
        <w:t>M</w:t>
      </w:r>
      <w:r w:rsidRPr="00F80BAB">
        <w:rPr>
          <w:rFonts w:cs="Times New Roman" w:hint="eastAsia"/>
          <w:szCs w:val="21"/>
          <w14:ligatures w14:val="standardContextual"/>
        </w:rPr>
        <w:t>与</w:t>
      </w:r>
      <w:r w:rsidRPr="00F80BAB">
        <w:rPr>
          <w:rFonts w:cs="Times New Roman" w:hint="eastAsia"/>
          <w:i/>
          <w:iCs/>
          <w:szCs w:val="21"/>
          <w14:ligatures w14:val="standardContextual"/>
        </w:rPr>
        <w:t>N</w:t>
      </w:r>
      <w:r w:rsidRPr="00F80BAB">
        <w:rPr>
          <w:rFonts w:cs="Times New Roman" w:hint="eastAsia"/>
          <w:szCs w:val="21"/>
          <w14:ligatures w14:val="standardContextual"/>
        </w:rPr>
        <w:t>不重合</w:t>
      </w:r>
      <w:r w:rsidRPr="00F80BAB">
        <w:rPr>
          <w:rFonts w:cs="Times New Roman"/>
          <w:szCs w:val="21"/>
          <w14:ligatures w14:val="standardContextual"/>
        </w:rPr>
        <w:t>．</w:t>
      </w:r>
      <w:r w:rsidRPr="00F80BAB">
        <w:rPr>
          <w:rFonts w:cs="Times New Roman"/>
          <w:i/>
          <w:iCs/>
          <w:spacing w:val="-2"/>
          <w:szCs w:val="21"/>
          <w14:ligatures w14:val="standardContextual"/>
        </w:rPr>
        <w:t>P</w:t>
      </w:r>
      <w:r w:rsidRPr="00F80BAB">
        <w:rPr>
          <w:rFonts w:cs="Times New Roman"/>
          <w:spacing w:val="-2"/>
          <w:szCs w:val="21"/>
          <w14:ligatures w14:val="standardContextual"/>
        </w:rPr>
        <w:t>，</w:t>
      </w:r>
      <w:r w:rsidRPr="00F80BAB">
        <w:rPr>
          <w:rFonts w:cs="Times New Roman"/>
          <w:i/>
          <w:iCs/>
          <w:spacing w:val="-2"/>
          <w:szCs w:val="21"/>
          <w14:ligatures w14:val="standardContextual"/>
        </w:rPr>
        <w:t>Q</w:t>
      </w:r>
      <w:r w:rsidRPr="00F80BAB">
        <w:rPr>
          <w:rFonts w:cs="Times New Roman"/>
          <w:spacing w:val="-2"/>
          <w:szCs w:val="21"/>
          <w14:ligatures w14:val="standardContextual"/>
        </w:rPr>
        <w:t>分别为两个</w:t>
      </w:r>
      <w:r w:rsidRPr="00F80BAB">
        <w:rPr>
          <w:rFonts w:cs="Times New Roman" w:hint="eastAsia"/>
          <w:spacing w:val="-2"/>
          <w:szCs w:val="21"/>
          <w14:ligatures w14:val="standardContextual"/>
        </w:rPr>
        <w:t>“</w:t>
      </w:r>
      <w:r w:rsidRPr="00F80BAB">
        <w:rPr>
          <w:rFonts w:cs="Times New Roman"/>
          <w:spacing w:val="-2"/>
          <w:szCs w:val="21"/>
          <w14:ligatures w14:val="standardContextual"/>
        </w:rPr>
        <w:t>弦切四边形</w:t>
      </w:r>
      <w:r w:rsidRPr="00F80BAB">
        <w:rPr>
          <w:rFonts w:cs="Times New Roman" w:hint="eastAsia"/>
          <w:spacing w:val="-2"/>
          <w:szCs w:val="21"/>
          <w14:ligatures w14:val="standardContextual"/>
        </w:rPr>
        <w:t>”</w:t>
      </w:r>
      <w:r w:rsidRPr="00F80BAB">
        <w:rPr>
          <w:rFonts w:cs="Times New Roman"/>
          <w:spacing w:val="-2"/>
          <w:szCs w:val="21"/>
          <w14:ligatures w14:val="standardContextual"/>
        </w:rPr>
        <w:t>对角线的交点，记</w:t>
      </w:r>
      <w:r w:rsidRPr="00F80BAB">
        <w:rPr>
          <w:rFonts w:cs="Times New Roman"/>
          <w:i/>
          <w:iCs/>
          <w:spacing w:val="-2"/>
          <w:szCs w:val="21"/>
          <w14:ligatures w14:val="standardContextual"/>
        </w:rPr>
        <w:t>PQ</w:t>
      </w:r>
      <w:r w:rsidRPr="00F80BAB">
        <w:rPr>
          <w:rFonts w:cs="Times New Roman"/>
          <w:spacing w:val="-2"/>
          <w:szCs w:val="21"/>
          <w14:ligatures w14:val="standardContextual"/>
        </w:rPr>
        <w:t>的长为</w:t>
      </w:r>
      <w:r w:rsidRPr="00F80BAB">
        <w:rPr>
          <w:rFonts w:cs="Times New Roman"/>
          <w:i/>
          <w:iCs/>
          <w:spacing w:val="-2"/>
          <w:szCs w:val="21"/>
          <w14:ligatures w14:val="standardContextual"/>
        </w:rPr>
        <w:t>t</w:t>
      </w:r>
      <w:r w:rsidRPr="00F80BAB">
        <w:rPr>
          <w:rFonts w:cs="Times New Roman"/>
          <w:spacing w:val="-2"/>
          <w:szCs w:val="21"/>
          <w14:ligatures w14:val="standardContextual"/>
        </w:rPr>
        <w:t>，直接写出</w:t>
      </w:r>
      <w:r w:rsidRPr="00F80BAB">
        <w:rPr>
          <w:rFonts w:cs="Times New Roman"/>
          <w:i/>
          <w:iCs/>
          <w:spacing w:val="-2"/>
          <w:szCs w:val="21"/>
          <w14:ligatures w14:val="standardContextual"/>
        </w:rPr>
        <w:t>t</w:t>
      </w:r>
      <w:r w:rsidRPr="00F80BAB">
        <w:rPr>
          <w:rFonts w:cs="Times New Roman"/>
          <w:spacing w:val="-2"/>
          <w:szCs w:val="21"/>
          <w14:ligatures w14:val="standardContextual"/>
        </w:rPr>
        <w:t>的取值范围．</w:t>
      </w:r>
    </w:p>
    <w:p w14:paraId="70809BB8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10E2E6EB" w14:textId="77777777" w:rsidR="00F80BAB" w:rsidRPr="00F80BAB" w:rsidRDefault="00F80BAB" w:rsidP="00F80BAB">
      <w:pPr>
        <w:spacing w:line="360" w:lineRule="auto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6BC18F9F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bookmarkEnd w:id="1"/>
    <w:p w14:paraId="7BAFC72F" w14:textId="77777777" w:rsidR="00F80BAB" w:rsidRPr="00F80BAB" w:rsidRDefault="00F80BAB" w:rsidP="00F80BAB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  <w14:ligatures w14:val="standardContextual"/>
        </w:rPr>
      </w:pPr>
    </w:p>
    <w:p w14:paraId="28A6ACE0" w14:textId="77777777" w:rsidR="00DE21AF" w:rsidRPr="00F80BAB" w:rsidRDefault="00DE21AF" w:rsidP="00F80BAB"/>
    <w:sectPr w:rsidR="00DE21AF" w:rsidRPr="00F80BAB" w:rsidSect="00AC3E68">
      <w:footerReference w:type="default" r:id="rId353"/>
      <w:pgSz w:w="11906" w:h="16838" w:code="9"/>
      <w:pgMar w:top="1134" w:right="1134" w:bottom="1134" w:left="1134" w:header="851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792C04" w14:textId="77777777" w:rsidR="00292CBE" w:rsidRDefault="00292CBE">
      <w:r>
        <w:separator/>
      </w:r>
    </w:p>
  </w:endnote>
  <w:endnote w:type="continuationSeparator" w:id="0">
    <w:p w14:paraId="0B917E06" w14:textId="77777777" w:rsidR="00292CBE" w:rsidRDefault="00292C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方正书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80907726"/>
      <w:docPartObj>
        <w:docPartGallery w:val="Page Numbers (Bottom of Page)"/>
        <w:docPartUnique/>
      </w:docPartObj>
    </w:sdtPr>
    <w:sdtEndPr>
      <w:rPr>
        <w:rFonts w:ascii="Times New Roman" w:eastAsia="楷体" w:hAnsi="Times New Roman" w:cs="Times New Roman"/>
      </w:rPr>
    </w:sdtEndPr>
    <w:sdtContent>
      <w:p w14:paraId="2BC26FF9" w14:textId="77777777" w:rsidR="004E48DD" w:rsidRPr="00555092" w:rsidRDefault="00292CBE" w:rsidP="00555092">
        <w:pPr>
          <w:pStyle w:val="af0"/>
          <w:jc w:val="center"/>
          <w:rPr>
            <w:rFonts w:ascii="Times New Roman" w:eastAsia="楷体" w:hAnsi="Times New Roman" w:cs="Times New Roman"/>
          </w:rPr>
        </w:pPr>
        <w:sdt>
          <w:sdt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rFonts w:ascii="Times New Roman" w:eastAsia="楷体" w:hAnsi="Times New Roman" w:cs="Times New Roman"/>
            </w:rPr>
          </w:sdtEndPr>
          <w:sdtContent>
            <w:r w:rsidRPr="00555092">
              <w:rPr>
                <w:rFonts w:ascii="Times New Roman" w:eastAsia="楷体" w:hAnsi="Times New Roman" w:cs="Times New Roman"/>
              </w:rPr>
              <w:t>九年级（数学）第</w:t>
            </w:r>
            <w:r w:rsidRPr="00555092">
              <w:rPr>
                <w:rFonts w:ascii="Times New Roman" w:eastAsia="楷体" w:hAnsi="Times New Roman" w:cs="Times New Roman"/>
                <w:lang w:val="zh-CN"/>
              </w:rPr>
              <w:t xml:space="preserve"> </w:t>
            </w:r>
            <w:r w:rsidRPr="00555092">
              <w:rPr>
                <w:rFonts w:ascii="Times New Roman" w:eastAsia="楷体" w:hAnsi="Times New Roman" w:cs="Times New Roman"/>
              </w:rPr>
              <w:fldChar w:fldCharType="begin"/>
            </w:r>
            <w:r w:rsidRPr="00555092">
              <w:rPr>
                <w:rFonts w:ascii="Times New Roman" w:eastAsia="楷体" w:hAnsi="Times New Roman" w:cs="Times New Roman"/>
              </w:rPr>
              <w:instrText>PAGE</w:instrText>
            </w:r>
            <w:r w:rsidRPr="00555092">
              <w:rPr>
                <w:rFonts w:ascii="Times New Roman" w:eastAsia="楷体" w:hAnsi="Times New Roman" w:cs="Times New Roman"/>
              </w:rPr>
              <w:fldChar w:fldCharType="separate"/>
            </w:r>
            <w:r w:rsidRPr="00555092">
              <w:rPr>
                <w:rFonts w:ascii="Times New Roman" w:eastAsia="楷体" w:hAnsi="Times New Roman" w:cs="Times New Roman"/>
                <w:noProof/>
              </w:rPr>
              <w:t>9</w:t>
            </w:r>
            <w:r w:rsidRPr="00555092">
              <w:rPr>
                <w:rFonts w:ascii="Times New Roman" w:eastAsia="楷体" w:hAnsi="Times New Roman" w:cs="Times New Roman"/>
              </w:rPr>
              <w:fldChar w:fldCharType="end"/>
            </w:r>
            <w:r w:rsidRPr="00555092">
              <w:rPr>
                <w:rFonts w:ascii="Times New Roman" w:eastAsia="楷体" w:hAnsi="Times New Roman" w:cs="Times New Roman"/>
                <w:lang w:val="zh-CN"/>
              </w:rPr>
              <w:t xml:space="preserve"> </w:t>
            </w:r>
            <w:r w:rsidRPr="00555092">
              <w:rPr>
                <w:rFonts w:ascii="Times New Roman" w:eastAsia="楷体" w:hAnsi="Times New Roman" w:cs="Times New Roman"/>
                <w:lang w:val="zh-CN"/>
              </w:rPr>
              <w:t>页（共</w:t>
            </w:r>
            <w:r w:rsidRPr="00555092">
              <w:rPr>
                <w:rFonts w:ascii="Times New Roman" w:eastAsia="楷体" w:hAnsi="Times New Roman" w:cs="Times New Roman"/>
                <w:lang w:val="zh-CN"/>
              </w:rPr>
              <w:t xml:space="preserve"> </w:t>
            </w:r>
            <w:r w:rsidRPr="00555092">
              <w:rPr>
                <w:rFonts w:ascii="Times New Roman" w:eastAsia="楷体" w:hAnsi="Times New Roman" w:cs="Times New Roman"/>
              </w:rPr>
              <w:fldChar w:fldCharType="begin"/>
            </w:r>
            <w:r w:rsidRPr="00555092">
              <w:rPr>
                <w:rFonts w:ascii="Times New Roman" w:eastAsia="楷体" w:hAnsi="Times New Roman" w:cs="Times New Roman"/>
              </w:rPr>
              <w:instrText>NUMPAGES</w:instrText>
            </w:r>
            <w:r w:rsidRPr="00555092">
              <w:rPr>
                <w:rFonts w:ascii="Times New Roman" w:eastAsia="楷体" w:hAnsi="Times New Roman" w:cs="Times New Roman"/>
              </w:rPr>
              <w:fldChar w:fldCharType="separate"/>
            </w:r>
            <w:r w:rsidRPr="00555092">
              <w:rPr>
                <w:rFonts w:ascii="Times New Roman" w:eastAsia="楷体" w:hAnsi="Times New Roman" w:cs="Times New Roman"/>
              </w:rPr>
              <w:t>10</w:t>
            </w:r>
            <w:r w:rsidRPr="00555092">
              <w:rPr>
                <w:rFonts w:ascii="Times New Roman" w:eastAsia="楷体" w:hAnsi="Times New Roman" w:cs="Times New Roman"/>
              </w:rPr>
              <w:fldChar w:fldCharType="end"/>
            </w:r>
            <w:r w:rsidRPr="00555092">
              <w:rPr>
                <w:rFonts w:ascii="Times New Roman" w:eastAsia="楷体" w:hAnsi="Times New Roman" w:cs="Times New Roman"/>
              </w:rPr>
              <w:t xml:space="preserve"> </w:t>
            </w:r>
            <w:r w:rsidRPr="00555092">
              <w:rPr>
                <w:rFonts w:ascii="Times New Roman" w:eastAsia="楷体" w:hAnsi="Times New Roman" w:cs="Times New Roman"/>
              </w:rPr>
              <w:t>页</w:t>
            </w:r>
            <w:r w:rsidRPr="00555092">
              <w:rPr>
                <w:rFonts w:ascii="Times New Roman" w:eastAsia="楷体" w:hAnsi="Times New Roman" w:cs="Times New Roman"/>
                <w:lang w:val="zh-CN"/>
              </w:rPr>
              <w:t>）</w:t>
            </w:r>
          </w:sdtContent>
        </w:sdt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6F9718" w14:textId="77777777" w:rsidR="00292CBE" w:rsidRDefault="00292CBE">
      <w:r>
        <w:separator/>
      </w:r>
    </w:p>
  </w:footnote>
  <w:footnote w:type="continuationSeparator" w:id="0">
    <w:p w14:paraId="179C2A15" w14:textId="77777777" w:rsidR="00292CBE" w:rsidRDefault="00292C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A1BC2"/>
    <w:multiLevelType w:val="hybridMultilevel"/>
    <w:tmpl w:val="9496DC3A"/>
    <w:lvl w:ilvl="0" w:tplc="46441A8A">
      <w:start w:val="1"/>
      <w:numFmt w:val="decimal"/>
      <w:lvlText w:val="（%1）"/>
      <w:lvlJc w:val="left"/>
      <w:pPr>
        <w:ind w:left="135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2" w:hanging="420"/>
      </w:pPr>
    </w:lvl>
    <w:lvl w:ilvl="2" w:tplc="0409001B" w:tentative="1">
      <w:start w:val="1"/>
      <w:numFmt w:val="lowerRoman"/>
      <w:lvlText w:val="%3."/>
      <w:lvlJc w:val="right"/>
      <w:pPr>
        <w:ind w:left="1892" w:hanging="420"/>
      </w:pPr>
    </w:lvl>
    <w:lvl w:ilvl="3" w:tplc="0409000F" w:tentative="1">
      <w:start w:val="1"/>
      <w:numFmt w:val="decimal"/>
      <w:lvlText w:val="%4."/>
      <w:lvlJc w:val="left"/>
      <w:pPr>
        <w:ind w:left="2312" w:hanging="420"/>
      </w:pPr>
    </w:lvl>
    <w:lvl w:ilvl="4" w:tplc="04090019" w:tentative="1">
      <w:start w:val="1"/>
      <w:numFmt w:val="lowerLetter"/>
      <w:lvlText w:val="%5)"/>
      <w:lvlJc w:val="left"/>
      <w:pPr>
        <w:ind w:left="2732" w:hanging="420"/>
      </w:pPr>
    </w:lvl>
    <w:lvl w:ilvl="5" w:tplc="0409001B" w:tentative="1">
      <w:start w:val="1"/>
      <w:numFmt w:val="lowerRoman"/>
      <w:lvlText w:val="%6."/>
      <w:lvlJc w:val="right"/>
      <w:pPr>
        <w:ind w:left="3152" w:hanging="420"/>
      </w:pPr>
    </w:lvl>
    <w:lvl w:ilvl="6" w:tplc="0409000F" w:tentative="1">
      <w:start w:val="1"/>
      <w:numFmt w:val="decimal"/>
      <w:lvlText w:val="%7."/>
      <w:lvlJc w:val="left"/>
      <w:pPr>
        <w:ind w:left="3572" w:hanging="420"/>
      </w:pPr>
    </w:lvl>
    <w:lvl w:ilvl="7" w:tplc="04090019" w:tentative="1">
      <w:start w:val="1"/>
      <w:numFmt w:val="lowerLetter"/>
      <w:lvlText w:val="%8)"/>
      <w:lvlJc w:val="left"/>
      <w:pPr>
        <w:ind w:left="3992" w:hanging="420"/>
      </w:pPr>
    </w:lvl>
    <w:lvl w:ilvl="8" w:tplc="0409001B" w:tentative="1">
      <w:start w:val="1"/>
      <w:numFmt w:val="lowerRoman"/>
      <w:lvlText w:val="%9."/>
      <w:lvlJc w:val="right"/>
      <w:pPr>
        <w:ind w:left="4412" w:hanging="420"/>
      </w:pPr>
    </w:lvl>
  </w:abstractNum>
  <w:abstractNum w:abstractNumId="1" w15:restartNumberingAfterBreak="0">
    <w:nsid w:val="54C83FFF"/>
    <w:multiLevelType w:val="hybridMultilevel"/>
    <w:tmpl w:val="56B4A612"/>
    <w:lvl w:ilvl="0" w:tplc="45B21A88">
      <w:start w:val="2"/>
      <w:numFmt w:val="decimalEnclosedCircle"/>
      <w:lvlText w:val="%1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73530065"/>
    <w:multiLevelType w:val="hybridMultilevel"/>
    <w:tmpl w:val="F9F4BA60"/>
    <w:lvl w:ilvl="0" w:tplc="6066A770">
      <w:start w:val="1"/>
      <w:numFmt w:val="decimal"/>
      <w:lvlText w:val="（%1）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00" w:hanging="420"/>
      </w:pPr>
    </w:lvl>
    <w:lvl w:ilvl="2" w:tplc="0409001B" w:tentative="1">
      <w:start w:val="1"/>
      <w:numFmt w:val="lowerRoman"/>
      <w:lvlText w:val="%3."/>
      <w:lvlJc w:val="right"/>
      <w:pPr>
        <w:ind w:left="1320" w:hanging="420"/>
      </w:pPr>
    </w:lvl>
    <w:lvl w:ilvl="3" w:tplc="0409000F" w:tentative="1">
      <w:start w:val="1"/>
      <w:numFmt w:val="decimal"/>
      <w:lvlText w:val="%4."/>
      <w:lvlJc w:val="left"/>
      <w:pPr>
        <w:ind w:left="1740" w:hanging="420"/>
      </w:pPr>
    </w:lvl>
    <w:lvl w:ilvl="4" w:tplc="04090019" w:tentative="1">
      <w:start w:val="1"/>
      <w:numFmt w:val="lowerLetter"/>
      <w:lvlText w:val="%5)"/>
      <w:lvlJc w:val="left"/>
      <w:pPr>
        <w:ind w:left="2160" w:hanging="420"/>
      </w:pPr>
    </w:lvl>
    <w:lvl w:ilvl="5" w:tplc="0409001B" w:tentative="1">
      <w:start w:val="1"/>
      <w:numFmt w:val="lowerRoman"/>
      <w:lvlText w:val="%6."/>
      <w:lvlJc w:val="right"/>
      <w:pPr>
        <w:ind w:left="2580" w:hanging="420"/>
      </w:pPr>
    </w:lvl>
    <w:lvl w:ilvl="6" w:tplc="0409000F" w:tentative="1">
      <w:start w:val="1"/>
      <w:numFmt w:val="decimal"/>
      <w:lvlText w:val="%7."/>
      <w:lvlJc w:val="left"/>
      <w:pPr>
        <w:ind w:left="3000" w:hanging="420"/>
      </w:pPr>
    </w:lvl>
    <w:lvl w:ilvl="7" w:tplc="04090019" w:tentative="1">
      <w:start w:val="1"/>
      <w:numFmt w:val="lowerLetter"/>
      <w:lvlText w:val="%8)"/>
      <w:lvlJc w:val="left"/>
      <w:pPr>
        <w:ind w:left="3420" w:hanging="420"/>
      </w:pPr>
    </w:lvl>
    <w:lvl w:ilvl="8" w:tplc="0409001B" w:tentative="1">
      <w:start w:val="1"/>
      <w:numFmt w:val="lowerRoman"/>
      <w:lvlText w:val="%9."/>
      <w:lvlJc w:val="right"/>
      <w:pPr>
        <w:ind w:left="3840" w:hanging="420"/>
      </w:pPr>
    </w:lvl>
  </w:abstractNum>
  <w:abstractNum w:abstractNumId="3" w15:restartNumberingAfterBreak="0">
    <w:nsid w:val="77EE44CB"/>
    <w:multiLevelType w:val="hybridMultilevel"/>
    <w:tmpl w:val="AE66EE22"/>
    <w:lvl w:ilvl="0" w:tplc="96908E18">
      <w:start w:val="1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4" w15:restartNumberingAfterBreak="0">
    <w:nsid w:val="7D77177A"/>
    <w:multiLevelType w:val="hybridMultilevel"/>
    <w:tmpl w:val="56B4A612"/>
    <w:lvl w:ilvl="0" w:tplc="FFFFFFFF">
      <w:start w:val="2"/>
      <w:numFmt w:val="decimalEnclosedCircle"/>
      <w:lvlText w:val="%1"/>
      <w:lvlJc w:val="left"/>
      <w:pPr>
        <w:ind w:left="1211" w:hanging="360"/>
      </w:pPr>
      <w:rPr>
        <w:rFonts w:ascii="宋体" w:hAnsi="宋体" w:hint="default"/>
      </w:rPr>
    </w:lvl>
    <w:lvl w:ilvl="1" w:tplc="FFFFFFFF" w:tentative="1">
      <w:start w:val="1"/>
      <w:numFmt w:val="lowerLetter"/>
      <w:lvlText w:val="%2)"/>
      <w:lvlJc w:val="left"/>
      <w:pPr>
        <w:ind w:left="1691" w:hanging="420"/>
      </w:pPr>
    </w:lvl>
    <w:lvl w:ilvl="2" w:tplc="FFFFFFFF" w:tentative="1">
      <w:start w:val="1"/>
      <w:numFmt w:val="lowerRoman"/>
      <w:lvlText w:val="%3."/>
      <w:lvlJc w:val="right"/>
      <w:pPr>
        <w:ind w:left="2111" w:hanging="420"/>
      </w:pPr>
    </w:lvl>
    <w:lvl w:ilvl="3" w:tplc="FFFFFFFF" w:tentative="1">
      <w:start w:val="1"/>
      <w:numFmt w:val="decimal"/>
      <w:lvlText w:val="%4."/>
      <w:lvlJc w:val="left"/>
      <w:pPr>
        <w:ind w:left="2531" w:hanging="420"/>
      </w:pPr>
    </w:lvl>
    <w:lvl w:ilvl="4" w:tplc="FFFFFFFF" w:tentative="1">
      <w:start w:val="1"/>
      <w:numFmt w:val="lowerLetter"/>
      <w:lvlText w:val="%5)"/>
      <w:lvlJc w:val="left"/>
      <w:pPr>
        <w:ind w:left="2951" w:hanging="420"/>
      </w:pPr>
    </w:lvl>
    <w:lvl w:ilvl="5" w:tplc="FFFFFFFF" w:tentative="1">
      <w:start w:val="1"/>
      <w:numFmt w:val="lowerRoman"/>
      <w:lvlText w:val="%6."/>
      <w:lvlJc w:val="right"/>
      <w:pPr>
        <w:ind w:left="3371" w:hanging="420"/>
      </w:pPr>
    </w:lvl>
    <w:lvl w:ilvl="6" w:tplc="FFFFFFFF" w:tentative="1">
      <w:start w:val="1"/>
      <w:numFmt w:val="decimal"/>
      <w:lvlText w:val="%7."/>
      <w:lvlJc w:val="left"/>
      <w:pPr>
        <w:ind w:left="3791" w:hanging="420"/>
      </w:pPr>
    </w:lvl>
    <w:lvl w:ilvl="7" w:tplc="FFFFFFFF" w:tentative="1">
      <w:start w:val="1"/>
      <w:numFmt w:val="lowerLetter"/>
      <w:lvlText w:val="%8)"/>
      <w:lvlJc w:val="left"/>
      <w:pPr>
        <w:ind w:left="4211" w:hanging="420"/>
      </w:pPr>
    </w:lvl>
    <w:lvl w:ilvl="8" w:tplc="FFFFFFFF" w:tentative="1">
      <w:start w:val="1"/>
      <w:numFmt w:val="lowerRoman"/>
      <w:lvlText w:val="%9."/>
      <w:lvlJc w:val="right"/>
      <w:pPr>
        <w:ind w:left="4631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0BAB"/>
    <w:rsid w:val="00021ECF"/>
    <w:rsid w:val="000632F0"/>
    <w:rsid w:val="000715A9"/>
    <w:rsid w:val="000A1B6E"/>
    <w:rsid w:val="000D7E8B"/>
    <w:rsid w:val="0011422D"/>
    <w:rsid w:val="001176A4"/>
    <w:rsid w:val="00122026"/>
    <w:rsid w:val="00156253"/>
    <w:rsid w:val="00157EF6"/>
    <w:rsid w:val="001744A2"/>
    <w:rsid w:val="001E3775"/>
    <w:rsid w:val="001F2B47"/>
    <w:rsid w:val="0021102F"/>
    <w:rsid w:val="0025349B"/>
    <w:rsid w:val="00257116"/>
    <w:rsid w:val="00292CBE"/>
    <w:rsid w:val="002B5094"/>
    <w:rsid w:val="002C5821"/>
    <w:rsid w:val="003513E6"/>
    <w:rsid w:val="00384E16"/>
    <w:rsid w:val="003D2A88"/>
    <w:rsid w:val="003F0230"/>
    <w:rsid w:val="00467600"/>
    <w:rsid w:val="004932B5"/>
    <w:rsid w:val="00496116"/>
    <w:rsid w:val="004E48DD"/>
    <w:rsid w:val="0050083A"/>
    <w:rsid w:val="005247E7"/>
    <w:rsid w:val="00591A5E"/>
    <w:rsid w:val="005E0F12"/>
    <w:rsid w:val="005E673A"/>
    <w:rsid w:val="006277DA"/>
    <w:rsid w:val="0063402B"/>
    <w:rsid w:val="00644EEF"/>
    <w:rsid w:val="00673F51"/>
    <w:rsid w:val="006A7AFD"/>
    <w:rsid w:val="00726B28"/>
    <w:rsid w:val="007D4CA5"/>
    <w:rsid w:val="00831FC5"/>
    <w:rsid w:val="008337B5"/>
    <w:rsid w:val="0084420A"/>
    <w:rsid w:val="00855F8E"/>
    <w:rsid w:val="008608E3"/>
    <w:rsid w:val="00952A5D"/>
    <w:rsid w:val="009A043A"/>
    <w:rsid w:val="009B4276"/>
    <w:rsid w:val="009C1946"/>
    <w:rsid w:val="00A15594"/>
    <w:rsid w:val="00A32297"/>
    <w:rsid w:val="00A354BA"/>
    <w:rsid w:val="00A878C5"/>
    <w:rsid w:val="00AC089C"/>
    <w:rsid w:val="00AC3E68"/>
    <w:rsid w:val="00B27D1E"/>
    <w:rsid w:val="00B56E0B"/>
    <w:rsid w:val="00B66A7A"/>
    <w:rsid w:val="00BC6814"/>
    <w:rsid w:val="00BF6D8D"/>
    <w:rsid w:val="00C55041"/>
    <w:rsid w:val="00C718F8"/>
    <w:rsid w:val="00CA5FE0"/>
    <w:rsid w:val="00D01060"/>
    <w:rsid w:val="00D10302"/>
    <w:rsid w:val="00D17B55"/>
    <w:rsid w:val="00D84373"/>
    <w:rsid w:val="00D92BAB"/>
    <w:rsid w:val="00D95C26"/>
    <w:rsid w:val="00DB01A5"/>
    <w:rsid w:val="00DC5AA8"/>
    <w:rsid w:val="00DD31A1"/>
    <w:rsid w:val="00DD7490"/>
    <w:rsid w:val="00DE21AF"/>
    <w:rsid w:val="00DE7CE0"/>
    <w:rsid w:val="00E906A5"/>
    <w:rsid w:val="00F47666"/>
    <w:rsid w:val="00F57A57"/>
    <w:rsid w:val="00F77D6B"/>
    <w:rsid w:val="00F80BAB"/>
    <w:rsid w:val="00FB2548"/>
    <w:rsid w:val="00FD3EA2"/>
    <w:rsid w:val="00FE4C7F"/>
    <w:rsid w:val="00FF7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43D181"/>
  <w15:chartTrackingRefBased/>
  <w15:docId w15:val="{DA51EF6D-A0BB-403D-B885-C1C12BB439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EE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0BAB"/>
    <w:pPr>
      <w:keepNext/>
      <w:keepLines/>
      <w:spacing w:before="340" w:after="330" w:line="578" w:lineRule="auto"/>
      <w:outlineLvl w:val="0"/>
    </w:pPr>
    <w:rPr>
      <w:rFonts w:ascii="等线 Light" w:eastAsia="等线 Light" w:hAnsi="等线 Light" w:cs="Times New Roman"/>
      <w:color w:val="0F4761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80BAB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 w:cs="Times New Roman"/>
      <w:color w:val="0F4761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80BAB"/>
    <w:pPr>
      <w:keepNext/>
      <w:keepLines/>
      <w:spacing w:before="260" w:after="260" w:line="416" w:lineRule="auto"/>
      <w:outlineLvl w:val="2"/>
    </w:pPr>
    <w:rPr>
      <w:rFonts w:ascii="等线 Light" w:eastAsia="等线 Light" w:hAnsi="等线 Light" w:cs="Times New Roman"/>
      <w:color w:val="0F476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80BAB"/>
    <w:pPr>
      <w:keepNext/>
      <w:keepLines/>
      <w:spacing w:before="280" w:after="290" w:line="376" w:lineRule="auto"/>
      <w:outlineLvl w:val="3"/>
    </w:pPr>
    <w:rPr>
      <w:rFonts w:cs="Times New Roman"/>
      <w:color w:val="0F4761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80BAB"/>
    <w:pPr>
      <w:keepNext/>
      <w:keepLines/>
      <w:spacing w:before="280" w:after="290" w:line="376" w:lineRule="auto"/>
      <w:outlineLvl w:val="4"/>
    </w:pPr>
    <w:rPr>
      <w:rFonts w:cs="Times New Roman"/>
      <w:color w:val="0F4761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80BAB"/>
    <w:pPr>
      <w:keepNext/>
      <w:keepLines/>
      <w:spacing w:before="240" w:after="64" w:line="320" w:lineRule="auto"/>
      <w:outlineLvl w:val="5"/>
    </w:pPr>
    <w:rPr>
      <w:rFonts w:cs="Times New Roman"/>
      <w:b/>
      <w:bCs/>
      <w:color w:val="0F476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80BAB"/>
    <w:pPr>
      <w:keepNext/>
      <w:keepLines/>
      <w:spacing w:before="240" w:after="64" w:line="320" w:lineRule="auto"/>
      <w:outlineLvl w:val="6"/>
    </w:pPr>
    <w:rPr>
      <w:rFonts w:cs="Times New Roman"/>
      <w:b/>
      <w:bCs/>
      <w:color w:val="595959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80BAB"/>
    <w:pPr>
      <w:keepNext/>
      <w:keepLines/>
      <w:spacing w:before="240" w:after="64" w:line="320" w:lineRule="auto"/>
      <w:outlineLvl w:val="7"/>
    </w:pPr>
    <w:rPr>
      <w:rFonts w:cs="Times New Roman"/>
      <w:color w:val="595959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80BAB"/>
    <w:pPr>
      <w:keepNext/>
      <w:keepLines/>
      <w:spacing w:before="240" w:after="64" w:line="320" w:lineRule="auto"/>
      <w:outlineLvl w:val="8"/>
    </w:pPr>
    <w:rPr>
      <w:rFonts w:eastAsia="等线 Light" w:cs="Times New Roman"/>
      <w:color w:val="59595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cimalAligned">
    <w:name w:val="Decimal Aligned"/>
    <w:basedOn w:val="a"/>
    <w:uiPriority w:val="40"/>
    <w:qFormat/>
    <w:rsid w:val="00644EEF"/>
    <w:pPr>
      <w:widowControl/>
      <w:tabs>
        <w:tab w:val="decimal" w:pos="360"/>
      </w:tabs>
      <w:spacing w:after="200" w:line="276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3">
    <w:name w:val="Strong"/>
    <w:basedOn w:val="a0"/>
    <w:uiPriority w:val="22"/>
    <w:qFormat/>
    <w:rsid w:val="00644EEF"/>
    <w:rPr>
      <w:b/>
      <w:bCs/>
    </w:rPr>
  </w:style>
  <w:style w:type="paragraph" w:styleId="a4">
    <w:name w:val="Intense Quote"/>
    <w:basedOn w:val="a"/>
    <w:next w:val="a"/>
    <w:link w:val="a5"/>
    <w:uiPriority w:val="30"/>
    <w:qFormat/>
    <w:rsid w:val="00644EEF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5">
    <w:name w:val="明显引用 字符"/>
    <w:basedOn w:val="a0"/>
    <w:link w:val="a4"/>
    <w:uiPriority w:val="30"/>
    <w:rsid w:val="00644EEF"/>
    <w:rPr>
      <w:i/>
      <w:iCs/>
      <w:color w:val="4472C4" w:themeColor="accent1"/>
    </w:rPr>
  </w:style>
  <w:style w:type="paragraph" w:customStyle="1" w:styleId="11">
    <w:name w:val="标题 11"/>
    <w:basedOn w:val="a"/>
    <w:next w:val="a"/>
    <w:uiPriority w:val="9"/>
    <w:qFormat/>
    <w:rsid w:val="00F80BAB"/>
    <w:pPr>
      <w:keepNext/>
      <w:keepLines/>
      <w:spacing w:before="480" w:after="80" w:line="278" w:lineRule="auto"/>
      <w:jc w:val="left"/>
      <w:outlineLvl w:val="0"/>
    </w:pPr>
    <w:rPr>
      <w:rFonts w:ascii="等线 Light" w:eastAsia="等线 Light" w:hAnsi="等线 Light" w:cs="Times New Roman"/>
      <w:color w:val="0F4761"/>
      <w:sz w:val="48"/>
      <w:szCs w:val="48"/>
      <w14:ligatures w14:val="standardContextual"/>
    </w:rPr>
  </w:style>
  <w:style w:type="paragraph" w:customStyle="1" w:styleId="21">
    <w:name w:val="标题 21"/>
    <w:basedOn w:val="a"/>
    <w:next w:val="a"/>
    <w:uiPriority w:val="9"/>
    <w:semiHidden/>
    <w:unhideWhenUsed/>
    <w:qFormat/>
    <w:rsid w:val="00F80BAB"/>
    <w:pPr>
      <w:keepNext/>
      <w:keepLines/>
      <w:spacing w:before="160" w:after="80" w:line="278" w:lineRule="auto"/>
      <w:jc w:val="left"/>
      <w:outlineLvl w:val="1"/>
    </w:pPr>
    <w:rPr>
      <w:rFonts w:ascii="等线 Light" w:eastAsia="等线 Light" w:hAnsi="等线 Light" w:cs="Times New Roman"/>
      <w:color w:val="0F4761"/>
      <w:sz w:val="40"/>
      <w:szCs w:val="40"/>
      <w14:ligatures w14:val="standardContextual"/>
    </w:rPr>
  </w:style>
  <w:style w:type="paragraph" w:customStyle="1" w:styleId="31">
    <w:name w:val="标题 31"/>
    <w:basedOn w:val="a"/>
    <w:next w:val="a"/>
    <w:uiPriority w:val="9"/>
    <w:semiHidden/>
    <w:unhideWhenUsed/>
    <w:qFormat/>
    <w:rsid w:val="00F80BAB"/>
    <w:pPr>
      <w:keepNext/>
      <w:keepLines/>
      <w:spacing w:before="160" w:after="80" w:line="278" w:lineRule="auto"/>
      <w:jc w:val="left"/>
      <w:outlineLvl w:val="2"/>
    </w:pPr>
    <w:rPr>
      <w:rFonts w:ascii="等线 Light" w:eastAsia="等线 Light" w:hAnsi="等线 Light" w:cs="Times New Roman"/>
      <w:color w:val="0F4761"/>
      <w:sz w:val="32"/>
      <w:szCs w:val="32"/>
      <w14:ligatures w14:val="standardContextual"/>
    </w:rPr>
  </w:style>
  <w:style w:type="paragraph" w:customStyle="1" w:styleId="41">
    <w:name w:val="标题 41"/>
    <w:basedOn w:val="a"/>
    <w:next w:val="a"/>
    <w:uiPriority w:val="9"/>
    <w:semiHidden/>
    <w:unhideWhenUsed/>
    <w:qFormat/>
    <w:rsid w:val="00F80BAB"/>
    <w:pPr>
      <w:keepNext/>
      <w:keepLines/>
      <w:spacing w:before="80" w:after="40" w:line="278" w:lineRule="auto"/>
      <w:jc w:val="left"/>
      <w:outlineLvl w:val="3"/>
    </w:pPr>
    <w:rPr>
      <w:rFonts w:ascii="等线" w:eastAsia="等线" w:hAnsi="等线" w:cs="Times New Roman"/>
      <w:color w:val="0F4761"/>
      <w:sz w:val="28"/>
      <w:szCs w:val="28"/>
      <w14:ligatures w14:val="standardContextual"/>
    </w:rPr>
  </w:style>
  <w:style w:type="paragraph" w:customStyle="1" w:styleId="51">
    <w:name w:val="标题 51"/>
    <w:basedOn w:val="a"/>
    <w:next w:val="a"/>
    <w:uiPriority w:val="9"/>
    <w:semiHidden/>
    <w:unhideWhenUsed/>
    <w:qFormat/>
    <w:rsid w:val="00F80BAB"/>
    <w:pPr>
      <w:keepNext/>
      <w:keepLines/>
      <w:spacing w:before="80" w:after="40" w:line="278" w:lineRule="auto"/>
      <w:jc w:val="left"/>
      <w:outlineLvl w:val="4"/>
    </w:pPr>
    <w:rPr>
      <w:rFonts w:ascii="等线" w:eastAsia="等线" w:hAnsi="等线" w:cs="Times New Roman"/>
      <w:color w:val="0F4761"/>
      <w:sz w:val="24"/>
      <w:szCs w:val="24"/>
      <w14:ligatures w14:val="standardContextual"/>
    </w:rPr>
  </w:style>
  <w:style w:type="paragraph" w:customStyle="1" w:styleId="61">
    <w:name w:val="标题 61"/>
    <w:basedOn w:val="a"/>
    <w:next w:val="a"/>
    <w:uiPriority w:val="9"/>
    <w:semiHidden/>
    <w:unhideWhenUsed/>
    <w:qFormat/>
    <w:rsid w:val="00F80BAB"/>
    <w:pPr>
      <w:keepNext/>
      <w:keepLines/>
      <w:spacing w:before="40" w:line="278" w:lineRule="auto"/>
      <w:jc w:val="left"/>
      <w:outlineLvl w:val="5"/>
    </w:pPr>
    <w:rPr>
      <w:rFonts w:ascii="等线" w:eastAsia="等线" w:hAnsi="等线" w:cs="Times New Roman"/>
      <w:b/>
      <w:bCs/>
      <w:color w:val="0F4761"/>
      <w:sz w:val="22"/>
      <w:szCs w:val="24"/>
      <w14:ligatures w14:val="standardContextual"/>
    </w:rPr>
  </w:style>
  <w:style w:type="paragraph" w:customStyle="1" w:styleId="71">
    <w:name w:val="标题 71"/>
    <w:basedOn w:val="a"/>
    <w:next w:val="a"/>
    <w:uiPriority w:val="9"/>
    <w:semiHidden/>
    <w:unhideWhenUsed/>
    <w:qFormat/>
    <w:rsid w:val="00F80BAB"/>
    <w:pPr>
      <w:keepNext/>
      <w:keepLines/>
      <w:spacing w:before="40" w:line="278" w:lineRule="auto"/>
      <w:jc w:val="left"/>
      <w:outlineLvl w:val="6"/>
    </w:pPr>
    <w:rPr>
      <w:rFonts w:ascii="等线" w:eastAsia="等线" w:hAnsi="等线" w:cs="Times New Roman"/>
      <w:b/>
      <w:bCs/>
      <w:color w:val="595959"/>
      <w:sz w:val="22"/>
      <w:szCs w:val="24"/>
      <w14:ligatures w14:val="standardContextual"/>
    </w:rPr>
  </w:style>
  <w:style w:type="paragraph" w:customStyle="1" w:styleId="81">
    <w:name w:val="标题 81"/>
    <w:basedOn w:val="a"/>
    <w:next w:val="a"/>
    <w:uiPriority w:val="9"/>
    <w:semiHidden/>
    <w:unhideWhenUsed/>
    <w:qFormat/>
    <w:rsid w:val="00F80BAB"/>
    <w:pPr>
      <w:keepNext/>
      <w:keepLines/>
      <w:spacing w:line="278" w:lineRule="auto"/>
      <w:jc w:val="left"/>
      <w:outlineLvl w:val="7"/>
    </w:pPr>
    <w:rPr>
      <w:rFonts w:ascii="等线" w:eastAsia="等线" w:hAnsi="等线" w:cs="Times New Roman"/>
      <w:color w:val="595959"/>
      <w:sz w:val="22"/>
      <w:szCs w:val="24"/>
      <w14:ligatures w14:val="standardContextual"/>
    </w:rPr>
  </w:style>
  <w:style w:type="paragraph" w:customStyle="1" w:styleId="91">
    <w:name w:val="标题 91"/>
    <w:basedOn w:val="a"/>
    <w:next w:val="a"/>
    <w:uiPriority w:val="9"/>
    <w:semiHidden/>
    <w:unhideWhenUsed/>
    <w:qFormat/>
    <w:rsid w:val="00F80BAB"/>
    <w:pPr>
      <w:keepNext/>
      <w:keepLines/>
      <w:spacing w:line="278" w:lineRule="auto"/>
      <w:jc w:val="left"/>
      <w:outlineLvl w:val="8"/>
    </w:pPr>
    <w:rPr>
      <w:rFonts w:ascii="等线" w:eastAsia="等线 Light" w:hAnsi="等线" w:cs="Times New Roman"/>
      <w:color w:val="595959"/>
      <w:sz w:val="22"/>
      <w:szCs w:val="24"/>
      <w14:ligatures w14:val="standardContextual"/>
    </w:rPr>
  </w:style>
  <w:style w:type="numbering" w:customStyle="1" w:styleId="12">
    <w:name w:val="无列表1"/>
    <w:next w:val="a2"/>
    <w:uiPriority w:val="99"/>
    <w:semiHidden/>
    <w:unhideWhenUsed/>
    <w:rsid w:val="00F80BAB"/>
  </w:style>
  <w:style w:type="character" w:customStyle="1" w:styleId="10">
    <w:name w:val="标题 1 字符"/>
    <w:basedOn w:val="a0"/>
    <w:link w:val="1"/>
    <w:uiPriority w:val="9"/>
    <w:rsid w:val="00F80BAB"/>
    <w:rPr>
      <w:rFonts w:ascii="等线 Light" w:eastAsia="等线 Light" w:hAnsi="等线 Light" w:cs="Times New Roman"/>
      <w:color w:val="0F4761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F80BAB"/>
    <w:rPr>
      <w:rFonts w:ascii="等线 Light" w:eastAsia="等线 Light" w:hAnsi="等线 Light" w:cs="Times New Roman"/>
      <w:color w:val="0F4761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F80BAB"/>
    <w:rPr>
      <w:rFonts w:ascii="等线 Light" w:eastAsia="等线 Light" w:hAnsi="等线 Light" w:cs="Times New Roman"/>
      <w:color w:val="0F4761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F80BAB"/>
    <w:rPr>
      <w:rFonts w:cs="Times New Roman"/>
      <w:color w:val="0F4761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F80BAB"/>
    <w:rPr>
      <w:rFonts w:cs="Times New Roman"/>
      <w:color w:val="0F4761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F80BAB"/>
    <w:rPr>
      <w:rFonts w:cs="Times New Roman"/>
      <w:b/>
      <w:bCs/>
      <w:color w:val="0F4761"/>
    </w:rPr>
  </w:style>
  <w:style w:type="character" w:customStyle="1" w:styleId="70">
    <w:name w:val="标题 7 字符"/>
    <w:basedOn w:val="a0"/>
    <w:link w:val="7"/>
    <w:uiPriority w:val="9"/>
    <w:semiHidden/>
    <w:rsid w:val="00F80BAB"/>
    <w:rPr>
      <w:rFonts w:cs="Times New Roman"/>
      <w:b/>
      <w:bCs/>
      <w:color w:val="595959"/>
    </w:rPr>
  </w:style>
  <w:style w:type="character" w:customStyle="1" w:styleId="80">
    <w:name w:val="标题 8 字符"/>
    <w:basedOn w:val="a0"/>
    <w:link w:val="8"/>
    <w:uiPriority w:val="9"/>
    <w:semiHidden/>
    <w:rsid w:val="00F80BAB"/>
    <w:rPr>
      <w:rFonts w:cs="Times New Roman"/>
      <w:color w:val="595959"/>
    </w:rPr>
  </w:style>
  <w:style w:type="character" w:customStyle="1" w:styleId="90">
    <w:name w:val="标题 9 字符"/>
    <w:basedOn w:val="a0"/>
    <w:link w:val="9"/>
    <w:uiPriority w:val="9"/>
    <w:semiHidden/>
    <w:rsid w:val="00F80BAB"/>
    <w:rPr>
      <w:rFonts w:eastAsia="等线 Light" w:cs="Times New Roman"/>
      <w:color w:val="595959"/>
    </w:rPr>
  </w:style>
  <w:style w:type="paragraph" w:customStyle="1" w:styleId="13">
    <w:name w:val="标题1"/>
    <w:basedOn w:val="a"/>
    <w:next w:val="a"/>
    <w:uiPriority w:val="10"/>
    <w:qFormat/>
    <w:rsid w:val="00F80BAB"/>
    <w:pPr>
      <w:spacing w:after="80"/>
      <w:contextualSpacing/>
      <w:jc w:val="center"/>
    </w:pPr>
    <w:rPr>
      <w:rFonts w:ascii="等线 Light" w:eastAsia="等线 Light" w:hAnsi="等线 Light" w:cs="Times New Roman"/>
      <w:spacing w:val="-10"/>
      <w:kern w:val="28"/>
      <w:sz w:val="56"/>
      <w:szCs w:val="56"/>
      <w14:ligatures w14:val="standardContextual"/>
    </w:rPr>
  </w:style>
  <w:style w:type="character" w:customStyle="1" w:styleId="a6">
    <w:name w:val="标题 字符"/>
    <w:basedOn w:val="a0"/>
    <w:link w:val="a7"/>
    <w:uiPriority w:val="10"/>
    <w:rsid w:val="00F80BAB"/>
    <w:rPr>
      <w:rFonts w:ascii="等线 Light" w:eastAsia="等线 Light" w:hAnsi="等线 Light" w:cs="Times New Roman"/>
      <w:spacing w:val="-10"/>
      <w:kern w:val="28"/>
      <w:sz w:val="56"/>
      <w:szCs w:val="56"/>
    </w:rPr>
  </w:style>
  <w:style w:type="paragraph" w:customStyle="1" w:styleId="14">
    <w:name w:val="副标题1"/>
    <w:basedOn w:val="a"/>
    <w:next w:val="a"/>
    <w:uiPriority w:val="11"/>
    <w:qFormat/>
    <w:rsid w:val="00F80BAB"/>
    <w:pPr>
      <w:numPr>
        <w:ilvl w:val="1"/>
      </w:numPr>
      <w:spacing w:after="160" w:line="278" w:lineRule="auto"/>
      <w:jc w:val="center"/>
    </w:pPr>
    <w:rPr>
      <w:rFonts w:ascii="等线 Light" w:eastAsia="等线 Light" w:hAnsi="等线 Light" w:cs="Times New Roman"/>
      <w:color w:val="595959"/>
      <w:spacing w:val="15"/>
      <w:sz w:val="28"/>
      <w:szCs w:val="28"/>
      <w14:ligatures w14:val="standardContextual"/>
    </w:rPr>
  </w:style>
  <w:style w:type="character" w:customStyle="1" w:styleId="a8">
    <w:name w:val="副标题 字符"/>
    <w:basedOn w:val="a0"/>
    <w:link w:val="a9"/>
    <w:uiPriority w:val="11"/>
    <w:rsid w:val="00F80BAB"/>
    <w:rPr>
      <w:rFonts w:ascii="等线 Light" w:eastAsia="等线 Light" w:hAnsi="等线 Light" w:cs="Times New Roman"/>
      <w:color w:val="595959"/>
      <w:spacing w:val="15"/>
      <w:sz w:val="28"/>
      <w:szCs w:val="28"/>
    </w:rPr>
  </w:style>
  <w:style w:type="paragraph" w:customStyle="1" w:styleId="15">
    <w:name w:val="引用1"/>
    <w:basedOn w:val="a"/>
    <w:next w:val="a"/>
    <w:uiPriority w:val="29"/>
    <w:qFormat/>
    <w:rsid w:val="00F80BAB"/>
    <w:pPr>
      <w:spacing w:before="160" w:after="160" w:line="278" w:lineRule="auto"/>
      <w:jc w:val="center"/>
    </w:pPr>
    <w:rPr>
      <w:rFonts w:ascii="等线" w:eastAsia="等线" w:hAnsi="等线"/>
      <w:i/>
      <w:iCs/>
      <w:color w:val="404040"/>
      <w:sz w:val="22"/>
      <w:szCs w:val="24"/>
      <w14:ligatures w14:val="standardContextual"/>
    </w:rPr>
  </w:style>
  <w:style w:type="character" w:customStyle="1" w:styleId="aa">
    <w:name w:val="引用 字符"/>
    <w:basedOn w:val="a0"/>
    <w:link w:val="ab"/>
    <w:uiPriority w:val="29"/>
    <w:rsid w:val="00F80BAB"/>
    <w:rPr>
      <w:i/>
      <w:iCs/>
      <w:color w:val="404040"/>
    </w:rPr>
  </w:style>
  <w:style w:type="paragraph" w:styleId="ac">
    <w:name w:val="List Paragraph"/>
    <w:basedOn w:val="a"/>
    <w:uiPriority w:val="34"/>
    <w:qFormat/>
    <w:rsid w:val="00F80BAB"/>
    <w:pPr>
      <w:spacing w:after="160" w:line="278" w:lineRule="auto"/>
      <w:ind w:left="720"/>
      <w:contextualSpacing/>
      <w:jc w:val="left"/>
    </w:pPr>
    <w:rPr>
      <w:rFonts w:ascii="等线" w:eastAsia="等线" w:hAnsi="等线"/>
      <w:sz w:val="22"/>
      <w:szCs w:val="24"/>
      <w14:ligatures w14:val="standardContextual"/>
    </w:rPr>
  </w:style>
  <w:style w:type="character" w:customStyle="1" w:styleId="16">
    <w:name w:val="明显强调1"/>
    <w:basedOn w:val="a0"/>
    <w:uiPriority w:val="21"/>
    <w:qFormat/>
    <w:rsid w:val="00F80BAB"/>
    <w:rPr>
      <w:i/>
      <w:iCs/>
      <w:color w:val="0F4761"/>
    </w:rPr>
  </w:style>
  <w:style w:type="character" w:customStyle="1" w:styleId="17">
    <w:name w:val="明显参考1"/>
    <w:basedOn w:val="a0"/>
    <w:uiPriority w:val="32"/>
    <w:qFormat/>
    <w:rsid w:val="00F80BAB"/>
    <w:rPr>
      <w:b/>
      <w:bCs/>
      <w:smallCaps/>
      <w:color w:val="0F4761"/>
      <w:spacing w:val="5"/>
    </w:rPr>
  </w:style>
  <w:style w:type="table" w:styleId="ad">
    <w:name w:val="Table Grid"/>
    <w:basedOn w:val="a1"/>
    <w:uiPriority w:val="59"/>
    <w:qFormat/>
    <w:rsid w:val="00F80BAB"/>
    <w:rPr>
      <w:rFonts w:ascii="等线" w:eastAsia="等线" w:hAnsi="等线"/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1">
    <w:name w:val="Body text|1_"/>
    <w:basedOn w:val="a0"/>
    <w:link w:val="Bodytext10"/>
    <w:rsid w:val="00F80BAB"/>
    <w:rPr>
      <w:rFonts w:ascii="宋体" w:hAnsi="宋体" w:cs="宋体"/>
      <w:lang w:val="zh-TW" w:eastAsia="zh-TW" w:bidi="zh-TW"/>
    </w:rPr>
  </w:style>
  <w:style w:type="paragraph" w:customStyle="1" w:styleId="Bodytext10">
    <w:name w:val="Body text|1"/>
    <w:basedOn w:val="a"/>
    <w:link w:val="Bodytext1"/>
    <w:rsid w:val="00F80BAB"/>
    <w:pPr>
      <w:spacing w:line="401" w:lineRule="auto"/>
      <w:ind w:firstLine="400"/>
      <w:jc w:val="left"/>
    </w:pPr>
    <w:rPr>
      <w:rFonts w:ascii="宋体" w:hAnsi="宋体" w:cs="宋体"/>
      <w:lang w:val="zh-TW" w:eastAsia="zh-TW" w:bidi="zh-TW"/>
    </w:rPr>
  </w:style>
  <w:style w:type="paragraph" w:styleId="ae">
    <w:name w:val="header"/>
    <w:basedOn w:val="a"/>
    <w:link w:val="af"/>
    <w:uiPriority w:val="99"/>
    <w:unhideWhenUsed/>
    <w:rsid w:val="00F80BAB"/>
    <w:pPr>
      <w:tabs>
        <w:tab w:val="center" w:pos="4153"/>
        <w:tab w:val="right" w:pos="8306"/>
      </w:tabs>
      <w:snapToGrid w:val="0"/>
      <w:spacing w:after="160"/>
      <w:jc w:val="center"/>
    </w:pPr>
    <w:rPr>
      <w:rFonts w:ascii="等线" w:eastAsia="等线" w:hAnsi="等线"/>
      <w:sz w:val="18"/>
      <w:szCs w:val="18"/>
      <w14:ligatures w14:val="standardContextual"/>
    </w:rPr>
  </w:style>
  <w:style w:type="character" w:customStyle="1" w:styleId="af">
    <w:name w:val="页眉 字符"/>
    <w:basedOn w:val="a0"/>
    <w:link w:val="ae"/>
    <w:uiPriority w:val="99"/>
    <w:rsid w:val="00F80BAB"/>
    <w:rPr>
      <w:rFonts w:ascii="等线" w:eastAsia="等线" w:hAnsi="等线"/>
      <w:sz w:val="18"/>
      <w:szCs w:val="18"/>
      <w14:ligatures w14:val="standardContextual"/>
    </w:rPr>
  </w:style>
  <w:style w:type="paragraph" w:styleId="af0">
    <w:name w:val="footer"/>
    <w:basedOn w:val="a"/>
    <w:link w:val="af1"/>
    <w:uiPriority w:val="99"/>
    <w:unhideWhenUsed/>
    <w:rsid w:val="00F80BAB"/>
    <w:pPr>
      <w:tabs>
        <w:tab w:val="center" w:pos="4153"/>
        <w:tab w:val="right" w:pos="8306"/>
      </w:tabs>
      <w:snapToGrid w:val="0"/>
      <w:spacing w:after="160"/>
      <w:jc w:val="left"/>
    </w:pPr>
    <w:rPr>
      <w:rFonts w:ascii="等线" w:eastAsia="等线" w:hAnsi="等线"/>
      <w:sz w:val="18"/>
      <w:szCs w:val="18"/>
      <w14:ligatures w14:val="standardContextual"/>
    </w:rPr>
  </w:style>
  <w:style w:type="character" w:customStyle="1" w:styleId="af1">
    <w:name w:val="页脚 字符"/>
    <w:basedOn w:val="a0"/>
    <w:link w:val="af0"/>
    <w:uiPriority w:val="99"/>
    <w:rsid w:val="00F80BAB"/>
    <w:rPr>
      <w:rFonts w:ascii="等线" w:eastAsia="等线" w:hAnsi="等线"/>
      <w:sz w:val="18"/>
      <w:szCs w:val="18"/>
      <w14:ligatures w14:val="standardContextual"/>
    </w:rPr>
  </w:style>
  <w:style w:type="table" w:customStyle="1" w:styleId="18">
    <w:name w:val="网格型1"/>
    <w:basedOn w:val="a1"/>
    <w:next w:val="ad"/>
    <w:uiPriority w:val="59"/>
    <w:qFormat/>
    <w:rsid w:val="00F80BAB"/>
    <w:rPr>
      <w:rFonts w:ascii="等线" w:eastAsia="等线" w:hAnsi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laceholder Text"/>
    <w:basedOn w:val="a0"/>
    <w:uiPriority w:val="99"/>
    <w:semiHidden/>
    <w:rsid w:val="00F80BAB"/>
    <w:rPr>
      <w:color w:val="666666"/>
    </w:rPr>
  </w:style>
  <w:style w:type="character" w:customStyle="1" w:styleId="110">
    <w:name w:val="标题 1 字符1"/>
    <w:basedOn w:val="a0"/>
    <w:uiPriority w:val="9"/>
    <w:rsid w:val="00F80BAB"/>
    <w:rPr>
      <w:b/>
      <w:bCs/>
      <w:kern w:val="44"/>
      <w:sz w:val="44"/>
      <w:szCs w:val="44"/>
    </w:rPr>
  </w:style>
  <w:style w:type="character" w:customStyle="1" w:styleId="210">
    <w:name w:val="标题 2 字符1"/>
    <w:basedOn w:val="a0"/>
    <w:uiPriority w:val="9"/>
    <w:semiHidden/>
    <w:rsid w:val="00F80BA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10">
    <w:name w:val="标题 3 字符1"/>
    <w:basedOn w:val="a0"/>
    <w:uiPriority w:val="9"/>
    <w:semiHidden/>
    <w:rsid w:val="00F80BAB"/>
    <w:rPr>
      <w:b/>
      <w:bCs/>
      <w:sz w:val="32"/>
      <w:szCs w:val="32"/>
    </w:rPr>
  </w:style>
  <w:style w:type="character" w:customStyle="1" w:styleId="410">
    <w:name w:val="标题 4 字符1"/>
    <w:basedOn w:val="a0"/>
    <w:uiPriority w:val="9"/>
    <w:semiHidden/>
    <w:rsid w:val="00F80BA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10">
    <w:name w:val="标题 5 字符1"/>
    <w:basedOn w:val="a0"/>
    <w:uiPriority w:val="9"/>
    <w:semiHidden/>
    <w:rsid w:val="00F80BAB"/>
    <w:rPr>
      <w:b/>
      <w:bCs/>
      <w:sz w:val="28"/>
      <w:szCs w:val="28"/>
    </w:rPr>
  </w:style>
  <w:style w:type="character" w:customStyle="1" w:styleId="610">
    <w:name w:val="标题 6 字符1"/>
    <w:basedOn w:val="a0"/>
    <w:uiPriority w:val="9"/>
    <w:semiHidden/>
    <w:rsid w:val="00F80BA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10">
    <w:name w:val="标题 7 字符1"/>
    <w:basedOn w:val="a0"/>
    <w:uiPriority w:val="9"/>
    <w:semiHidden/>
    <w:rsid w:val="00F80BAB"/>
    <w:rPr>
      <w:b/>
      <w:bCs/>
      <w:sz w:val="24"/>
      <w:szCs w:val="24"/>
    </w:rPr>
  </w:style>
  <w:style w:type="character" w:customStyle="1" w:styleId="810">
    <w:name w:val="标题 8 字符1"/>
    <w:basedOn w:val="a0"/>
    <w:uiPriority w:val="9"/>
    <w:semiHidden/>
    <w:rsid w:val="00F80BAB"/>
    <w:rPr>
      <w:rFonts w:asciiTheme="majorHAnsi" w:eastAsiaTheme="majorEastAsia" w:hAnsiTheme="majorHAnsi" w:cstheme="majorBidi"/>
      <w:sz w:val="24"/>
      <w:szCs w:val="24"/>
    </w:rPr>
  </w:style>
  <w:style w:type="character" w:customStyle="1" w:styleId="910">
    <w:name w:val="标题 9 字符1"/>
    <w:basedOn w:val="a0"/>
    <w:uiPriority w:val="9"/>
    <w:semiHidden/>
    <w:rsid w:val="00F80BAB"/>
    <w:rPr>
      <w:rFonts w:asciiTheme="majorHAnsi" w:eastAsiaTheme="majorEastAsia" w:hAnsiTheme="majorHAnsi" w:cstheme="majorBidi"/>
      <w:szCs w:val="21"/>
    </w:rPr>
  </w:style>
  <w:style w:type="paragraph" w:styleId="a7">
    <w:name w:val="Title"/>
    <w:basedOn w:val="a"/>
    <w:next w:val="a"/>
    <w:link w:val="a6"/>
    <w:uiPriority w:val="10"/>
    <w:qFormat/>
    <w:rsid w:val="00F80BAB"/>
    <w:pPr>
      <w:spacing w:before="240" w:after="60"/>
      <w:jc w:val="center"/>
      <w:outlineLvl w:val="0"/>
    </w:pPr>
    <w:rPr>
      <w:rFonts w:ascii="等线 Light" w:eastAsia="等线 Light" w:hAnsi="等线 Light" w:cs="Times New Roman"/>
      <w:spacing w:val="-10"/>
      <w:kern w:val="28"/>
      <w:sz w:val="56"/>
      <w:szCs w:val="56"/>
    </w:rPr>
  </w:style>
  <w:style w:type="character" w:customStyle="1" w:styleId="19">
    <w:name w:val="标题 字符1"/>
    <w:basedOn w:val="a0"/>
    <w:uiPriority w:val="10"/>
    <w:rsid w:val="00F80BA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9">
    <w:name w:val="Subtitle"/>
    <w:basedOn w:val="a"/>
    <w:next w:val="a"/>
    <w:link w:val="a8"/>
    <w:uiPriority w:val="11"/>
    <w:qFormat/>
    <w:rsid w:val="00F80BAB"/>
    <w:pPr>
      <w:spacing w:before="240" w:after="60" w:line="312" w:lineRule="auto"/>
      <w:jc w:val="center"/>
      <w:outlineLvl w:val="1"/>
    </w:pPr>
    <w:rPr>
      <w:rFonts w:ascii="等线 Light" w:eastAsia="等线 Light" w:hAnsi="等线 Light" w:cs="Times New Roman"/>
      <w:color w:val="595959"/>
      <w:spacing w:val="15"/>
      <w:sz w:val="28"/>
      <w:szCs w:val="28"/>
    </w:rPr>
  </w:style>
  <w:style w:type="character" w:customStyle="1" w:styleId="1a">
    <w:name w:val="副标题 字符1"/>
    <w:basedOn w:val="a0"/>
    <w:uiPriority w:val="11"/>
    <w:rsid w:val="00F80BAB"/>
    <w:rPr>
      <w:rFonts w:asciiTheme="minorHAnsi" w:eastAsiaTheme="minorEastAsia" w:hAnsiTheme="minorHAnsi"/>
      <w:b/>
      <w:bCs/>
      <w:kern w:val="28"/>
      <w:sz w:val="32"/>
      <w:szCs w:val="32"/>
    </w:rPr>
  </w:style>
  <w:style w:type="paragraph" w:styleId="ab">
    <w:name w:val="Quote"/>
    <w:basedOn w:val="a"/>
    <w:next w:val="a"/>
    <w:link w:val="aa"/>
    <w:uiPriority w:val="29"/>
    <w:qFormat/>
    <w:rsid w:val="00F80BAB"/>
    <w:pPr>
      <w:spacing w:before="200" w:after="160"/>
      <w:ind w:left="864" w:right="864"/>
      <w:jc w:val="center"/>
    </w:pPr>
    <w:rPr>
      <w:i/>
      <w:iCs/>
      <w:color w:val="404040"/>
    </w:rPr>
  </w:style>
  <w:style w:type="character" w:customStyle="1" w:styleId="1b">
    <w:name w:val="引用 字符1"/>
    <w:basedOn w:val="a0"/>
    <w:uiPriority w:val="29"/>
    <w:rsid w:val="00F80BAB"/>
    <w:rPr>
      <w:i/>
      <w:iCs/>
      <w:color w:val="404040" w:themeColor="text1" w:themeTint="BF"/>
    </w:rPr>
  </w:style>
  <w:style w:type="character" w:styleId="af3">
    <w:name w:val="Intense Emphasis"/>
    <w:basedOn w:val="a0"/>
    <w:uiPriority w:val="21"/>
    <w:qFormat/>
    <w:rsid w:val="00F80BAB"/>
    <w:rPr>
      <w:i/>
      <w:iCs/>
      <w:color w:val="4472C4" w:themeColor="accent1"/>
    </w:rPr>
  </w:style>
  <w:style w:type="character" w:styleId="af4">
    <w:name w:val="Intense Reference"/>
    <w:basedOn w:val="a0"/>
    <w:uiPriority w:val="32"/>
    <w:qFormat/>
    <w:rsid w:val="00F80BAB"/>
    <w:rPr>
      <w:b/>
      <w:bCs/>
      <w:smallCaps/>
      <w:color w:val="4472C4" w:themeColor="accent1"/>
      <w:spacing w:val="5"/>
    </w:rPr>
  </w:style>
  <w:style w:type="numbering" w:customStyle="1" w:styleId="22">
    <w:name w:val="无列表2"/>
    <w:next w:val="a2"/>
    <w:uiPriority w:val="99"/>
    <w:semiHidden/>
    <w:unhideWhenUsed/>
    <w:rsid w:val="00F80BAB"/>
  </w:style>
  <w:style w:type="table" w:customStyle="1" w:styleId="23">
    <w:name w:val="网格型2"/>
    <w:basedOn w:val="a1"/>
    <w:next w:val="ad"/>
    <w:uiPriority w:val="59"/>
    <w:qFormat/>
    <w:rsid w:val="00F80BAB"/>
    <w:rPr>
      <w:rFonts w:ascii="等线" w:eastAsia="等线" w:hAnsi="等线"/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网格型11"/>
    <w:basedOn w:val="a1"/>
    <w:next w:val="ad"/>
    <w:uiPriority w:val="59"/>
    <w:qFormat/>
    <w:rsid w:val="00F80BAB"/>
    <w:rPr>
      <w:rFonts w:ascii="等线" w:eastAsia="等线" w:hAnsi="等线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778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3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1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70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44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083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3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2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9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15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12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63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434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181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4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246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70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0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7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49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73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91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55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76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189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94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091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10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633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186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76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27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54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80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101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08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5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8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oleObject" Target="embeddings/oleObject175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2.png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1.wmf"/><Relationship Id="rId228" Type="http://schemas.openxmlformats.org/officeDocument/2006/relationships/image" Target="media/image106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7.wmf"/><Relationship Id="rId349" Type="http://schemas.openxmlformats.org/officeDocument/2006/relationships/image" Target="media/image165.png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2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1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image" Target="media/image77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2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8.png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9.bin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341" Type="http://schemas.openxmlformats.org/officeDocument/2006/relationships/image" Target="media/image16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3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6.bin"/><Relationship Id="rId353" Type="http://schemas.openxmlformats.org/officeDocument/2006/relationships/footer" Target="footer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343" Type="http://schemas.openxmlformats.org/officeDocument/2006/relationships/image" Target="media/image16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png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image" Target="media/image160.wmf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png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7.bin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png"/><Relationship Id="rId138" Type="http://schemas.openxmlformats.org/officeDocument/2006/relationships/oleObject" Target="embeddings/oleObject65.bin"/><Relationship Id="rId345" Type="http://schemas.openxmlformats.org/officeDocument/2006/relationships/image" Target="media/image164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1.e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07 - 2010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238</Words>
  <Characters>7059</Characters>
  <Application>Microsoft Office Word</Application>
  <DocSecurity>0</DocSecurity>
  <Lines>58</Lines>
  <Paragraphs>16</Paragraphs>
  <ScaleCrop>false</ScaleCrop>
  <Company/>
  <LinksUpToDate>false</LinksUpToDate>
  <CharactersWithSpaces>8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kun</dc:creator>
  <cp:keywords/>
  <dc:description/>
  <cp:lastModifiedBy>admin</cp:lastModifiedBy>
  <cp:revision>3</cp:revision>
  <cp:lastPrinted>2024-06-04T08:12:00Z</cp:lastPrinted>
  <dcterms:created xsi:type="dcterms:W3CDTF">2024-06-04T08:12:00Z</dcterms:created>
  <dcterms:modified xsi:type="dcterms:W3CDTF">2024-06-04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